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Override PartName="/word/header18.xml" ContentType="application/vnd.openxmlformats-officedocument.wordprocessingml.header+xml"/>
  <Override PartName="/customXml/itemProps1.xml" ContentType="application/vnd.openxmlformats-officedocument.customXmlProperties+xml"/>
  <Override PartName="/word/footer9.xml" ContentType="application/vnd.openxmlformats-officedocument.wordprocessingml.footer+xml"/>
  <Override PartName="/word/header16.xml" ContentType="application/vnd.openxmlformats-officedocument.wordprocessingml.header+xml"/>
  <Override PartName="/word/footer7.xml" ContentType="application/vnd.openxmlformats-officedocument.wordprocessingml.footer+xml"/>
  <Default Extension="wmf" ContentType="image/x-wmf"/>
  <Override PartName="/word/header14.xml" ContentType="application/vnd.openxmlformats-officedocument.wordprocessingml.header+xml"/>
  <Override PartName="/word/footer19.xml" ContentType="application/vnd.openxmlformats-officedocument.wordprocessingml.footer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header12.xml" ContentType="application/vnd.openxmlformats-officedocument.wordprocessingml.header+xml"/>
  <Override PartName="/word/header13.xml" ContentType="application/vnd.openxmlformats-officedocument.wordprocessingml.header+xml"/>
  <Override PartName="/word/footer16.xml" ContentType="application/vnd.openxmlformats-officedocument.wordprocessingml.footer+xml"/>
  <Override PartName="/word/footer17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10.xml" ContentType="application/vnd.openxmlformats-officedocument.wordprocessingml.header+xml"/>
  <Override PartName="/word/header11.xml" ContentType="application/vnd.openxmlformats-officedocument.wordprocessingml.head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oter15.xml" ContentType="application/vnd.openxmlformats-officedocument.wordprocessingml.footer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footer21.xml" ContentType="application/vnd.openxmlformats-officedocument.wordprocessingml.footer+xml"/>
  <Override PartName="/word/footer22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0.xml" ContentType="application/vnd.openxmlformats-officedocument.wordprocessingml.footer+xml"/>
  <Override PartName="/word/footer20.xml" ContentType="application/vnd.openxmlformats-officedocument.wordprocessingml.footer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  <Override PartName="/customXml/itemProps2.xml" ContentType="application/vnd.openxmlformats-officedocument.customXmlProperties+xml"/>
  <Default Extension="png" ContentType="image/png"/>
  <Default Extension="bin" ContentType="application/vnd.openxmlformats-officedocument.oleObject"/>
  <Override PartName="/word/header19.xml" ContentType="application/vnd.openxmlformats-officedocument.wordprocessingml.header+xml"/>
  <Override PartName="/word/footer8.xml" ContentType="application/vnd.openxmlformats-officedocument.wordprocessingml.footer+xml"/>
  <Override PartName="/word/header17.xml" ContentType="application/vnd.openxmlformats-officedocument.wordprocessingml.header+xml"/>
  <Override PartName="/word/footer6.xml" ContentType="application/vnd.openxmlformats-officedocument.wordprocessingml.footer+xml"/>
  <Default Extension="emf" ContentType="image/x-emf"/>
  <Override PartName="/word/header15.xml" ContentType="application/vnd.openxmlformats-officedocument.wordprocessingml.header+xml"/>
  <Override PartName="/word/footer18.xml" ContentType="application/vnd.openxmlformats-officedocument.wordprocessingml.footer+xml"/>
  <Override PartName="/word/glossary/fontTable.xml" ContentType="application/vnd.openxmlformats-officedocument.wordprocessingml.fontTab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639" w:type="dxa"/>
        <w:jc w:val="center"/>
        <w:tblLayout w:type="fixed"/>
        <w:tblCellMar>
          <w:left w:w="0" w:type="dxa"/>
          <w:right w:w="0" w:type="dxa"/>
        </w:tblCellMar>
        <w:tblLook w:val="04A0"/>
      </w:tblPr>
      <w:tblGrid>
        <w:gridCol w:w="5246"/>
        <w:gridCol w:w="4393"/>
      </w:tblGrid>
      <w:tr w:rsidR="00CD4695" w:rsidRPr="00340D6E" w:rsidTr="003308DC">
        <w:trPr>
          <w:jc w:val="center"/>
        </w:trPr>
        <w:tc>
          <w:tcPr>
            <w:tcW w:w="5246" w:type="dxa"/>
            <w:shd w:val="clear" w:color="auto" w:fill="auto"/>
            <w:vAlign w:val="center"/>
          </w:tcPr>
          <w:p w:rsidR="00CD4695" w:rsidRPr="00340D6E" w:rsidRDefault="00CD4695" w:rsidP="00CD4695"/>
        </w:tc>
        <w:tc>
          <w:tcPr>
            <w:tcW w:w="4393" w:type="dxa"/>
            <w:shd w:val="clear" w:color="auto" w:fill="auto"/>
            <w:vAlign w:val="center"/>
          </w:tcPr>
          <w:p w:rsidR="00CD4695" w:rsidRPr="00340D6E" w:rsidRDefault="00CD4695" w:rsidP="00340D6E">
            <w:pPr>
              <w:spacing w:after="120"/>
              <w:jc w:val="right"/>
            </w:pPr>
          </w:p>
        </w:tc>
      </w:tr>
      <w:tr w:rsidR="003308DC" w:rsidRPr="00340D6E" w:rsidTr="003308DC">
        <w:trPr>
          <w:jc w:val="center"/>
        </w:trPr>
        <w:tc>
          <w:tcPr>
            <w:tcW w:w="5246" w:type="dxa"/>
            <w:shd w:val="clear" w:color="auto" w:fill="auto"/>
            <w:vAlign w:val="center"/>
          </w:tcPr>
          <w:p w:rsidR="003308DC" w:rsidRPr="00340D6E" w:rsidRDefault="003308DC" w:rsidP="00CD4695"/>
        </w:tc>
        <w:tc>
          <w:tcPr>
            <w:tcW w:w="4393" w:type="dxa"/>
            <w:shd w:val="clear" w:color="auto" w:fill="auto"/>
            <w:vAlign w:val="center"/>
          </w:tcPr>
          <w:p w:rsidR="003308DC" w:rsidRPr="00340D6E" w:rsidRDefault="003308DC" w:rsidP="005366EC">
            <w:pPr>
              <w:jc w:val="right"/>
            </w:pPr>
          </w:p>
        </w:tc>
      </w:tr>
      <w:tr w:rsidR="003308DC" w:rsidRPr="00340D6E" w:rsidTr="003308DC">
        <w:trPr>
          <w:jc w:val="center"/>
        </w:trPr>
        <w:tc>
          <w:tcPr>
            <w:tcW w:w="5246" w:type="dxa"/>
            <w:shd w:val="clear" w:color="auto" w:fill="auto"/>
            <w:vAlign w:val="center"/>
          </w:tcPr>
          <w:p w:rsidR="003308DC" w:rsidRPr="00340D6E" w:rsidRDefault="003308DC" w:rsidP="003308DC">
            <w:pPr>
              <w:jc w:val="right"/>
            </w:pPr>
          </w:p>
        </w:tc>
        <w:tc>
          <w:tcPr>
            <w:tcW w:w="4393" w:type="dxa"/>
            <w:shd w:val="clear" w:color="auto" w:fill="auto"/>
            <w:vAlign w:val="center"/>
          </w:tcPr>
          <w:p w:rsidR="003308DC" w:rsidRPr="00340D6E" w:rsidRDefault="003308DC" w:rsidP="00340D6E">
            <w:pPr>
              <w:jc w:val="right"/>
            </w:pPr>
          </w:p>
        </w:tc>
      </w:tr>
    </w:tbl>
    <w:p w:rsidR="00024546" w:rsidRPr="009C6DE8" w:rsidRDefault="00467B66" w:rsidP="00467B66">
      <w:pPr>
        <w:pStyle w:val="af9"/>
        <w:tabs>
          <w:tab w:val="center" w:pos="4819"/>
          <w:tab w:val="right" w:pos="9638"/>
        </w:tabs>
        <w:spacing w:before="240"/>
        <w:jc w:val="left"/>
        <w:rPr>
          <w:rFonts w:ascii="Helvetica Neue" w:hAnsi="Helvetica Neue"/>
        </w:rPr>
      </w:pPr>
      <w:r>
        <w:rPr>
          <w:rFonts w:ascii="Helvetica Neue" w:hAnsi="Helvetica Neue"/>
        </w:rPr>
        <w:tab/>
      </w:r>
      <w:r w:rsidR="005161BB" w:rsidRPr="009C6DE8">
        <w:rPr>
          <w:rFonts w:ascii="Helvetica Neue" w:hAnsi="Helvetica Neue"/>
        </w:rPr>
        <w:t>АКТ</w:t>
      </w:r>
      <w:r>
        <w:rPr>
          <w:rFonts w:ascii="Helvetica Neue" w:hAnsi="Helvetica Neue"/>
        </w:rPr>
        <w:tab/>
      </w:r>
    </w:p>
    <w:p w:rsidR="00024546" w:rsidRDefault="00024546" w:rsidP="00B978BE">
      <w:pPr>
        <w:pStyle w:val="af9"/>
        <w:pBdr>
          <w:bottom w:val="single" w:sz="12" w:space="1" w:color="auto"/>
        </w:pBdr>
        <w:spacing w:after="0"/>
        <w:rPr>
          <w:rFonts w:ascii="Helvetica Neue" w:hAnsi="Helvetica Neue"/>
        </w:rPr>
      </w:pPr>
      <w:r w:rsidRPr="009C6DE8">
        <w:rPr>
          <w:rFonts w:ascii="Helvetica Neue" w:hAnsi="Helvetica Neue"/>
        </w:rPr>
        <w:t>технического диагностирования</w:t>
      </w:r>
      <w:r w:rsidRPr="009C6DE8">
        <w:rPr>
          <w:rFonts w:ascii="Helvetica Neue" w:hAnsi="Helvetica Neue"/>
        </w:rPr>
        <w:br/>
        <w:t>подъемного сооружения</w:t>
      </w:r>
    </w:p>
    <w:p w:rsidR="00B978BE" w:rsidRPr="00B978BE" w:rsidRDefault="00491EF3" w:rsidP="00B978BE">
      <w:pPr>
        <w:pStyle w:val="af9"/>
        <w:pBdr>
          <w:bottom w:val="single" w:sz="12" w:space="1" w:color="auto"/>
        </w:pBdr>
        <w:spacing w:before="120" w:after="0"/>
        <w:rPr>
          <w:rFonts w:ascii="Helvetica Neue" w:hAnsi="Helvetica Neue"/>
          <w:sz w:val="24"/>
          <w:szCs w:val="24"/>
        </w:rPr>
      </w:pPr>
      <w:r w:rsidRPr="00B978BE">
        <w:rPr>
          <w:rFonts w:ascii="Helvetica Neue" w:hAnsi="Helvetica Neue"/>
          <w:sz w:val="24"/>
          <w:szCs w:val="24"/>
        </w:rPr>
        <w:fldChar w:fldCharType="begin"/>
      </w:r>
      <w:r w:rsidR="00B978BE" w:rsidRPr="00B978BE">
        <w:rPr>
          <w:rFonts w:ascii="Helvetica Neue" w:hAnsi="Helvetica Neue"/>
          <w:sz w:val="24"/>
          <w:szCs w:val="24"/>
        </w:rPr>
        <w:instrText xml:space="preserve"> DOCVARIABLE  KranFullName </w:instrText>
      </w:r>
      <w:r w:rsidRPr="00B978BE">
        <w:rPr>
          <w:rFonts w:ascii="Helvetica Neue" w:hAnsi="Helvetica Neue"/>
          <w:sz w:val="24"/>
          <w:szCs w:val="24"/>
        </w:rPr>
        <w:fldChar w:fldCharType="separate"/>
      </w:r>
      <w:r w:rsidR="00C25788">
        <w:rPr>
          <w:rFonts w:ascii="Helvetica Neue" w:hAnsi="Helvetica Neue"/>
          <w:sz w:val="24"/>
          <w:szCs w:val="24"/>
        </w:rPr>
        <w:t>Кран-погрузчик портальный</w:t>
      </w:r>
      <w:r w:rsidR="00F669DE">
        <w:rPr>
          <w:rFonts w:ascii="Helvetica Neue" w:hAnsi="Helvetica Neue"/>
          <w:sz w:val="24"/>
          <w:szCs w:val="24"/>
        </w:rPr>
        <w:t xml:space="preserve"> </w:t>
      </w:r>
      <w:r w:rsidR="00C25788">
        <w:rPr>
          <w:rFonts w:ascii="Helvetica Neue" w:hAnsi="Helvetica Neue"/>
          <w:sz w:val="24"/>
          <w:szCs w:val="24"/>
        </w:rPr>
        <w:t>КБ-586П-11</w:t>
      </w:r>
      <w:r w:rsidR="00F669DE">
        <w:rPr>
          <w:rFonts w:ascii="Helvetica Neue" w:hAnsi="Helvetica Neue"/>
          <w:sz w:val="24"/>
          <w:szCs w:val="24"/>
        </w:rPr>
        <w:t xml:space="preserve">, </w:t>
      </w:r>
      <w:r w:rsidR="00B51A9F">
        <w:rPr>
          <w:rFonts w:ascii="Helvetica Neue" w:hAnsi="Helvetica Neue"/>
          <w:sz w:val="24"/>
          <w:szCs w:val="24"/>
        </w:rPr>
        <w:t xml:space="preserve">зав.№ </w:t>
      </w:r>
      <w:r w:rsidR="00C25788">
        <w:rPr>
          <w:rFonts w:ascii="Helvetica Neue" w:hAnsi="Helvetica Neue"/>
          <w:sz w:val="24"/>
          <w:szCs w:val="24"/>
        </w:rPr>
        <w:t>008</w:t>
      </w:r>
      <w:r w:rsidR="00B51A9F">
        <w:rPr>
          <w:rFonts w:ascii="Helvetica Neue" w:hAnsi="Helvetica Neue"/>
          <w:sz w:val="24"/>
          <w:szCs w:val="24"/>
        </w:rPr>
        <w:t xml:space="preserve"> </w:t>
      </w:r>
      <w:r w:rsidR="00F669DE">
        <w:rPr>
          <w:rFonts w:ascii="Helvetica Neue" w:hAnsi="Helvetica Neue"/>
          <w:sz w:val="24"/>
          <w:szCs w:val="24"/>
        </w:rPr>
        <w:t xml:space="preserve"> </w:t>
      </w:r>
      <w:r w:rsidRPr="00B978BE">
        <w:rPr>
          <w:rFonts w:ascii="Helvetica Neue" w:hAnsi="Helvetica Neue"/>
          <w:sz w:val="24"/>
          <w:szCs w:val="24"/>
        </w:rPr>
        <w:fldChar w:fldCharType="end"/>
      </w:r>
    </w:p>
    <w:p w:rsidR="00B978BE" w:rsidRPr="00B978BE" w:rsidRDefault="00B978BE" w:rsidP="00B978BE">
      <w:pPr>
        <w:pStyle w:val="af9"/>
        <w:spacing w:after="0"/>
        <w:rPr>
          <w:rFonts w:ascii="Helvetica Neue LT" w:hAnsi="Helvetica Neue LT"/>
          <w:b w:val="0"/>
          <w:sz w:val="20"/>
          <w:szCs w:val="20"/>
        </w:rPr>
      </w:pPr>
      <w:r>
        <w:rPr>
          <w:rFonts w:ascii="Helvetica Neue LT" w:hAnsi="Helvetica Neue LT"/>
          <w:b w:val="0"/>
          <w:sz w:val="20"/>
          <w:szCs w:val="20"/>
        </w:rPr>
        <w:t>(наименование, марка, зав.№, рег. №)</w:t>
      </w:r>
    </w:p>
    <w:p w:rsidR="00024546" w:rsidRPr="009C6DE8" w:rsidRDefault="00664103" w:rsidP="00B978BE">
      <w:pPr>
        <w:pStyle w:val="af9"/>
        <w:spacing w:before="240"/>
        <w:rPr>
          <w:rFonts w:ascii="Helvetica Neue" w:hAnsi="Helvetica Neue"/>
        </w:rPr>
      </w:pPr>
      <w:r w:rsidRPr="009C6DE8">
        <w:rPr>
          <w:rFonts w:ascii="Helvetica Neue" w:hAnsi="Helvetica Neue"/>
        </w:rPr>
        <w:t xml:space="preserve">РТК - </w:t>
      </w:r>
      <w:bookmarkStart w:id="0" w:name="RTK1"/>
      <w:bookmarkEnd w:id="0"/>
      <w:r w:rsidR="00491EF3" w:rsidRPr="00A85F78">
        <w:rPr>
          <w:rFonts w:ascii="Helvetica Neue" w:hAnsi="Helvetica Neue"/>
        </w:rPr>
        <w:fldChar w:fldCharType="begin"/>
      </w:r>
      <w:r w:rsidR="00AC0355" w:rsidRPr="00A85F78">
        <w:rPr>
          <w:rFonts w:ascii="Helvetica Neue" w:hAnsi="Helvetica Neue"/>
        </w:rPr>
        <w:instrText xml:space="preserve"> DOCVARIABLE  RTK </w:instrText>
      </w:r>
      <w:r w:rsidR="00491EF3" w:rsidRPr="00A85F78">
        <w:rPr>
          <w:rFonts w:ascii="Helvetica Neue" w:hAnsi="Helvetica Neue"/>
        </w:rPr>
        <w:fldChar w:fldCharType="separate"/>
      </w:r>
      <w:r w:rsidR="00733120" w:rsidRPr="00A85F78">
        <w:rPr>
          <w:rFonts w:ascii="Helvetica Neue" w:hAnsi="Helvetica Neue"/>
        </w:rPr>
        <w:t>13508</w:t>
      </w:r>
      <w:r w:rsidR="00491EF3" w:rsidRPr="00A85F78">
        <w:rPr>
          <w:rFonts w:ascii="Helvetica Neue" w:hAnsi="Helvetica Neue"/>
        </w:rPr>
        <w:fldChar w:fldCharType="end"/>
      </w:r>
      <w:r w:rsidR="005161BB" w:rsidRPr="009C6DE8">
        <w:rPr>
          <w:rFonts w:ascii="Helvetica Neue" w:hAnsi="Helvetica Neue"/>
        </w:rPr>
        <w:t>.А</w:t>
      </w:r>
    </w:p>
    <w:p w:rsidR="00024546" w:rsidRPr="001B5C03" w:rsidRDefault="00076A03" w:rsidP="001B5C03">
      <w:pPr>
        <w:pStyle w:val="2"/>
      </w:pPr>
      <w:r w:rsidRPr="001B5C03">
        <w:t>ОБЩИЕ СВЕДЕНИЯ</w:t>
      </w:r>
    </w:p>
    <w:p w:rsidR="005536FA" w:rsidRPr="00D332A7" w:rsidRDefault="00024546" w:rsidP="006B3AFD">
      <w:pPr>
        <w:pStyle w:val="3"/>
        <w:spacing w:before="240"/>
      </w:pPr>
      <w:r w:rsidRPr="00D332A7">
        <w:t>Организация – владелец ПС</w:t>
      </w:r>
    </w:p>
    <w:tbl>
      <w:tblPr>
        <w:tblW w:w="9639" w:type="dxa"/>
        <w:jc w:val="center"/>
        <w:tblBorders>
          <w:top w:val="single" w:sz="4" w:space="0" w:color="7F7F7F"/>
          <w:left w:val="single" w:sz="4" w:space="0" w:color="7F7F7F"/>
          <w:bottom w:val="single" w:sz="4" w:space="0" w:color="7F7F7F"/>
          <w:right w:val="single" w:sz="4" w:space="0" w:color="7F7F7F"/>
          <w:insideH w:val="single" w:sz="4" w:space="0" w:color="7F7F7F"/>
          <w:insideV w:val="single" w:sz="4" w:space="0" w:color="7F7F7F"/>
        </w:tblBorders>
        <w:tblLayout w:type="fixed"/>
        <w:tblCellMar>
          <w:top w:w="28" w:type="dxa"/>
          <w:bottom w:w="28" w:type="dxa"/>
        </w:tblCellMar>
        <w:tblLook w:val="04A0"/>
      </w:tblPr>
      <w:tblGrid>
        <w:gridCol w:w="2409"/>
        <w:gridCol w:w="2410"/>
        <w:gridCol w:w="4820"/>
      </w:tblGrid>
      <w:tr w:rsidR="001B1299" w:rsidRPr="00340D6E" w:rsidTr="00340D6E">
        <w:trPr>
          <w:jc w:val="center"/>
        </w:trPr>
        <w:tc>
          <w:tcPr>
            <w:tcW w:w="4819" w:type="dxa"/>
            <w:gridSpan w:val="2"/>
            <w:tcBorders>
              <w:bottom w:val="single" w:sz="4" w:space="0" w:color="7F7F7F"/>
            </w:tcBorders>
            <w:shd w:val="clear" w:color="auto" w:fill="auto"/>
          </w:tcPr>
          <w:p w:rsidR="001B1299" w:rsidRPr="00340D6E" w:rsidRDefault="001B1299" w:rsidP="001B1299">
            <w:r w:rsidRPr="00340D6E">
              <w:t>Наименование</w:t>
            </w:r>
          </w:p>
        </w:tc>
        <w:tc>
          <w:tcPr>
            <w:tcW w:w="4820" w:type="dxa"/>
            <w:tcBorders>
              <w:bottom w:val="single" w:sz="4" w:space="0" w:color="7F7F7F"/>
            </w:tcBorders>
            <w:shd w:val="clear" w:color="auto" w:fill="auto"/>
          </w:tcPr>
          <w:p w:rsidR="001B1299" w:rsidRPr="00340D6E" w:rsidRDefault="00491EF3" w:rsidP="001D5328">
            <w:pPr>
              <w:spacing w:line="228" w:lineRule="auto"/>
            </w:pPr>
            <w:fldSimple w:instr=" DOCVARIABLE  ZakFullName  \* MERGEFORMAT ">
              <w:r w:rsidR="00C25788">
                <w:t>ООО «ТК «Славяне»</w:t>
              </w:r>
            </w:fldSimple>
          </w:p>
        </w:tc>
      </w:tr>
      <w:tr w:rsidR="00C768D2" w:rsidRPr="00340D6E" w:rsidTr="002D7E28">
        <w:trPr>
          <w:jc w:val="center"/>
        </w:trPr>
        <w:tc>
          <w:tcPr>
            <w:tcW w:w="2409" w:type="dxa"/>
            <w:tcBorders>
              <w:bottom w:val="nil"/>
            </w:tcBorders>
            <w:shd w:val="clear" w:color="auto" w:fill="auto"/>
            <w:vAlign w:val="center"/>
          </w:tcPr>
          <w:p w:rsidR="00C768D2" w:rsidRPr="00340D6E" w:rsidRDefault="00C768D2" w:rsidP="00C768D2">
            <w:pPr>
              <w:spacing w:line="228" w:lineRule="auto"/>
            </w:pPr>
            <w:r w:rsidRPr="00340D6E">
              <w:t>Адрес:</w:t>
            </w:r>
          </w:p>
        </w:tc>
        <w:tc>
          <w:tcPr>
            <w:tcW w:w="2410" w:type="dxa"/>
            <w:tcBorders>
              <w:bottom w:val="nil"/>
            </w:tcBorders>
            <w:shd w:val="clear" w:color="auto" w:fill="auto"/>
            <w:vAlign w:val="center"/>
          </w:tcPr>
          <w:p w:rsidR="00C768D2" w:rsidRPr="00340D6E" w:rsidRDefault="00C768D2" w:rsidP="00C768D2">
            <w:pPr>
              <w:spacing w:line="228" w:lineRule="auto"/>
            </w:pPr>
            <w:r w:rsidRPr="00340D6E">
              <w:t>индекс</w:t>
            </w:r>
          </w:p>
        </w:tc>
        <w:tc>
          <w:tcPr>
            <w:tcW w:w="4820" w:type="dxa"/>
            <w:tcBorders>
              <w:bottom w:val="nil"/>
            </w:tcBorders>
            <w:vAlign w:val="center"/>
          </w:tcPr>
          <w:p w:rsidR="00C768D2" w:rsidRPr="00B377A1" w:rsidRDefault="00C25788" w:rsidP="00C768D2">
            <w:pPr>
              <w:spacing w:line="228" w:lineRule="auto"/>
            </w:pPr>
            <w:r w:rsidRPr="00C25788">
              <w:t>344113</w:t>
            </w:r>
          </w:p>
        </w:tc>
      </w:tr>
      <w:tr w:rsidR="00C768D2" w:rsidRPr="00340D6E" w:rsidTr="002D7E28">
        <w:trPr>
          <w:jc w:val="center"/>
        </w:trPr>
        <w:tc>
          <w:tcPr>
            <w:tcW w:w="2409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C768D2" w:rsidRPr="00340D6E" w:rsidRDefault="00C768D2" w:rsidP="00C768D2">
            <w:pPr>
              <w:spacing w:line="228" w:lineRule="auto"/>
            </w:pPr>
          </w:p>
        </w:tc>
        <w:tc>
          <w:tcPr>
            <w:tcW w:w="24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C768D2" w:rsidRPr="00340D6E" w:rsidRDefault="00C768D2" w:rsidP="00C768D2">
            <w:pPr>
              <w:spacing w:line="228" w:lineRule="auto"/>
            </w:pPr>
            <w:r w:rsidRPr="00340D6E">
              <w:t>область/край</w:t>
            </w:r>
          </w:p>
        </w:tc>
        <w:tc>
          <w:tcPr>
            <w:tcW w:w="4820" w:type="dxa"/>
            <w:tcBorders>
              <w:top w:val="nil"/>
              <w:bottom w:val="nil"/>
            </w:tcBorders>
            <w:vAlign w:val="center"/>
          </w:tcPr>
          <w:p w:rsidR="00C768D2" w:rsidRPr="00B377A1" w:rsidRDefault="00491EF3" w:rsidP="00C768D2">
            <w:pPr>
              <w:spacing w:line="228" w:lineRule="auto"/>
            </w:pPr>
            <w:fldSimple w:instr=" DOCVARIABLE  ZakRegion  \* MERGEFORMAT ">
              <w:r w:rsidR="00C768D2">
                <w:t>Ростовская область</w:t>
              </w:r>
            </w:fldSimple>
          </w:p>
        </w:tc>
      </w:tr>
      <w:tr w:rsidR="00C768D2" w:rsidRPr="00340D6E" w:rsidTr="002D7E28">
        <w:trPr>
          <w:jc w:val="center"/>
        </w:trPr>
        <w:tc>
          <w:tcPr>
            <w:tcW w:w="2409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C768D2" w:rsidRPr="00340D6E" w:rsidRDefault="00C768D2" w:rsidP="00C768D2">
            <w:pPr>
              <w:spacing w:line="228" w:lineRule="auto"/>
            </w:pPr>
          </w:p>
        </w:tc>
        <w:tc>
          <w:tcPr>
            <w:tcW w:w="24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C768D2" w:rsidRPr="00340D6E" w:rsidRDefault="00C768D2" w:rsidP="00C768D2">
            <w:pPr>
              <w:spacing w:line="228" w:lineRule="auto"/>
            </w:pPr>
            <w:r w:rsidRPr="00340D6E">
              <w:t>город</w:t>
            </w:r>
          </w:p>
        </w:tc>
        <w:tc>
          <w:tcPr>
            <w:tcW w:w="4820" w:type="dxa"/>
            <w:tcBorders>
              <w:top w:val="nil"/>
              <w:bottom w:val="nil"/>
            </w:tcBorders>
            <w:vAlign w:val="center"/>
          </w:tcPr>
          <w:p w:rsidR="00C768D2" w:rsidRPr="00B377A1" w:rsidRDefault="00491EF3" w:rsidP="00C768D2">
            <w:pPr>
              <w:spacing w:line="228" w:lineRule="auto"/>
            </w:pPr>
            <w:fldSimple w:instr=" DOCVARIABLE  ZakCity  \* MERGEFORMAT ">
              <w:r w:rsidR="00C25788">
                <w:t>г. Ростов-на-Дону</w:t>
              </w:r>
            </w:fldSimple>
          </w:p>
        </w:tc>
      </w:tr>
      <w:tr w:rsidR="00C768D2" w:rsidRPr="00340D6E" w:rsidTr="002D7E28">
        <w:trPr>
          <w:jc w:val="center"/>
        </w:trPr>
        <w:tc>
          <w:tcPr>
            <w:tcW w:w="2409" w:type="dxa"/>
            <w:tcBorders>
              <w:top w:val="nil"/>
              <w:bottom w:val="single" w:sz="4" w:space="0" w:color="7F7F7F"/>
            </w:tcBorders>
            <w:shd w:val="clear" w:color="auto" w:fill="auto"/>
            <w:vAlign w:val="center"/>
          </w:tcPr>
          <w:p w:rsidR="00C768D2" w:rsidRPr="00340D6E" w:rsidRDefault="00C768D2" w:rsidP="00C768D2">
            <w:pPr>
              <w:spacing w:line="228" w:lineRule="auto"/>
            </w:pPr>
          </w:p>
        </w:tc>
        <w:tc>
          <w:tcPr>
            <w:tcW w:w="2410" w:type="dxa"/>
            <w:tcBorders>
              <w:top w:val="nil"/>
              <w:bottom w:val="single" w:sz="4" w:space="0" w:color="7F7F7F"/>
            </w:tcBorders>
            <w:shd w:val="clear" w:color="auto" w:fill="auto"/>
            <w:vAlign w:val="center"/>
          </w:tcPr>
          <w:p w:rsidR="00C768D2" w:rsidRPr="00340D6E" w:rsidRDefault="00C768D2" w:rsidP="00C768D2">
            <w:pPr>
              <w:spacing w:line="228" w:lineRule="auto"/>
            </w:pPr>
            <w:r w:rsidRPr="00340D6E">
              <w:t>улица, дом</w:t>
            </w:r>
          </w:p>
        </w:tc>
        <w:tc>
          <w:tcPr>
            <w:tcW w:w="4820" w:type="dxa"/>
            <w:tcBorders>
              <w:top w:val="nil"/>
              <w:bottom w:val="single" w:sz="4" w:space="0" w:color="7F7F7F" w:themeColor="text1" w:themeTint="80"/>
            </w:tcBorders>
            <w:vAlign w:val="center"/>
          </w:tcPr>
          <w:p w:rsidR="00C768D2" w:rsidRPr="00B377A1" w:rsidRDefault="00491EF3" w:rsidP="00C768D2">
            <w:pPr>
              <w:spacing w:line="228" w:lineRule="auto"/>
            </w:pPr>
            <w:fldSimple w:instr=" DOCVARIABLE  ZakStreetApt  \* MERGEFORMAT ">
              <w:r w:rsidR="00C25788">
                <w:t>пр-кт Королева, д.16 а</w:t>
              </w:r>
            </w:fldSimple>
          </w:p>
        </w:tc>
      </w:tr>
      <w:tr w:rsidR="00C768D2" w:rsidRPr="00340D6E" w:rsidTr="00340D6E">
        <w:trPr>
          <w:jc w:val="center"/>
        </w:trPr>
        <w:tc>
          <w:tcPr>
            <w:tcW w:w="2409" w:type="dxa"/>
            <w:tcBorders>
              <w:bottom w:val="nil"/>
            </w:tcBorders>
            <w:shd w:val="clear" w:color="auto" w:fill="auto"/>
            <w:vAlign w:val="center"/>
          </w:tcPr>
          <w:p w:rsidR="00C768D2" w:rsidRPr="00340D6E" w:rsidRDefault="00C768D2" w:rsidP="00C768D2">
            <w:pPr>
              <w:spacing w:line="228" w:lineRule="auto"/>
            </w:pPr>
            <w:r w:rsidRPr="00340D6E">
              <w:t>Руководитель:</w:t>
            </w:r>
          </w:p>
        </w:tc>
        <w:tc>
          <w:tcPr>
            <w:tcW w:w="2410" w:type="dxa"/>
            <w:tcBorders>
              <w:bottom w:val="nil"/>
            </w:tcBorders>
            <w:shd w:val="clear" w:color="auto" w:fill="auto"/>
            <w:vAlign w:val="center"/>
          </w:tcPr>
          <w:p w:rsidR="00C768D2" w:rsidRPr="00340D6E" w:rsidRDefault="00C768D2" w:rsidP="00C768D2">
            <w:pPr>
              <w:spacing w:line="228" w:lineRule="auto"/>
            </w:pPr>
            <w:r w:rsidRPr="00340D6E">
              <w:t>ф.и.о.</w:t>
            </w:r>
          </w:p>
        </w:tc>
        <w:tc>
          <w:tcPr>
            <w:tcW w:w="4820" w:type="dxa"/>
            <w:tcBorders>
              <w:bottom w:val="nil"/>
            </w:tcBorders>
            <w:shd w:val="clear" w:color="auto" w:fill="auto"/>
            <w:vAlign w:val="center"/>
          </w:tcPr>
          <w:p w:rsidR="00C768D2" w:rsidRPr="00340D6E" w:rsidRDefault="00C25788" w:rsidP="00C25788">
            <w:pPr>
              <w:spacing w:line="228" w:lineRule="auto"/>
            </w:pPr>
            <w:r w:rsidRPr="00C25788">
              <w:t>Смолянинова С</w:t>
            </w:r>
            <w:r>
              <w:t>.</w:t>
            </w:r>
            <w:r w:rsidRPr="00C25788">
              <w:t xml:space="preserve"> В</w:t>
            </w:r>
            <w:r>
              <w:t>.</w:t>
            </w:r>
          </w:p>
        </w:tc>
      </w:tr>
      <w:tr w:rsidR="00C768D2" w:rsidRPr="00340D6E" w:rsidTr="00340D6E">
        <w:trPr>
          <w:jc w:val="center"/>
        </w:trPr>
        <w:tc>
          <w:tcPr>
            <w:tcW w:w="2409" w:type="dxa"/>
            <w:tcBorders>
              <w:top w:val="nil"/>
            </w:tcBorders>
            <w:shd w:val="clear" w:color="auto" w:fill="auto"/>
            <w:vAlign w:val="center"/>
          </w:tcPr>
          <w:p w:rsidR="00C768D2" w:rsidRPr="00340D6E" w:rsidRDefault="00C768D2" w:rsidP="00C768D2">
            <w:pPr>
              <w:spacing w:line="228" w:lineRule="auto"/>
            </w:pPr>
          </w:p>
        </w:tc>
        <w:tc>
          <w:tcPr>
            <w:tcW w:w="2410" w:type="dxa"/>
            <w:tcBorders>
              <w:top w:val="nil"/>
            </w:tcBorders>
            <w:shd w:val="clear" w:color="auto" w:fill="auto"/>
            <w:vAlign w:val="center"/>
          </w:tcPr>
          <w:p w:rsidR="00C768D2" w:rsidRPr="00340D6E" w:rsidRDefault="00C768D2" w:rsidP="00C768D2">
            <w:pPr>
              <w:spacing w:line="228" w:lineRule="auto"/>
            </w:pPr>
            <w:r w:rsidRPr="00340D6E">
              <w:t>должность</w:t>
            </w:r>
          </w:p>
        </w:tc>
        <w:tc>
          <w:tcPr>
            <w:tcW w:w="4820" w:type="dxa"/>
            <w:tcBorders>
              <w:top w:val="nil"/>
            </w:tcBorders>
            <w:shd w:val="clear" w:color="auto" w:fill="auto"/>
            <w:vAlign w:val="center"/>
          </w:tcPr>
          <w:p w:rsidR="00C768D2" w:rsidRPr="00340D6E" w:rsidRDefault="00C25788" w:rsidP="00C768D2">
            <w:pPr>
              <w:spacing w:line="228" w:lineRule="auto"/>
            </w:pPr>
            <w:r w:rsidRPr="00C25788">
              <w:t>Генеральный директор</w:t>
            </w:r>
          </w:p>
        </w:tc>
      </w:tr>
      <w:tr w:rsidR="00C768D2" w:rsidRPr="00340D6E" w:rsidTr="002D7E28">
        <w:trPr>
          <w:jc w:val="center"/>
        </w:trPr>
        <w:tc>
          <w:tcPr>
            <w:tcW w:w="4819" w:type="dxa"/>
            <w:gridSpan w:val="2"/>
            <w:shd w:val="clear" w:color="auto" w:fill="auto"/>
            <w:vAlign w:val="center"/>
          </w:tcPr>
          <w:p w:rsidR="00C768D2" w:rsidRPr="00340D6E" w:rsidRDefault="00C768D2" w:rsidP="00C768D2">
            <w:r w:rsidRPr="00340D6E">
              <w:t>Тел./факс</w:t>
            </w:r>
          </w:p>
        </w:tc>
        <w:tc>
          <w:tcPr>
            <w:tcW w:w="4820" w:type="dxa"/>
            <w:vAlign w:val="center"/>
          </w:tcPr>
          <w:p w:rsidR="00C768D2" w:rsidRPr="00B377A1" w:rsidRDefault="00C25788" w:rsidP="00C768D2">
            <w:pPr>
              <w:spacing w:line="228" w:lineRule="auto"/>
            </w:pPr>
            <w:r w:rsidRPr="00C25788">
              <w:t>+7 (863) 320-20-39</w:t>
            </w:r>
          </w:p>
        </w:tc>
      </w:tr>
    </w:tbl>
    <w:p w:rsidR="00024546" w:rsidRDefault="00024546" w:rsidP="006B3AFD">
      <w:pPr>
        <w:pStyle w:val="3"/>
        <w:spacing w:before="240"/>
      </w:pPr>
      <w:r>
        <w:t>Договор</w:t>
      </w:r>
    </w:p>
    <w:tbl>
      <w:tblPr>
        <w:tblW w:w="9639" w:type="dxa"/>
        <w:jc w:val="center"/>
        <w:tblBorders>
          <w:top w:val="single" w:sz="4" w:space="0" w:color="7F7F7F"/>
          <w:left w:val="single" w:sz="4" w:space="0" w:color="7F7F7F"/>
          <w:bottom w:val="single" w:sz="4" w:space="0" w:color="7F7F7F"/>
          <w:right w:val="single" w:sz="4" w:space="0" w:color="7F7F7F"/>
          <w:insideH w:val="single" w:sz="4" w:space="0" w:color="7F7F7F"/>
          <w:insideV w:val="single" w:sz="4" w:space="0" w:color="7F7F7F"/>
        </w:tblBorders>
        <w:tblLayout w:type="fixed"/>
        <w:tblCellMar>
          <w:top w:w="28" w:type="dxa"/>
          <w:bottom w:w="28" w:type="dxa"/>
        </w:tblCellMar>
        <w:tblLook w:val="04A0"/>
      </w:tblPr>
      <w:tblGrid>
        <w:gridCol w:w="4819"/>
        <w:gridCol w:w="4820"/>
      </w:tblGrid>
      <w:tr w:rsidR="00D332A7" w:rsidRPr="00340D6E" w:rsidTr="00340D6E">
        <w:trPr>
          <w:jc w:val="center"/>
        </w:trPr>
        <w:tc>
          <w:tcPr>
            <w:tcW w:w="4819" w:type="dxa"/>
            <w:shd w:val="clear" w:color="auto" w:fill="auto"/>
          </w:tcPr>
          <w:p w:rsidR="00D332A7" w:rsidRPr="00340D6E" w:rsidRDefault="00D332A7" w:rsidP="00340D6E">
            <w:pPr>
              <w:spacing w:line="228" w:lineRule="auto"/>
            </w:pPr>
            <w:r w:rsidRPr="00340D6E">
              <w:t>Номер</w:t>
            </w:r>
          </w:p>
        </w:tc>
        <w:tc>
          <w:tcPr>
            <w:tcW w:w="4820" w:type="dxa"/>
            <w:shd w:val="clear" w:color="auto" w:fill="auto"/>
          </w:tcPr>
          <w:p w:rsidR="00D332A7" w:rsidRPr="006365BE" w:rsidRDefault="009111DB" w:rsidP="00891D77">
            <w:pPr>
              <w:spacing w:line="228" w:lineRule="auto"/>
              <w:rPr>
                <w:lang w:val="en-US"/>
              </w:rPr>
            </w:pPr>
            <w:r>
              <w:t>234</w:t>
            </w:r>
          </w:p>
        </w:tc>
      </w:tr>
      <w:tr w:rsidR="00D332A7" w:rsidRPr="00340D6E" w:rsidTr="00340D6E">
        <w:trPr>
          <w:jc w:val="center"/>
        </w:trPr>
        <w:tc>
          <w:tcPr>
            <w:tcW w:w="4819" w:type="dxa"/>
            <w:shd w:val="clear" w:color="auto" w:fill="auto"/>
          </w:tcPr>
          <w:p w:rsidR="00D332A7" w:rsidRPr="00340D6E" w:rsidRDefault="00D332A7" w:rsidP="00340D6E">
            <w:pPr>
              <w:spacing w:line="228" w:lineRule="auto"/>
            </w:pPr>
            <w:r w:rsidRPr="00340D6E">
              <w:t>Дата</w:t>
            </w:r>
          </w:p>
        </w:tc>
        <w:tc>
          <w:tcPr>
            <w:tcW w:w="4820" w:type="dxa"/>
            <w:shd w:val="clear" w:color="auto" w:fill="auto"/>
          </w:tcPr>
          <w:p w:rsidR="00D332A7" w:rsidRPr="006365BE" w:rsidRDefault="00491EF3" w:rsidP="006365BE">
            <w:pPr>
              <w:spacing w:line="228" w:lineRule="auto"/>
            </w:pPr>
            <w:fldSimple w:instr=" DOCVARIABLE  DogDate  \* MERGEFORMAT ">
              <w:r w:rsidR="00810203">
                <w:t>17.12</w:t>
              </w:r>
              <w:r w:rsidR="00733120">
                <w:t>.2021</w:t>
              </w:r>
            </w:fldSimple>
          </w:p>
        </w:tc>
      </w:tr>
    </w:tbl>
    <w:p w:rsidR="006025C0" w:rsidRDefault="00024546" w:rsidP="006B3AFD">
      <w:pPr>
        <w:pStyle w:val="3"/>
        <w:spacing w:before="240"/>
      </w:pPr>
      <w:bookmarkStart w:id="1" w:name="DogNum1"/>
      <w:bookmarkEnd w:id="1"/>
      <w:r>
        <w:t xml:space="preserve">Приказ по </w:t>
      </w:r>
      <w:r w:rsidR="005734C0">
        <w:t xml:space="preserve">ООО «Росттехкран-Сервис», </w:t>
      </w:r>
    </w:p>
    <w:tbl>
      <w:tblPr>
        <w:tblW w:w="9639" w:type="dxa"/>
        <w:jc w:val="center"/>
        <w:tblBorders>
          <w:top w:val="single" w:sz="4" w:space="0" w:color="7F7F7F"/>
          <w:left w:val="single" w:sz="4" w:space="0" w:color="7F7F7F"/>
          <w:bottom w:val="single" w:sz="4" w:space="0" w:color="7F7F7F"/>
          <w:right w:val="single" w:sz="4" w:space="0" w:color="7F7F7F"/>
          <w:insideH w:val="single" w:sz="4" w:space="0" w:color="7F7F7F"/>
          <w:insideV w:val="single" w:sz="4" w:space="0" w:color="7F7F7F"/>
        </w:tblBorders>
        <w:tblLayout w:type="fixed"/>
        <w:tblCellMar>
          <w:top w:w="28" w:type="dxa"/>
          <w:bottom w:w="28" w:type="dxa"/>
        </w:tblCellMar>
        <w:tblLook w:val="04A0"/>
      </w:tblPr>
      <w:tblGrid>
        <w:gridCol w:w="4819"/>
        <w:gridCol w:w="4820"/>
      </w:tblGrid>
      <w:tr w:rsidR="006B3AFD" w:rsidRPr="00340D6E" w:rsidTr="00340D6E">
        <w:trPr>
          <w:jc w:val="center"/>
        </w:trPr>
        <w:tc>
          <w:tcPr>
            <w:tcW w:w="4819" w:type="dxa"/>
            <w:shd w:val="clear" w:color="auto" w:fill="auto"/>
          </w:tcPr>
          <w:p w:rsidR="006B3AFD" w:rsidRPr="00340D6E" w:rsidRDefault="006B3AFD" w:rsidP="00340D6E">
            <w:pPr>
              <w:spacing w:line="228" w:lineRule="auto"/>
            </w:pPr>
            <w:r w:rsidRPr="00340D6E">
              <w:t>Номер</w:t>
            </w:r>
          </w:p>
        </w:tc>
        <w:tc>
          <w:tcPr>
            <w:tcW w:w="4820" w:type="dxa"/>
            <w:shd w:val="clear" w:color="auto" w:fill="auto"/>
          </w:tcPr>
          <w:p w:rsidR="006B3AFD" w:rsidRPr="00340D6E" w:rsidRDefault="00491EF3" w:rsidP="00891D77">
            <w:pPr>
              <w:spacing w:line="228" w:lineRule="auto"/>
            </w:pPr>
            <w:fldSimple w:instr=" DOCVARIABLE  PrikNum  \* MERGEFORMAT ">
              <w:r w:rsidR="009111DB">
                <w:t>234</w:t>
              </w:r>
              <w:r w:rsidR="00F669DE" w:rsidRPr="00340D6E">
                <w:t>/</w:t>
              </w:r>
              <w:r w:rsidR="00733120">
                <w:t>13508</w:t>
              </w:r>
            </w:fldSimple>
          </w:p>
        </w:tc>
      </w:tr>
      <w:tr w:rsidR="00891D77" w:rsidRPr="00340D6E" w:rsidTr="00340D6E">
        <w:trPr>
          <w:jc w:val="center"/>
        </w:trPr>
        <w:tc>
          <w:tcPr>
            <w:tcW w:w="4819" w:type="dxa"/>
            <w:shd w:val="clear" w:color="auto" w:fill="auto"/>
          </w:tcPr>
          <w:p w:rsidR="00891D77" w:rsidRPr="00340D6E" w:rsidRDefault="00891D77" w:rsidP="00891D77">
            <w:pPr>
              <w:spacing w:line="228" w:lineRule="auto"/>
            </w:pPr>
            <w:r w:rsidRPr="00340D6E">
              <w:t>Дата</w:t>
            </w:r>
          </w:p>
        </w:tc>
        <w:tc>
          <w:tcPr>
            <w:tcW w:w="4820" w:type="dxa"/>
            <w:shd w:val="clear" w:color="auto" w:fill="auto"/>
          </w:tcPr>
          <w:p w:rsidR="00891D77" w:rsidRPr="00340D6E" w:rsidRDefault="00491EF3" w:rsidP="006365BE">
            <w:pPr>
              <w:spacing w:line="228" w:lineRule="auto"/>
            </w:pPr>
            <w:fldSimple w:instr=" DOCVARIABLE  DogDate  \* MERGEFORMAT ">
              <w:r w:rsidR="004F3FF2">
                <w:t>23.12.2021</w:t>
              </w:r>
            </w:fldSimple>
          </w:p>
        </w:tc>
      </w:tr>
    </w:tbl>
    <w:p w:rsidR="006025C0" w:rsidRDefault="006025C0" w:rsidP="006B3AFD">
      <w:pPr>
        <w:pStyle w:val="3"/>
        <w:spacing w:before="240"/>
      </w:pPr>
      <w:bookmarkStart w:id="2" w:name="PrikNum1"/>
      <w:bookmarkStart w:id="3" w:name="DiagDate1"/>
      <w:bookmarkEnd w:id="2"/>
      <w:bookmarkEnd w:id="3"/>
      <w:r w:rsidRPr="00344624">
        <w:t xml:space="preserve">Дата </w:t>
      </w:r>
      <w:r w:rsidR="00E32BB7">
        <w:t xml:space="preserve">и место проведения технического </w:t>
      </w:r>
      <w:r w:rsidRPr="00344624">
        <w:t>диагностирования:</w:t>
      </w:r>
      <w:r w:rsidR="00C12DC4" w:rsidRPr="00344624">
        <w:t xml:space="preserve"> </w:t>
      </w:r>
    </w:p>
    <w:tbl>
      <w:tblPr>
        <w:tblW w:w="9639" w:type="dxa"/>
        <w:jc w:val="center"/>
        <w:tblBorders>
          <w:top w:val="single" w:sz="4" w:space="0" w:color="7F7F7F"/>
          <w:left w:val="single" w:sz="4" w:space="0" w:color="7F7F7F"/>
          <w:bottom w:val="single" w:sz="4" w:space="0" w:color="7F7F7F"/>
          <w:right w:val="single" w:sz="4" w:space="0" w:color="7F7F7F"/>
          <w:insideH w:val="single" w:sz="4" w:space="0" w:color="7F7F7F"/>
          <w:insideV w:val="single" w:sz="4" w:space="0" w:color="7F7F7F"/>
        </w:tblBorders>
        <w:tblLayout w:type="fixed"/>
        <w:tblCellMar>
          <w:top w:w="28" w:type="dxa"/>
          <w:bottom w:w="28" w:type="dxa"/>
        </w:tblCellMar>
        <w:tblLook w:val="04A0"/>
      </w:tblPr>
      <w:tblGrid>
        <w:gridCol w:w="4819"/>
        <w:gridCol w:w="4820"/>
      </w:tblGrid>
      <w:tr w:rsidR="00E32BB7" w:rsidRPr="00340D6E" w:rsidTr="004A70BD">
        <w:trPr>
          <w:jc w:val="center"/>
        </w:trPr>
        <w:tc>
          <w:tcPr>
            <w:tcW w:w="4819" w:type="dxa"/>
            <w:tcBorders>
              <w:bottom w:val="single" w:sz="4" w:space="0" w:color="7F7F7F"/>
            </w:tcBorders>
            <w:shd w:val="clear" w:color="auto" w:fill="auto"/>
          </w:tcPr>
          <w:p w:rsidR="00E32BB7" w:rsidRPr="00340D6E" w:rsidRDefault="00733120" w:rsidP="00733120">
            <w:r>
              <w:t>23.12.2021</w:t>
            </w:r>
            <w:r w:rsidR="00E32BB7" w:rsidRPr="00E32BB7">
              <w:t xml:space="preserve"> г. </w:t>
            </w:r>
            <w:r w:rsidR="00E32BB7">
              <w:t>-</w:t>
            </w:r>
            <w:r w:rsidR="006D6509">
              <w:t xml:space="preserve"> </w:t>
            </w:r>
            <w:r w:rsidR="006365BE">
              <w:t>25</w:t>
            </w:r>
            <w:r w:rsidR="00A176AA">
              <w:t>.</w:t>
            </w:r>
            <w:r>
              <w:t>12</w:t>
            </w:r>
            <w:r w:rsidR="00782EE4">
              <w:t>.2021 г.</w:t>
            </w:r>
          </w:p>
        </w:tc>
        <w:tc>
          <w:tcPr>
            <w:tcW w:w="4820" w:type="dxa"/>
            <w:tcBorders>
              <w:bottom w:val="single" w:sz="4" w:space="0" w:color="7F7F7F"/>
            </w:tcBorders>
            <w:shd w:val="clear" w:color="auto" w:fill="auto"/>
          </w:tcPr>
          <w:p w:rsidR="00E32BB7" w:rsidRPr="00340D6E" w:rsidRDefault="00733120" w:rsidP="003B4AF0">
            <w:pPr>
              <w:spacing w:line="228" w:lineRule="auto"/>
            </w:pPr>
            <w:r>
              <w:t>Ростовская обл.</w:t>
            </w:r>
            <w:r w:rsidRPr="00733120">
              <w:t xml:space="preserve">, г. Батайск, ул. Совхозная, д. </w:t>
            </w:r>
            <w:r w:rsidR="003B4AF0">
              <w:t>8а</w:t>
            </w:r>
          </w:p>
        </w:tc>
      </w:tr>
    </w:tbl>
    <w:p w:rsidR="002147D4" w:rsidRDefault="00E32BB7" w:rsidP="006B3AFD">
      <w:pPr>
        <w:pStyle w:val="3"/>
        <w:spacing w:before="240"/>
      </w:pPr>
      <w:r>
        <w:t>С</w:t>
      </w:r>
      <w:r w:rsidR="00024546">
        <w:t>в</w:t>
      </w:r>
      <w:r>
        <w:t>едения о проводившей техническое диагностирование организации</w:t>
      </w:r>
      <w:r w:rsidR="00024546">
        <w:t xml:space="preserve"> </w:t>
      </w:r>
    </w:p>
    <w:tbl>
      <w:tblPr>
        <w:tblW w:w="9639" w:type="dxa"/>
        <w:jc w:val="center"/>
        <w:tblBorders>
          <w:top w:val="single" w:sz="4" w:space="0" w:color="7F7F7F"/>
          <w:left w:val="single" w:sz="4" w:space="0" w:color="7F7F7F"/>
          <w:bottom w:val="single" w:sz="4" w:space="0" w:color="7F7F7F"/>
          <w:right w:val="single" w:sz="4" w:space="0" w:color="7F7F7F"/>
          <w:insideH w:val="single" w:sz="4" w:space="0" w:color="7F7F7F"/>
          <w:insideV w:val="single" w:sz="4" w:space="0" w:color="7F7F7F"/>
        </w:tblBorders>
        <w:tblLayout w:type="fixed"/>
        <w:tblCellMar>
          <w:top w:w="28" w:type="dxa"/>
          <w:bottom w:w="28" w:type="dxa"/>
        </w:tblCellMar>
        <w:tblLook w:val="00A0"/>
      </w:tblPr>
      <w:tblGrid>
        <w:gridCol w:w="4819"/>
        <w:gridCol w:w="4820"/>
      </w:tblGrid>
      <w:tr w:rsidR="006D6509" w:rsidRPr="006D6509" w:rsidTr="00F66350">
        <w:trPr>
          <w:jc w:val="center"/>
        </w:trPr>
        <w:tc>
          <w:tcPr>
            <w:tcW w:w="4819" w:type="dxa"/>
          </w:tcPr>
          <w:p w:rsidR="006D6509" w:rsidRPr="003647C8" w:rsidRDefault="006D6509" w:rsidP="006D6509">
            <w:pPr>
              <w:spacing w:line="228" w:lineRule="auto"/>
            </w:pPr>
            <w:r w:rsidRPr="003647C8">
              <w:t>Наименование</w:t>
            </w:r>
          </w:p>
        </w:tc>
        <w:tc>
          <w:tcPr>
            <w:tcW w:w="4820" w:type="dxa"/>
          </w:tcPr>
          <w:p w:rsidR="006D6509" w:rsidRPr="003647C8" w:rsidRDefault="006D6509" w:rsidP="006D6509">
            <w:pPr>
              <w:spacing w:line="228" w:lineRule="auto"/>
            </w:pPr>
            <w:r w:rsidRPr="003647C8">
              <w:t>ООО «Росттехкран-Сервис»</w:t>
            </w:r>
          </w:p>
        </w:tc>
      </w:tr>
      <w:tr w:rsidR="006D6509" w:rsidRPr="006D6509" w:rsidTr="00F66350">
        <w:trPr>
          <w:jc w:val="center"/>
        </w:trPr>
        <w:tc>
          <w:tcPr>
            <w:tcW w:w="4819" w:type="dxa"/>
          </w:tcPr>
          <w:p w:rsidR="006D6509" w:rsidRPr="003647C8" w:rsidRDefault="006D6509" w:rsidP="006D6509">
            <w:pPr>
              <w:spacing w:line="228" w:lineRule="auto"/>
            </w:pPr>
            <w:r w:rsidRPr="003647C8">
              <w:t>Организационно-правовая форма</w:t>
            </w:r>
          </w:p>
        </w:tc>
        <w:tc>
          <w:tcPr>
            <w:tcW w:w="4820" w:type="dxa"/>
          </w:tcPr>
          <w:p w:rsidR="006D6509" w:rsidRPr="003647C8" w:rsidRDefault="006D6509" w:rsidP="006D6509">
            <w:pPr>
              <w:spacing w:line="228" w:lineRule="auto"/>
            </w:pPr>
            <w:r w:rsidRPr="003647C8">
              <w:t>Общество с ограниченной ответственностью</w:t>
            </w:r>
          </w:p>
        </w:tc>
      </w:tr>
      <w:tr w:rsidR="006D6509" w:rsidRPr="006D6509" w:rsidTr="00F66350">
        <w:trPr>
          <w:jc w:val="center"/>
        </w:trPr>
        <w:tc>
          <w:tcPr>
            <w:tcW w:w="4819" w:type="dxa"/>
          </w:tcPr>
          <w:p w:rsidR="006D6509" w:rsidRPr="003647C8" w:rsidRDefault="006D6509" w:rsidP="006D6509">
            <w:pPr>
              <w:spacing w:line="228" w:lineRule="auto"/>
            </w:pPr>
            <w:r w:rsidRPr="003647C8">
              <w:t>Руководитель</w:t>
            </w:r>
          </w:p>
        </w:tc>
        <w:tc>
          <w:tcPr>
            <w:tcW w:w="4820" w:type="dxa"/>
          </w:tcPr>
          <w:p w:rsidR="006D6509" w:rsidRPr="003647C8" w:rsidRDefault="006D6509" w:rsidP="006D6509">
            <w:pPr>
              <w:spacing w:line="228" w:lineRule="auto"/>
            </w:pPr>
            <w:r w:rsidRPr="003647C8">
              <w:t>Директор Холодный С.М.</w:t>
            </w:r>
          </w:p>
        </w:tc>
      </w:tr>
      <w:tr w:rsidR="006D6509" w:rsidRPr="006D6509" w:rsidTr="00F66350">
        <w:trPr>
          <w:jc w:val="center"/>
        </w:trPr>
        <w:tc>
          <w:tcPr>
            <w:tcW w:w="4819" w:type="dxa"/>
          </w:tcPr>
          <w:p w:rsidR="006D6509" w:rsidRPr="003647C8" w:rsidRDefault="006D6509" w:rsidP="006D6509">
            <w:pPr>
              <w:spacing w:line="228" w:lineRule="auto"/>
            </w:pPr>
            <w:r w:rsidRPr="003647C8">
              <w:t>Адрес</w:t>
            </w:r>
          </w:p>
        </w:tc>
        <w:tc>
          <w:tcPr>
            <w:tcW w:w="4820" w:type="dxa"/>
          </w:tcPr>
          <w:p w:rsidR="006D6509" w:rsidRPr="003647C8" w:rsidRDefault="006D6509" w:rsidP="006D6509">
            <w:pPr>
              <w:spacing w:line="228" w:lineRule="auto"/>
            </w:pPr>
            <w:r w:rsidRPr="003647C8">
              <w:t>34410, г. Ростов-на-Дону, ул. Нансена 148 а</w:t>
            </w:r>
          </w:p>
        </w:tc>
      </w:tr>
      <w:tr w:rsidR="006D6509" w:rsidRPr="006D6509" w:rsidTr="00F66350">
        <w:trPr>
          <w:jc w:val="center"/>
        </w:trPr>
        <w:tc>
          <w:tcPr>
            <w:tcW w:w="4819" w:type="dxa"/>
          </w:tcPr>
          <w:p w:rsidR="006D6509" w:rsidRPr="003647C8" w:rsidRDefault="006D6509" w:rsidP="006D6509">
            <w:pPr>
              <w:spacing w:line="228" w:lineRule="auto"/>
            </w:pPr>
            <w:r w:rsidRPr="003647C8">
              <w:t>Тел./факс</w:t>
            </w:r>
          </w:p>
        </w:tc>
        <w:tc>
          <w:tcPr>
            <w:tcW w:w="4820" w:type="dxa"/>
          </w:tcPr>
          <w:p w:rsidR="006D6509" w:rsidRPr="003647C8" w:rsidRDefault="006D6509" w:rsidP="00810203">
            <w:pPr>
              <w:spacing w:line="228" w:lineRule="auto"/>
            </w:pPr>
            <w:r w:rsidRPr="003647C8">
              <w:t>264-</w:t>
            </w:r>
            <w:r w:rsidR="00810203">
              <w:t>44-86</w:t>
            </w:r>
            <w:r w:rsidRPr="003647C8">
              <w:t xml:space="preserve"> </w:t>
            </w:r>
          </w:p>
        </w:tc>
      </w:tr>
      <w:tr w:rsidR="006D6509" w:rsidRPr="006D6509" w:rsidTr="00F66350">
        <w:trPr>
          <w:jc w:val="center"/>
        </w:trPr>
        <w:tc>
          <w:tcPr>
            <w:tcW w:w="4819" w:type="dxa"/>
          </w:tcPr>
          <w:p w:rsidR="006D6509" w:rsidRPr="003647C8" w:rsidRDefault="006D6509" w:rsidP="006D6509">
            <w:pPr>
              <w:spacing w:line="228" w:lineRule="auto"/>
            </w:pPr>
            <w:r w:rsidRPr="003647C8">
              <w:t>E-mail</w:t>
            </w:r>
          </w:p>
        </w:tc>
        <w:tc>
          <w:tcPr>
            <w:tcW w:w="4820" w:type="dxa"/>
          </w:tcPr>
          <w:p w:rsidR="006D6509" w:rsidRPr="003647C8" w:rsidRDefault="006D6509" w:rsidP="006D6509">
            <w:pPr>
              <w:spacing w:line="228" w:lineRule="auto"/>
            </w:pPr>
            <w:r w:rsidRPr="003647C8">
              <w:t>info@rtkran.ru</w:t>
            </w:r>
          </w:p>
        </w:tc>
      </w:tr>
    </w:tbl>
    <w:p w:rsidR="006D6509" w:rsidRPr="003647C8" w:rsidRDefault="006D6509" w:rsidP="006D6509">
      <w:pPr>
        <w:spacing w:before="240" w:after="120" w:line="228" w:lineRule="auto"/>
        <w:ind w:left="465"/>
        <w:outlineLvl w:val="2"/>
        <w:sectPr w:rsidR="006D6509" w:rsidRPr="003647C8" w:rsidSect="005469B9">
          <w:headerReference w:type="default" r:id="rId9"/>
          <w:footerReference w:type="default" r:id="rId10"/>
          <w:pgSz w:w="11906" w:h="16838"/>
          <w:pgMar w:top="1134" w:right="1134" w:bottom="1134" w:left="1134" w:header="709" w:footer="709" w:gutter="0"/>
          <w:pgNumType w:start="7"/>
          <w:cols w:space="708"/>
          <w:docGrid w:linePitch="360"/>
        </w:sectPr>
      </w:pPr>
    </w:p>
    <w:p w:rsidR="006D6509" w:rsidRPr="003647C8" w:rsidRDefault="006D6509" w:rsidP="006D6509">
      <w:pPr>
        <w:spacing w:before="240" w:after="120" w:line="228" w:lineRule="auto"/>
        <w:ind w:left="465"/>
        <w:outlineLvl w:val="2"/>
      </w:pPr>
    </w:p>
    <w:p w:rsidR="006D6509" w:rsidRDefault="006D6509" w:rsidP="006D6509">
      <w:pPr>
        <w:pStyle w:val="3"/>
      </w:pPr>
      <w:r w:rsidRPr="006D6509">
        <w:t xml:space="preserve"> Сведения о специалистах, принимавших участие в техническом диагностировании</w:t>
      </w:r>
    </w:p>
    <w:tbl>
      <w:tblPr>
        <w:tblW w:w="9639" w:type="dxa"/>
        <w:jc w:val="center"/>
        <w:tblBorders>
          <w:top w:val="single" w:sz="4" w:space="0" w:color="7F7F7F"/>
          <w:left w:val="single" w:sz="4" w:space="0" w:color="7F7F7F"/>
          <w:bottom w:val="single" w:sz="4" w:space="0" w:color="7F7F7F"/>
          <w:right w:val="single" w:sz="4" w:space="0" w:color="7F7F7F"/>
          <w:insideH w:val="single" w:sz="4" w:space="0" w:color="7F7F7F"/>
          <w:insideV w:val="single" w:sz="4" w:space="0" w:color="7F7F7F"/>
        </w:tblBorders>
        <w:tblLayout w:type="fixed"/>
        <w:tblCellMar>
          <w:top w:w="28" w:type="dxa"/>
          <w:bottom w:w="28" w:type="dxa"/>
        </w:tblCellMar>
        <w:tblLook w:val="00A0"/>
      </w:tblPr>
      <w:tblGrid>
        <w:gridCol w:w="4819"/>
        <w:gridCol w:w="4820"/>
      </w:tblGrid>
      <w:tr w:rsidR="00810203" w:rsidRPr="00F56106" w:rsidTr="00592CD0">
        <w:trPr>
          <w:jc w:val="center"/>
        </w:trPr>
        <w:tc>
          <w:tcPr>
            <w:tcW w:w="4819" w:type="dxa"/>
          </w:tcPr>
          <w:p w:rsidR="00810203" w:rsidRPr="004F7871" w:rsidRDefault="00810203" w:rsidP="00592CD0">
            <w:pPr>
              <w:spacing w:line="228" w:lineRule="auto"/>
            </w:pPr>
            <w:r w:rsidRPr="004F7871">
              <w:t>Щеглов Максим Григорьевич –</w:t>
            </w:r>
          </w:p>
          <w:p w:rsidR="00810203" w:rsidRPr="004F7871" w:rsidRDefault="00810203" w:rsidP="00592CD0">
            <w:pPr>
              <w:spacing w:line="228" w:lineRule="auto"/>
            </w:pPr>
            <w:r w:rsidRPr="004F7871">
              <w:t>- специалист по техническому диагностированию</w:t>
            </w:r>
          </w:p>
          <w:p w:rsidR="00810203" w:rsidRPr="004F7871" w:rsidRDefault="00810203" w:rsidP="00592CD0">
            <w:pPr>
              <w:spacing w:line="228" w:lineRule="auto"/>
            </w:pPr>
          </w:p>
        </w:tc>
        <w:tc>
          <w:tcPr>
            <w:tcW w:w="4820" w:type="dxa"/>
          </w:tcPr>
          <w:p w:rsidR="00810203" w:rsidRPr="004F7871" w:rsidRDefault="00810203" w:rsidP="00592CD0">
            <w:pPr>
              <w:spacing w:line="228" w:lineRule="auto"/>
            </w:pPr>
          </w:p>
          <w:p w:rsidR="00810203" w:rsidRPr="004F7871" w:rsidRDefault="00810203" w:rsidP="00592CD0">
            <w:pPr>
              <w:spacing w:line="228" w:lineRule="auto"/>
            </w:pPr>
            <w:r w:rsidRPr="004F7871">
              <w:t>Удостоверение АНО ДПО «УНПЦ»</w:t>
            </w:r>
          </w:p>
          <w:p w:rsidR="00810203" w:rsidRPr="004F7871" w:rsidRDefault="00810203" w:rsidP="00592CD0">
            <w:pPr>
              <w:spacing w:line="228" w:lineRule="auto"/>
            </w:pPr>
            <w:r>
              <w:t>Рег. № ПБ.02/10.09.20 от 10.09.20</w:t>
            </w:r>
            <w:r w:rsidRPr="004F7871">
              <w:t xml:space="preserve"> г.</w:t>
            </w:r>
          </w:p>
        </w:tc>
      </w:tr>
      <w:tr w:rsidR="00810203" w:rsidRPr="00F56106" w:rsidTr="00592CD0">
        <w:trPr>
          <w:jc w:val="center"/>
        </w:trPr>
        <w:tc>
          <w:tcPr>
            <w:tcW w:w="4819" w:type="dxa"/>
          </w:tcPr>
          <w:p w:rsidR="00810203" w:rsidRPr="004F7871" w:rsidRDefault="00810203" w:rsidP="00592CD0">
            <w:pPr>
              <w:spacing w:line="228" w:lineRule="auto"/>
            </w:pPr>
            <w:r w:rsidRPr="004F7871">
              <w:t>Песенко Александр Николаевич-</w:t>
            </w:r>
          </w:p>
          <w:p w:rsidR="00810203" w:rsidRPr="004F7871" w:rsidRDefault="00810203" w:rsidP="00592CD0">
            <w:pPr>
              <w:spacing w:line="228" w:lineRule="auto"/>
            </w:pPr>
            <w:r w:rsidRPr="004F7871">
              <w:t>- специалист по техническому диагностированию</w:t>
            </w:r>
          </w:p>
        </w:tc>
        <w:tc>
          <w:tcPr>
            <w:tcW w:w="4820" w:type="dxa"/>
          </w:tcPr>
          <w:p w:rsidR="00810203" w:rsidRPr="004F7871" w:rsidRDefault="00810203" w:rsidP="00592CD0">
            <w:pPr>
              <w:spacing w:line="228" w:lineRule="auto"/>
            </w:pPr>
          </w:p>
          <w:p w:rsidR="00810203" w:rsidRPr="004F7871" w:rsidRDefault="00810203" w:rsidP="00592CD0">
            <w:pPr>
              <w:spacing w:line="228" w:lineRule="auto"/>
            </w:pPr>
            <w:r w:rsidRPr="004F7871">
              <w:t>Удостоверение АНО ДПО «УНПЦ»</w:t>
            </w:r>
          </w:p>
          <w:p w:rsidR="00810203" w:rsidRPr="004F7871" w:rsidRDefault="00810203" w:rsidP="00592CD0">
            <w:pPr>
              <w:spacing w:line="228" w:lineRule="auto"/>
            </w:pPr>
            <w:r>
              <w:t>Рег. № ПБ.04/10.09.20 от 10.09.20</w:t>
            </w:r>
            <w:r w:rsidRPr="004F7871">
              <w:t xml:space="preserve"> г.</w:t>
            </w:r>
          </w:p>
        </w:tc>
      </w:tr>
      <w:tr w:rsidR="00810203" w:rsidRPr="00F56106" w:rsidTr="00592CD0">
        <w:trPr>
          <w:jc w:val="center"/>
        </w:trPr>
        <w:tc>
          <w:tcPr>
            <w:tcW w:w="4819" w:type="dxa"/>
          </w:tcPr>
          <w:p w:rsidR="00810203" w:rsidRPr="004F7871" w:rsidRDefault="00810203" w:rsidP="00592CD0">
            <w:pPr>
              <w:spacing w:line="228" w:lineRule="auto"/>
            </w:pPr>
            <w:r w:rsidRPr="004F7871">
              <w:t>Скородумов Вячеслав Анатольевич-</w:t>
            </w:r>
          </w:p>
          <w:p w:rsidR="00810203" w:rsidRPr="004F7871" w:rsidRDefault="00810203" w:rsidP="00592CD0">
            <w:pPr>
              <w:spacing w:line="228" w:lineRule="auto"/>
            </w:pPr>
            <w:r w:rsidRPr="004F7871">
              <w:t>- Начальник лаборатории неразрушающего ко</w:t>
            </w:r>
            <w:r w:rsidRPr="004F7871">
              <w:t>н</w:t>
            </w:r>
            <w:r w:rsidRPr="004F7871">
              <w:t>троля ООО «ЮгПроектКонсалтинг»</w:t>
            </w:r>
          </w:p>
        </w:tc>
        <w:tc>
          <w:tcPr>
            <w:tcW w:w="4820" w:type="dxa"/>
          </w:tcPr>
          <w:p w:rsidR="00810203" w:rsidRPr="004F7871" w:rsidRDefault="00810203" w:rsidP="00592CD0">
            <w:pPr>
              <w:spacing w:line="228" w:lineRule="auto"/>
            </w:pPr>
            <w:r w:rsidRPr="004F7871">
              <w:t>Аттестован в качестве специалиста неразр</w:t>
            </w:r>
            <w:r w:rsidRPr="004F7871">
              <w:t>у</w:t>
            </w:r>
            <w:r w:rsidRPr="004F7871">
              <w:t>шающего контроля (квалификационное удост</w:t>
            </w:r>
            <w:r w:rsidRPr="004F7871">
              <w:t>о</w:t>
            </w:r>
            <w:r w:rsidRPr="004F7871">
              <w:t>верение №0039-11-16387, вид контроля ВИК* оборудование 3.11 сроком действия до 08.2022г.; вид контроля МК* оборудование 3.11 сроком действия до 08.2022 г.; вид контроля УК оборудование 3.11 сроком действия до 08.2022г.; вид контроля ПВК оборудование 3.11. сроком действия до 08.2022 г., выданное незав</w:t>
            </w:r>
            <w:r w:rsidRPr="004F7871">
              <w:t>и</w:t>
            </w:r>
            <w:r w:rsidRPr="004F7871">
              <w:t>симым Органом по аттестации персонала в о</w:t>
            </w:r>
            <w:r w:rsidRPr="004F7871">
              <w:t>б</w:t>
            </w:r>
            <w:r w:rsidRPr="004F7871">
              <w:t>ласти неразрушающего контроля ООО «Лидер НК» ЭЦ № 11 ООО ИТЦ «Профессионал»)</w:t>
            </w:r>
          </w:p>
        </w:tc>
      </w:tr>
    </w:tbl>
    <w:p w:rsidR="00810203" w:rsidRPr="006D6509" w:rsidRDefault="00810203" w:rsidP="00810203">
      <w:pPr>
        <w:pStyle w:val="3"/>
        <w:numPr>
          <w:ilvl w:val="0"/>
          <w:numId w:val="0"/>
        </w:numPr>
      </w:pPr>
    </w:p>
    <w:p w:rsidR="005469B9" w:rsidRDefault="005469B9" w:rsidP="00344624">
      <w:pPr>
        <w:spacing w:after="120"/>
        <w:sectPr w:rsidR="005469B9" w:rsidSect="007631DE">
          <w:headerReference w:type="default" r:id="rId11"/>
          <w:footerReference w:type="default" r:id="rId12"/>
          <w:pgSz w:w="11906" w:h="16838"/>
          <w:pgMar w:top="1134" w:right="1134" w:bottom="1134" w:left="1134" w:header="709" w:footer="709" w:gutter="0"/>
          <w:pgNumType w:start="1"/>
          <w:cols w:space="708"/>
          <w:docGrid w:linePitch="360"/>
        </w:sectPr>
      </w:pPr>
    </w:p>
    <w:p w:rsidR="00024546" w:rsidRDefault="00C83FEF" w:rsidP="00D332A7">
      <w:pPr>
        <w:pStyle w:val="3"/>
      </w:pPr>
      <w:r>
        <w:lastRenderedPageBreak/>
        <w:t>Технические</w:t>
      </w:r>
      <w:r w:rsidR="00300783">
        <w:t xml:space="preserve"> данные ПС и другие сведения</w:t>
      </w:r>
    </w:p>
    <w:tbl>
      <w:tblPr>
        <w:tblW w:w="9639" w:type="dxa"/>
        <w:jc w:val="center"/>
        <w:tblBorders>
          <w:top w:val="single" w:sz="4" w:space="0" w:color="7F7F7F"/>
          <w:left w:val="single" w:sz="4" w:space="0" w:color="7F7F7F"/>
          <w:bottom w:val="single" w:sz="4" w:space="0" w:color="7F7F7F"/>
          <w:right w:val="single" w:sz="4" w:space="0" w:color="7F7F7F"/>
          <w:insideH w:val="single" w:sz="4" w:space="0" w:color="7F7F7F"/>
          <w:insideV w:val="single" w:sz="4" w:space="0" w:color="7F7F7F"/>
        </w:tblBorders>
        <w:tblLayout w:type="fixed"/>
        <w:tblCellMar>
          <w:top w:w="28" w:type="dxa"/>
          <w:bottom w:w="28" w:type="dxa"/>
        </w:tblCellMar>
        <w:tblLook w:val="04A0"/>
      </w:tblPr>
      <w:tblGrid>
        <w:gridCol w:w="3256"/>
        <w:gridCol w:w="1563"/>
        <w:gridCol w:w="4820"/>
      </w:tblGrid>
      <w:tr w:rsidR="00535549" w:rsidRPr="00340D6E" w:rsidTr="00125F0B">
        <w:trPr>
          <w:trHeight w:val="397"/>
          <w:jc w:val="center"/>
        </w:trPr>
        <w:tc>
          <w:tcPr>
            <w:tcW w:w="4819" w:type="dxa"/>
            <w:gridSpan w:val="2"/>
            <w:shd w:val="clear" w:color="auto" w:fill="auto"/>
            <w:vAlign w:val="center"/>
          </w:tcPr>
          <w:p w:rsidR="00535549" w:rsidRPr="002D7E28" w:rsidRDefault="00535549" w:rsidP="00535549">
            <w:r w:rsidRPr="002D7E28">
              <w:t>Наименование</w:t>
            </w:r>
            <w:r w:rsidR="00372414" w:rsidRPr="002D7E28">
              <w:t>, тип</w:t>
            </w:r>
            <w:r w:rsidRPr="002D7E28">
              <w:t xml:space="preserve"> ПС</w:t>
            </w:r>
          </w:p>
        </w:tc>
        <w:tc>
          <w:tcPr>
            <w:tcW w:w="4820" w:type="dxa"/>
            <w:shd w:val="clear" w:color="auto" w:fill="auto"/>
            <w:vAlign w:val="center"/>
          </w:tcPr>
          <w:p w:rsidR="00535549" w:rsidRPr="002D7E28" w:rsidRDefault="00491EF3" w:rsidP="00535549">
            <w:fldSimple w:instr=" DOCVARIABLE  KranShortName  \* MERGEFORMAT ">
              <w:r w:rsidR="00C25788">
                <w:rPr>
                  <w:bCs/>
                </w:rPr>
                <w:t>Кран-погрузчик портальный</w:t>
              </w:r>
            </w:fldSimple>
          </w:p>
        </w:tc>
      </w:tr>
      <w:tr w:rsidR="00535549" w:rsidRPr="00340D6E" w:rsidTr="00125F0B">
        <w:trPr>
          <w:trHeight w:val="397"/>
          <w:jc w:val="center"/>
        </w:trPr>
        <w:tc>
          <w:tcPr>
            <w:tcW w:w="4819" w:type="dxa"/>
            <w:gridSpan w:val="2"/>
            <w:shd w:val="clear" w:color="auto" w:fill="auto"/>
            <w:vAlign w:val="center"/>
          </w:tcPr>
          <w:p w:rsidR="00535549" w:rsidRPr="002D7E28" w:rsidRDefault="00535549" w:rsidP="00535549">
            <w:r w:rsidRPr="002D7E28">
              <w:t>Марка</w:t>
            </w:r>
          </w:p>
        </w:tc>
        <w:tc>
          <w:tcPr>
            <w:tcW w:w="4820" w:type="dxa"/>
            <w:shd w:val="clear" w:color="auto" w:fill="auto"/>
            <w:vAlign w:val="center"/>
          </w:tcPr>
          <w:p w:rsidR="00535549" w:rsidRPr="002D7E28" w:rsidRDefault="00491EF3" w:rsidP="00535549">
            <w:fldSimple w:instr=" DOCVARIABLE  KranMarka  \* MERGEFORMAT ">
              <w:r w:rsidR="00C25788">
                <w:t>КБ-586П-11</w:t>
              </w:r>
            </w:fldSimple>
          </w:p>
        </w:tc>
      </w:tr>
      <w:tr w:rsidR="00535549" w:rsidRPr="00340D6E" w:rsidTr="00125F0B">
        <w:trPr>
          <w:trHeight w:val="397"/>
          <w:jc w:val="center"/>
        </w:trPr>
        <w:tc>
          <w:tcPr>
            <w:tcW w:w="4819" w:type="dxa"/>
            <w:gridSpan w:val="2"/>
            <w:shd w:val="clear" w:color="auto" w:fill="auto"/>
            <w:vAlign w:val="center"/>
          </w:tcPr>
          <w:p w:rsidR="00535549" w:rsidRPr="002D7E28" w:rsidRDefault="00535549" w:rsidP="00535549">
            <w:r w:rsidRPr="002D7E28">
              <w:t>Исполнение</w:t>
            </w:r>
          </w:p>
        </w:tc>
        <w:tc>
          <w:tcPr>
            <w:tcW w:w="4820" w:type="dxa"/>
            <w:shd w:val="clear" w:color="auto" w:fill="auto"/>
            <w:vAlign w:val="center"/>
          </w:tcPr>
          <w:p w:rsidR="00535549" w:rsidRPr="002D7E28" w:rsidRDefault="000A7723" w:rsidP="001B1299">
            <w:r>
              <w:t>11</w:t>
            </w:r>
          </w:p>
        </w:tc>
      </w:tr>
      <w:tr w:rsidR="00535549" w:rsidRPr="00340D6E" w:rsidTr="00125F0B">
        <w:trPr>
          <w:trHeight w:val="397"/>
          <w:jc w:val="center"/>
        </w:trPr>
        <w:tc>
          <w:tcPr>
            <w:tcW w:w="4819" w:type="dxa"/>
            <w:gridSpan w:val="2"/>
            <w:shd w:val="clear" w:color="auto" w:fill="auto"/>
            <w:vAlign w:val="center"/>
          </w:tcPr>
          <w:p w:rsidR="00535549" w:rsidRPr="002D7E28" w:rsidRDefault="00535549" w:rsidP="00535549">
            <w:r w:rsidRPr="002D7E28">
              <w:t>Заводской №</w:t>
            </w:r>
          </w:p>
        </w:tc>
        <w:tc>
          <w:tcPr>
            <w:tcW w:w="4820" w:type="dxa"/>
            <w:shd w:val="clear" w:color="auto" w:fill="auto"/>
            <w:vAlign w:val="center"/>
          </w:tcPr>
          <w:p w:rsidR="00535549" w:rsidRPr="002D7E28" w:rsidRDefault="00491EF3" w:rsidP="00535549">
            <w:fldSimple w:instr=" DOCVARIABLE  KranZav  \* MERGEFORMAT ">
              <w:r w:rsidR="00C25788">
                <w:t>008</w:t>
              </w:r>
            </w:fldSimple>
          </w:p>
        </w:tc>
      </w:tr>
      <w:tr w:rsidR="00535549" w:rsidRPr="00340D6E" w:rsidTr="00125F0B">
        <w:trPr>
          <w:trHeight w:val="397"/>
          <w:jc w:val="center"/>
        </w:trPr>
        <w:tc>
          <w:tcPr>
            <w:tcW w:w="4819" w:type="dxa"/>
            <w:gridSpan w:val="2"/>
            <w:shd w:val="clear" w:color="auto" w:fill="auto"/>
            <w:vAlign w:val="center"/>
          </w:tcPr>
          <w:p w:rsidR="00535549" w:rsidRPr="002D7E28" w:rsidRDefault="00535549" w:rsidP="00535549">
            <w:r w:rsidRPr="002D7E28">
              <w:t>Регистрационный №</w:t>
            </w:r>
          </w:p>
        </w:tc>
        <w:tc>
          <w:tcPr>
            <w:tcW w:w="4820" w:type="dxa"/>
            <w:shd w:val="clear" w:color="auto" w:fill="auto"/>
            <w:vAlign w:val="center"/>
          </w:tcPr>
          <w:p w:rsidR="00535549" w:rsidRPr="002D7E28" w:rsidRDefault="00810203" w:rsidP="00535549">
            <w:r>
              <w:t>-</w:t>
            </w:r>
          </w:p>
        </w:tc>
      </w:tr>
      <w:tr w:rsidR="002D7E28" w:rsidRPr="00340D6E" w:rsidTr="00125F0B">
        <w:trPr>
          <w:trHeight w:val="397"/>
          <w:jc w:val="center"/>
        </w:trPr>
        <w:tc>
          <w:tcPr>
            <w:tcW w:w="4819" w:type="dxa"/>
            <w:gridSpan w:val="2"/>
            <w:vAlign w:val="center"/>
          </w:tcPr>
          <w:p w:rsidR="002D7E28" w:rsidRPr="002D7E28" w:rsidRDefault="002D7E28" w:rsidP="002D7E28">
            <w:r w:rsidRPr="002D7E28">
              <w:t>Завод-изготовитель</w:t>
            </w:r>
          </w:p>
        </w:tc>
        <w:tc>
          <w:tcPr>
            <w:tcW w:w="4820" w:type="dxa"/>
            <w:vAlign w:val="center"/>
          </w:tcPr>
          <w:p w:rsidR="002D7E28" w:rsidRPr="002D7E28" w:rsidRDefault="000A7723" w:rsidP="000A7723">
            <w:r>
              <w:t>ООО «ЛМЗ»</w:t>
            </w:r>
            <w:r w:rsidR="002D7E28" w:rsidRPr="002D7E28">
              <w:t xml:space="preserve">, г. </w:t>
            </w:r>
            <w:r>
              <w:t>Челябинск</w:t>
            </w:r>
          </w:p>
        </w:tc>
      </w:tr>
      <w:tr w:rsidR="002D7E28" w:rsidRPr="00340D6E" w:rsidTr="00125F0B">
        <w:trPr>
          <w:trHeight w:val="397"/>
          <w:jc w:val="center"/>
        </w:trPr>
        <w:tc>
          <w:tcPr>
            <w:tcW w:w="4819" w:type="dxa"/>
            <w:gridSpan w:val="2"/>
            <w:vAlign w:val="center"/>
          </w:tcPr>
          <w:p w:rsidR="002D7E28" w:rsidRPr="002D7E28" w:rsidRDefault="002D7E28" w:rsidP="002D7E28">
            <w:r w:rsidRPr="002D7E28">
              <w:t>Год выпуска</w:t>
            </w:r>
          </w:p>
        </w:tc>
        <w:tc>
          <w:tcPr>
            <w:tcW w:w="4820" w:type="dxa"/>
            <w:vAlign w:val="center"/>
          </w:tcPr>
          <w:p w:rsidR="002D7E28" w:rsidRPr="002D7E28" w:rsidRDefault="000A7723" w:rsidP="002D7E28">
            <w:r>
              <w:t>2012</w:t>
            </w:r>
          </w:p>
        </w:tc>
      </w:tr>
      <w:tr w:rsidR="002D7E28" w:rsidRPr="00340D6E" w:rsidTr="00125F0B">
        <w:trPr>
          <w:trHeight w:val="397"/>
          <w:jc w:val="center"/>
        </w:trPr>
        <w:tc>
          <w:tcPr>
            <w:tcW w:w="4819" w:type="dxa"/>
            <w:gridSpan w:val="2"/>
            <w:vAlign w:val="center"/>
          </w:tcPr>
          <w:p w:rsidR="002D7E28" w:rsidRPr="002D7E28" w:rsidRDefault="002D7E28" w:rsidP="002D7E28">
            <w:r w:rsidRPr="002D7E28">
              <w:t>Грузоподъемность, т</w:t>
            </w:r>
          </w:p>
        </w:tc>
        <w:tc>
          <w:tcPr>
            <w:tcW w:w="4820" w:type="dxa"/>
            <w:vAlign w:val="center"/>
          </w:tcPr>
          <w:p w:rsidR="002D7E28" w:rsidRPr="002D7E28" w:rsidRDefault="000A7723" w:rsidP="002D7E28">
            <w:r>
              <w:t>10</w:t>
            </w:r>
          </w:p>
        </w:tc>
      </w:tr>
      <w:tr w:rsidR="002D7E28" w:rsidRPr="00340D6E" w:rsidTr="00125F0B">
        <w:trPr>
          <w:trHeight w:val="397"/>
          <w:jc w:val="center"/>
        </w:trPr>
        <w:tc>
          <w:tcPr>
            <w:tcW w:w="4819" w:type="dxa"/>
            <w:gridSpan w:val="2"/>
            <w:vAlign w:val="center"/>
          </w:tcPr>
          <w:p w:rsidR="002D7E28" w:rsidRPr="002D7E28" w:rsidRDefault="002D7E28" w:rsidP="002D7E28">
            <w:r w:rsidRPr="002D7E28">
              <w:t>Высота подъема, м</w:t>
            </w:r>
          </w:p>
        </w:tc>
        <w:tc>
          <w:tcPr>
            <w:tcW w:w="4820" w:type="dxa"/>
            <w:vAlign w:val="center"/>
          </w:tcPr>
          <w:p w:rsidR="002D7E28" w:rsidRPr="002D7E28" w:rsidRDefault="000A7723" w:rsidP="002D7E28">
            <w:r>
              <w:t>15,8</w:t>
            </w:r>
          </w:p>
        </w:tc>
      </w:tr>
      <w:tr w:rsidR="002D7E28" w:rsidRPr="00340D6E" w:rsidTr="00125F0B">
        <w:trPr>
          <w:trHeight w:val="397"/>
          <w:jc w:val="center"/>
        </w:trPr>
        <w:tc>
          <w:tcPr>
            <w:tcW w:w="4819" w:type="dxa"/>
            <w:gridSpan w:val="2"/>
            <w:vAlign w:val="center"/>
          </w:tcPr>
          <w:p w:rsidR="002D7E28" w:rsidRPr="002D7E28" w:rsidRDefault="002D7E28" w:rsidP="002D7E28">
            <w:r w:rsidRPr="002D7E28">
              <w:t>Вылет, м</w:t>
            </w:r>
          </w:p>
        </w:tc>
        <w:tc>
          <w:tcPr>
            <w:tcW w:w="4820" w:type="dxa"/>
            <w:vAlign w:val="center"/>
          </w:tcPr>
          <w:p w:rsidR="002D7E28" w:rsidRPr="002D7E28" w:rsidRDefault="000A7723" w:rsidP="002D7E28">
            <w:r>
              <w:t>6,1</w:t>
            </w:r>
            <w:r w:rsidR="002D7E28" w:rsidRPr="002D7E28">
              <w:t xml:space="preserve"> – 30</w:t>
            </w:r>
          </w:p>
        </w:tc>
      </w:tr>
      <w:tr w:rsidR="002D7E28" w:rsidRPr="00340D6E" w:rsidTr="00125F0B">
        <w:trPr>
          <w:trHeight w:val="397"/>
          <w:jc w:val="center"/>
        </w:trPr>
        <w:tc>
          <w:tcPr>
            <w:tcW w:w="4819" w:type="dxa"/>
            <w:gridSpan w:val="2"/>
            <w:vAlign w:val="center"/>
          </w:tcPr>
          <w:p w:rsidR="002D7E28" w:rsidRPr="002D7E28" w:rsidRDefault="002D7E28" w:rsidP="002D7E28">
            <w:r w:rsidRPr="002D7E28">
              <w:t>Колея,м</w:t>
            </w:r>
          </w:p>
        </w:tc>
        <w:tc>
          <w:tcPr>
            <w:tcW w:w="4820" w:type="dxa"/>
            <w:vAlign w:val="center"/>
          </w:tcPr>
          <w:p w:rsidR="002D7E28" w:rsidRPr="002D7E28" w:rsidRDefault="000A7723" w:rsidP="002D7E28">
            <w:r>
              <w:t>6</w:t>
            </w:r>
          </w:p>
        </w:tc>
      </w:tr>
      <w:tr w:rsidR="002D7E28" w:rsidRPr="00340D6E" w:rsidTr="00125F0B">
        <w:trPr>
          <w:trHeight w:val="397"/>
          <w:jc w:val="center"/>
        </w:trPr>
        <w:tc>
          <w:tcPr>
            <w:tcW w:w="4819" w:type="dxa"/>
            <w:gridSpan w:val="2"/>
            <w:vAlign w:val="center"/>
          </w:tcPr>
          <w:p w:rsidR="002D7E28" w:rsidRPr="002D7E28" w:rsidRDefault="002D7E28" w:rsidP="002D7E28">
            <w:r w:rsidRPr="002D7E28">
              <w:t>Группа классификации (режима работы)</w:t>
            </w:r>
          </w:p>
        </w:tc>
        <w:tc>
          <w:tcPr>
            <w:tcW w:w="4820" w:type="dxa"/>
            <w:vAlign w:val="center"/>
          </w:tcPr>
          <w:p w:rsidR="002D7E28" w:rsidRPr="002D7E28" w:rsidRDefault="000A7723" w:rsidP="002D7E28">
            <w:r>
              <w:t>А5</w:t>
            </w:r>
          </w:p>
        </w:tc>
      </w:tr>
      <w:tr w:rsidR="002D7E28" w:rsidRPr="00340D6E" w:rsidTr="00125F0B">
        <w:trPr>
          <w:trHeight w:val="397"/>
          <w:jc w:val="center"/>
        </w:trPr>
        <w:tc>
          <w:tcPr>
            <w:tcW w:w="4819" w:type="dxa"/>
            <w:gridSpan w:val="2"/>
            <w:vAlign w:val="center"/>
          </w:tcPr>
          <w:p w:rsidR="002D7E28" w:rsidRPr="002D7E28" w:rsidRDefault="002D7E28" w:rsidP="002D7E28">
            <w:r w:rsidRPr="002D7E28">
              <w:t>Допустимая скорость ветра или ветровой район по ГОСТ 1451 (на высоте10 м)</w:t>
            </w:r>
          </w:p>
        </w:tc>
        <w:tc>
          <w:tcPr>
            <w:tcW w:w="4820" w:type="dxa"/>
            <w:vAlign w:val="center"/>
          </w:tcPr>
          <w:p w:rsidR="000F2808" w:rsidRDefault="000F2808" w:rsidP="000F2808">
            <w:r>
              <w:t>20м/с – для рабочего состояния</w:t>
            </w:r>
          </w:p>
          <w:p w:rsidR="002D7E28" w:rsidRPr="002D7E28" w:rsidRDefault="000F2808" w:rsidP="000F2808">
            <w:r>
              <w:t>33м/с – для нерабочего состояния</w:t>
            </w:r>
          </w:p>
        </w:tc>
      </w:tr>
      <w:tr w:rsidR="00535549" w:rsidRPr="00340D6E" w:rsidTr="00125F0B">
        <w:trPr>
          <w:trHeight w:val="397"/>
          <w:jc w:val="center"/>
        </w:trPr>
        <w:tc>
          <w:tcPr>
            <w:tcW w:w="3256" w:type="dxa"/>
            <w:vMerge w:val="restart"/>
            <w:shd w:val="clear" w:color="auto" w:fill="auto"/>
            <w:vAlign w:val="center"/>
          </w:tcPr>
          <w:p w:rsidR="00535549" w:rsidRPr="002D7E28" w:rsidRDefault="00535549" w:rsidP="00535549">
            <w:r w:rsidRPr="002D7E28">
              <w:t xml:space="preserve">Нижний и верхний пределы </w:t>
            </w:r>
            <w:r w:rsidRPr="002D7E28">
              <w:br/>
              <w:t xml:space="preserve">по температуре рабочего </w:t>
            </w:r>
            <w:r w:rsidRPr="002D7E28">
              <w:br/>
              <w:t xml:space="preserve">состояния, </w:t>
            </w:r>
            <w:r w:rsidRPr="002D7E28">
              <w:sym w:font="Symbol" w:char="F0B0"/>
            </w:r>
            <w:r w:rsidRPr="002D7E28">
              <w:t>С</w:t>
            </w:r>
          </w:p>
        </w:tc>
        <w:tc>
          <w:tcPr>
            <w:tcW w:w="1563" w:type="dxa"/>
            <w:shd w:val="clear" w:color="auto" w:fill="auto"/>
            <w:vAlign w:val="center"/>
          </w:tcPr>
          <w:p w:rsidR="00535549" w:rsidRPr="002D7E28" w:rsidRDefault="00535549" w:rsidP="00535549">
            <w:r w:rsidRPr="002D7E28">
              <w:t>наибольшая</w:t>
            </w:r>
          </w:p>
        </w:tc>
        <w:tc>
          <w:tcPr>
            <w:tcW w:w="4820" w:type="dxa"/>
            <w:shd w:val="clear" w:color="auto" w:fill="auto"/>
            <w:vAlign w:val="center"/>
          </w:tcPr>
          <w:p w:rsidR="00535549" w:rsidRPr="002D7E28" w:rsidRDefault="001E3281" w:rsidP="00535549">
            <w:r w:rsidRPr="002D7E28">
              <w:t>+40</w:t>
            </w:r>
          </w:p>
        </w:tc>
      </w:tr>
      <w:tr w:rsidR="00535549" w:rsidRPr="00340D6E" w:rsidTr="00125F0B">
        <w:trPr>
          <w:trHeight w:val="397"/>
          <w:jc w:val="center"/>
        </w:trPr>
        <w:tc>
          <w:tcPr>
            <w:tcW w:w="3256" w:type="dxa"/>
            <w:vMerge/>
            <w:shd w:val="clear" w:color="auto" w:fill="auto"/>
            <w:vAlign w:val="center"/>
          </w:tcPr>
          <w:p w:rsidR="00535549" w:rsidRPr="002D7E28" w:rsidRDefault="00535549" w:rsidP="00535549"/>
        </w:tc>
        <w:tc>
          <w:tcPr>
            <w:tcW w:w="1563" w:type="dxa"/>
            <w:shd w:val="clear" w:color="auto" w:fill="auto"/>
            <w:vAlign w:val="center"/>
          </w:tcPr>
          <w:p w:rsidR="00535549" w:rsidRPr="002D7E28" w:rsidRDefault="00535549" w:rsidP="00535549">
            <w:r w:rsidRPr="002D7E28">
              <w:t>наименьшая</w:t>
            </w:r>
          </w:p>
        </w:tc>
        <w:tc>
          <w:tcPr>
            <w:tcW w:w="4820" w:type="dxa"/>
            <w:shd w:val="clear" w:color="auto" w:fill="auto"/>
            <w:vAlign w:val="center"/>
          </w:tcPr>
          <w:p w:rsidR="00535549" w:rsidRPr="002D7E28" w:rsidRDefault="001E3281" w:rsidP="00535549">
            <w:r w:rsidRPr="002D7E28">
              <w:t>-40</w:t>
            </w:r>
          </w:p>
        </w:tc>
      </w:tr>
      <w:tr w:rsidR="00535549" w:rsidRPr="00340D6E" w:rsidTr="00125F0B">
        <w:trPr>
          <w:trHeight w:val="397"/>
          <w:jc w:val="center"/>
        </w:trPr>
        <w:tc>
          <w:tcPr>
            <w:tcW w:w="4819" w:type="dxa"/>
            <w:gridSpan w:val="2"/>
            <w:shd w:val="clear" w:color="auto" w:fill="auto"/>
            <w:vAlign w:val="center"/>
          </w:tcPr>
          <w:p w:rsidR="00535549" w:rsidRPr="002D7E28" w:rsidRDefault="00535549" w:rsidP="00535549">
            <w:r w:rsidRPr="002D7E28">
              <w:t>Допустимая сейсмичность района установки</w:t>
            </w:r>
          </w:p>
        </w:tc>
        <w:tc>
          <w:tcPr>
            <w:tcW w:w="4820" w:type="dxa"/>
            <w:shd w:val="clear" w:color="auto" w:fill="auto"/>
            <w:vAlign w:val="center"/>
          </w:tcPr>
          <w:p w:rsidR="00535549" w:rsidRPr="000F2808" w:rsidRDefault="000F2808" w:rsidP="00535549">
            <w:r>
              <w:t xml:space="preserve">1-6 по СНиП </w:t>
            </w:r>
            <w:r>
              <w:rPr>
                <w:lang w:val="en-US"/>
              </w:rPr>
              <w:t>II-7</w:t>
            </w:r>
            <w:r>
              <w:t>-81</w:t>
            </w:r>
          </w:p>
        </w:tc>
      </w:tr>
      <w:tr w:rsidR="00D516C0" w:rsidRPr="00340D6E" w:rsidTr="00125F0B">
        <w:trPr>
          <w:trHeight w:val="397"/>
          <w:jc w:val="center"/>
        </w:trPr>
        <w:tc>
          <w:tcPr>
            <w:tcW w:w="4819" w:type="dxa"/>
            <w:gridSpan w:val="2"/>
            <w:shd w:val="clear" w:color="auto" w:fill="auto"/>
            <w:vAlign w:val="center"/>
          </w:tcPr>
          <w:p w:rsidR="00D516C0" w:rsidRPr="002D7E28" w:rsidRDefault="00D516C0" w:rsidP="00D516C0">
            <w:r w:rsidRPr="002D7E28">
              <w:t>Возможность установки в пожароопасной среде категории</w:t>
            </w:r>
          </w:p>
        </w:tc>
        <w:tc>
          <w:tcPr>
            <w:tcW w:w="4820" w:type="dxa"/>
            <w:shd w:val="clear" w:color="auto" w:fill="auto"/>
            <w:vAlign w:val="center"/>
          </w:tcPr>
          <w:p w:rsidR="00D516C0" w:rsidRPr="002D7E28" w:rsidRDefault="00D516C0" w:rsidP="00D516C0">
            <w:r w:rsidRPr="002D7E28">
              <w:t>Не регламентируется</w:t>
            </w:r>
          </w:p>
        </w:tc>
      </w:tr>
      <w:tr w:rsidR="00D516C0" w:rsidRPr="00340D6E" w:rsidTr="00125F0B">
        <w:trPr>
          <w:trHeight w:val="397"/>
          <w:jc w:val="center"/>
        </w:trPr>
        <w:tc>
          <w:tcPr>
            <w:tcW w:w="4819" w:type="dxa"/>
            <w:gridSpan w:val="2"/>
            <w:shd w:val="clear" w:color="auto" w:fill="auto"/>
            <w:vAlign w:val="center"/>
          </w:tcPr>
          <w:p w:rsidR="00D516C0" w:rsidRPr="002D7E28" w:rsidRDefault="00D516C0" w:rsidP="00D516C0">
            <w:r w:rsidRPr="002D7E28">
              <w:t>Возможность установки в взрывоопасной среде категории</w:t>
            </w:r>
          </w:p>
        </w:tc>
        <w:tc>
          <w:tcPr>
            <w:tcW w:w="4820" w:type="dxa"/>
            <w:shd w:val="clear" w:color="auto" w:fill="auto"/>
            <w:vAlign w:val="center"/>
          </w:tcPr>
          <w:p w:rsidR="00D516C0" w:rsidRPr="002D7E28" w:rsidRDefault="00D516C0" w:rsidP="00D516C0">
            <w:r w:rsidRPr="002D7E28">
              <w:t>Не регламентируется</w:t>
            </w:r>
          </w:p>
        </w:tc>
      </w:tr>
      <w:tr w:rsidR="002D7E28" w:rsidRPr="00340D6E" w:rsidTr="002D7E28">
        <w:trPr>
          <w:trHeight w:val="397"/>
          <w:jc w:val="center"/>
        </w:trPr>
        <w:tc>
          <w:tcPr>
            <w:tcW w:w="4819" w:type="dxa"/>
            <w:gridSpan w:val="2"/>
            <w:shd w:val="clear" w:color="auto" w:fill="auto"/>
            <w:vAlign w:val="center"/>
          </w:tcPr>
          <w:p w:rsidR="002D7E28" w:rsidRPr="002D7E28" w:rsidRDefault="002D7E28" w:rsidP="002D7E28">
            <w:r w:rsidRPr="002D7E28">
              <w:t xml:space="preserve">Сведения о произведенных ремонтах </w:t>
            </w:r>
            <w:r w:rsidRPr="002D7E28">
              <w:br/>
              <w:t>(в т.ч. капитальных ремонтах)</w:t>
            </w:r>
          </w:p>
        </w:tc>
        <w:tc>
          <w:tcPr>
            <w:tcW w:w="4820" w:type="dxa"/>
            <w:shd w:val="clear" w:color="auto" w:fill="auto"/>
            <w:vAlign w:val="center"/>
          </w:tcPr>
          <w:p w:rsidR="00810203" w:rsidRDefault="00BA71BF" w:rsidP="0003252A">
            <w:pPr>
              <w:spacing w:line="200" w:lineRule="exact"/>
            </w:pPr>
            <w:r>
              <w:t>18.06.13</w:t>
            </w:r>
            <w:r w:rsidRPr="00BA71BF">
              <w:t>г. – ремонт металлоконструкции крана с применением сварки (</w:t>
            </w:r>
            <w:r>
              <w:t>стойки рамы грузовой л</w:t>
            </w:r>
            <w:r>
              <w:t>е</w:t>
            </w:r>
            <w:r>
              <w:t>бедки</w:t>
            </w:r>
            <w:r w:rsidRPr="00BA71BF">
              <w:t>) выполнил ООО «Кран</w:t>
            </w:r>
            <w:r>
              <w:t>сервисремонт</w:t>
            </w:r>
            <w:r w:rsidRPr="00BA71BF">
              <w:t>»</w:t>
            </w:r>
          </w:p>
          <w:p w:rsidR="002D7E28" w:rsidRPr="002D7E28" w:rsidRDefault="0003252A" w:rsidP="0003252A">
            <w:pPr>
              <w:spacing w:line="200" w:lineRule="exact"/>
            </w:pPr>
            <w:r>
              <w:t>г. Белгород</w:t>
            </w:r>
          </w:p>
        </w:tc>
      </w:tr>
      <w:tr w:rsidR="002D7E28" w:rsidRPr="00340D6E" w:rsidTr="00125F0B">
        <w:trPr>
          <w:trHeight w:val="397"/>
          <w:jc w:val="center"/>
        </w:trPr>
        <w:tc>
          <w:tcPr>
            <w:tcW w:w="4819" w:type="dxa"/>
            <w:gridSpan w:val="2"/>
            <w:shd w:val="clear" w:color="auto" w:fill="auto"/>
            <w:vAlign w:val="center"/>
          </w:tcPr>
          <w:p w:rsidR="002D7E28" w:rsidRPr="002D7E28" w:rsidRDefault="002D7E28" w:rsidP="002D7E28">
            <w:r w:rsidRPr="002D7E28">
              <w:t>Город (село и т.п.), где установлено</w:t>
            </w:r>
          </w:p>
        </w:tc>
        <w:tc>
          <w:tcPr>
            <w:tcW w:w="4820" w:type="dxa"/>
            <w:shd w:val="clear" w:color="auto" w:fill="auto"/>
            <w:vAlign w:val="center"/>
          </w:tcPr>
          <w:p w:rsidR="002D7E28" w:rsidRPr="002D7E28" w:rsidRDefault="0003252A" w:rsidP="002D7E28">
            <w:r w:rsidRPr="0003252A">
              <w:t>г.Батайск</w:t>
            </w:r>
            <w:r w:rsidR="002D7E28" w:rsidRPr="002D7E28">
              <w:t>, Ростовской обл.</w:t>
            </w:r>
          </w:p>
        </w:tc>
      </w:tr>
      <w:tr w:rsidR="002D7E28" w:rsidRPr="00340D6E" w:rsidTr="00125F0B">
        <w:trPr>
          <w:trHeight w:val="397"/>
          <w:jc w:val="center"/>
        </w:trPr>
        <w:tc>
          <w:tcPr>
            <w:tcW w:w="4819" w:type="dxa"/>
            <w:gridSpan w:val="2"/>
            <w:shd w:val="clear" w:color="auto" w:fill="auto"/>
            <w:vAlign w:val="center"/>
          </w:tcPr>
          <w:p w:rsidR="002D7E28" w:rsidRPr="002D7E28" w:rsidRDefault="002D7E28" w:rsidP="002D7E28">
            <w:r w:rsidRPr="002D7E28">
              <w:t>Объект, где установлено</w:t>
            </w:r>
          </w:p>
        </w:tc>
        <w:tc>
          <w:tcPr>
            <w:tcW w:w="4820" w:type="dxa"/>
            <w:shd w:val="clear" w:color="auto" w:fill="auto"/>
            <w:vAlign w:val="center"/>
          </w:tcPr>
          <w:p w:rsidR="002D7E28" w:rsidRPr="002D7E28" w:rsidRDefault="00EE72C5" w:rsidP="00810203">
            <w:r>
              <w:t>Склад</w:t>
            </w:r>
            <w:r w:rsidRPr="00EE72C5">
              <w:t xml:space="preserve"> продукции, расположенной по адресу: г.Батайск, ул. Совхозная, 8а. </w:t>
            </w:r>
          </w:p>
        </w:tc>
      </w:tr>
      <w:tr w:rsidR="002D7E28" w:rsidRPr="00340D6E" w:rsidTr="00125F0B">
        <w:trPr>
          <w:trHeight w:val="397"/>
          <w:jc w:val="center"/>
        </w:trPr>
        <w:tc>
          <w:tcPr>
            <w:tcW w:w="4819" w:type="dxa"/>
            <w:gridSpan w:val="2"/>
            <w:shd w:val="clear" w:color="auto" w:fill="auto"/>
            <w:vAlign w:val="center"/>
          </w:tcPr>
          <w:p w:rsidR="002D7E28" w:rsidRPr="002D7E28" w:rsidRDefault="002D7E28" w:rsidP="002D7E28">
            <w:r w:rsidRPr="002D7E28">
              <w:t>Виды выполняемых работ</w:t>
            </w:r>
          </w:p>
        </w:tc>
        <w:tc>
          <w:tcPr>
            <w:tcW w:w="4820" w:type="dxa"/>
            <w:shd w:val="clear" w:color="auto" w:fill="auto"/>
            <w:vAlign w:val="center"/>
          </w:tcPr>
          <w:p w:rsidR="002D7E28" w:rsidRPr="002D7E28" w:rsidRDefault="002D7E28" w:rsidP="002D7E28">
            <w:r w:rsidRPr="002D7E28">
              <w:t xml:space="preserve">Погрузочно-разгрузочные работы </w:t>
            </w:r>
          </w:p>
        </w:tc>
      </w:tr>
    </w:tbl>
    <w:p w:rsidR="00E371D4" w:rsidRPr="00D73F8D" w:rsidRDefault="00E371D4" w:rsidP="00FF20C3"/>
    <w:p w:rsidR="002D7E28" w:rsidRDefault="002D7E28" w:rsidP="00CF6D8B">
      <w:pPr>
        <w:sectPr w:rsidR="002D7E28" w:rsidSect="007631DE">
          <w:headerReference w:type="default" r:id="rId13"/>
          <w:footerReference w:type="default" r:id="rId14"/>
          <w:pgSz w:w="11906" w:h="16838"/>
          <w:pgMar w:top="1134" w:right="1134" w:bottom="1134" w:left="1134" w:header="709" w:footer="709" w:gutter="0"/>
          <w:pgNumType w:start="1"/>
          <w:cols w:space="708"/>
          <w:docGrid w:linePitch="360"/>
        </w:sectPr>
      </w:pPr>
    </w:p>
    <w:p w:rsidR="00CF6D8B" w:rsidRPr="00D73F8D" w:rsidRDefault="00CF6D8B" w:rsidP="00CF6D8B"/>
    <w:p w:rsidR="00CF6D8B" w:rsidRDefault="00CF6D8B" w:rsidP="00CF6D8B">
      <w:pPr>
        <w:spacing w:after="120"/>
      </w:pPr>
      <w:r>
        <w:t>Сведения о металле основных (расчетных) элементов металлоконструкции:</w:t>
      </w:r>
    </w:p>
    <w:p w:rsidR="00916C8A" w:rsidRPr="00916C8A" w:rsidRDefault="00916C8A" w:rsidP="00916C8A"/>
    <w:tbl>
      <w:tblPr>
        <w:tblStyle w:val="7"/>
        <w:tblW w:w="10314" w:type="dxa"/>
        <w:tblLayout w:type="fixed"/>
        <w:tblCellMar>
          <w:top w:w="28" w:type="dxa"/>
          <w:bottom w:w="28" w:type="dxa"/>
        </w:tblCellMar>
        <w:tblLook w:val="01E0"/>
      </w:tblPr>
      <w:tblGrid>
        <w:gridCol w:w="846"/>
        <w:gridCol w:w="2983"/>
        <w:gridCol w:w="1915"/>
        <w:gridCol w:w="1915"/>
        <w:gridCol w:w="2655"/>
      </w:tblGrid>
      <w:tr w:rsidR="00916C8A" w:rsidRPr="00916C8A" w:rsidTr="00A162F5">
        <w:tc>
          <w:tcPr>
            <w:tcW w:w="3829" w:type="dxa"/>
            <w:gridSpan w:val="2"/>
            <w:tcBorders>
              <w:bottom w:val="single" w:sz="4" w:space="0" w:color="auto"/>
            </w:tcBorders>
            <w:vAlign w:val="center"/>
          </w:tcPr>
          <w:p w:rsidR="00916C8A" w:rsidRPr="00916C8A" w:rsidRDefault="00916C8A" w:rsidP="00916C8A">
            <w:pPr>
              <w:spacing w:line="228" w:lineRule="auto"/>
              <w:ind w:left="26"/>
              <w:jc w:val="center"/>
              <w:rPr>
                <w:rFonts w:ascii="Helvetica Neue" w:hAnsi="Helvetica Neue"/>
                <w:b/>
                <w:sz w:val="16"/>
                <w:szCs w:val="16"/>
              </w:rPr>
            </w:pPr>
            <w:r w:rsidRPr="00916C8A">
              <w:rPr>
                <w:rFonts w:ascii="Helvetica Neue" w:hAnsi="Helvetica Neue"/>
                <w:b/>
                <w:sz w:val="16"/>
                <w:szCs w:val="16"/>
              </w:rPr>
              <w:t>Элемент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vAlign w:val="center"/>
          </w:tcPr>
          <w:p w:rsidR="00916C8A" w:rsidRPr="00916C8A" w:rsidRDefault="00916C8A" w:rsidP="00916C8A">
            <w:pPr>
              <w:spacing w:line="228" w:lineRule="auto"/>
              <w:ind w:left="26"/>
              <w:jc w:val="center"/>
              <w:rPr>
                <w:rFonts w:ascii="Helvetica Neue" w:hAnsi="Helvetica Neue"/>
                <w:b/>
                <w:sz w:val="16"/>
                <w:szCs w:val="16"/>
              </w:rPr>
            </w:pPr>
            <w:r w:rsidRPr="00916C8A">
              <w:rPr>
                <w:rFonts w:ascii="Helvetica Neue" w:hAnsi="Helvetica Neue"/>
                <w:b/>
                <w:sz w:val="16"/>
                <w:szCs w:val="16"/>
              </w:rPr>
              <w:t>Марка стали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vAlign w:val="center"/>
          </w:tcPr>
          <w:p w:rsidR="00916C8A" w:rsidRPr="00916C8A" w:rsidRDefault="00916C8A" w:rsidP="00916C8A">
            <w:pPr>
              <w:spacing w:line="228" w:lineRule="auto"/>
              <w:ind w:left="26"/>
              <w:jc w:val="center"/>
              <w:rPr>
                <w:rFonts w:ascii="Helvetica Neue" w:hAnsi="Helvetica Neue"/>
                <w:b/>
                <w:sz w:val="16"/>
                <w:szCs w:val="16"/>
              </w:rPr>
            </w:pPr>
            <w:r w:rsidRPr="00916C8A">
              <w:rPr>
                <w:rFonts w:ascii="Helvetica Neue" w:hAnsi="Helvetica Neue"/>
                <w:b/>
                <w:sz w:val="16"/>
                <w:szCs w:val="16"/>
              </w:rPr>
              <w:t>ГОСТ или ТУ</w:t>
            </w:r>
          </w:p>
        </w:tc>
        <w:tc>
          <w:tcPr>
            <w:tcW w:w="2655" w:type="dxa"/>
            <w:tcBorders>
              <w:bottom w:val="single" w:sz="4" w:space="0" w:color="auto"/>
            </w:tcBorders>
            <w:vAlign w:val="center"/>
          </w:tcPr>
          <w:p w:rsidR="00916C8A" w:rsidRPr="00916C8A" w:rsidRDefault="00916C8A" w:rsidP="00916C8A">
            <w:pPr>
              <w:spacing w:line="228" w:lineRule="auto"/>
              <w:ind w:left="26"/>
              <w:jc w:val="center"/>
              <w:rPr>
                <w:rFonts w:ascii="Helvetica Neue" w:hAnsi="Helvetica Neue"/>
                <w:b/>
                <w:sz w:val="16"/>
                <w:szCs w:val="16"/>
              </w:rPr>
            </w:pPr>
            <w:r w:rsidRPr="00916C8A">
              <w:rPr>
                <w:rFonts w:ascii="Helvetica Neue" w:hAnsi="Helvetica Neue"/>
                <w:b/>
                <w:sz w:val="16"/>
                <w:szCs w:val="16"/>
              </w:rPr>
              <w:t>Сварочная проволока, эле</w:t>
            </w:r>
            <w:r w:rsidRPr="00916C8A">
              <w:rPr>
                <w:rFonts w:ascii="Helvetica Neue" w:hAnsi="Helvetica Neue"/>
                <w:b/>
                <w:sz w:val="16"/>
                <w:szCs w:val="16"/>
              </w:rPr>
              <w:t>к</w:t>
            </w:r>
            <w:r w:rsidRPr="00916C8A">
              <w:rPr>
                <w:rFonts w:ascii="Helvetica Neue" w:hAnsi="Helvetica Neue"/>
                <w:b/>
                <w:sz w:val="16"/>
                <w:szCs w:val="16"/>
              </w:rPr>
              <w:t>троды (тип, марка, ГОСТ или ТУ)</w:t>
            </w:r>
          </w:p>
        </w:tc>
      </w:tr>
      <w:tr w:rsidR="00662E4E" w:rsidRPr="00916C8A" w:rsidTr="00A162F5">
        <w:tc>
          <w:tcPr>
            <w:tcW w:w="846" w:type="dxa"/>
            <w:vMerge w:val="restart"/>
            <w:textDirection w:val="btLr"/>
            <w:vAlign w:val="center"/>
          </w:tcPr>
          <w:p w:rsidR="00662E4E" w:rsidRPr="00916C8A" w:rsidRDefault="00662E4E" w:rsidP="00662E4E">
            <w:pPr>
              <w:ind w:right="113"/>
              <w:jc w:val="center"/>
            </w:pPr>
            <w:r w:rsidRPr="00916C8A">
              <w:t>Портал:</w:t>
            </w:r>
          </w:p>
        </w:tc>
        <w:tc>
          <w:tcPr>
            <w:tcW w:w="2983" w:type="dxa"/>
            <w:vAlign w:val="center"/>
          </w:tcPr>
          <w:p w:rsidR="00662E4E" w:rsidRPr="00916C8A" w:rsidRDefault="00662E4E" w:rsidP="009C4322">
            <w:pPr>
              <w:ind w:left="0"/>
            </w:pPr>
            <w:r w:rsidRPr="009C4322">
              <w:t>Лист δ=8;10;12;15</w:t>
            </w:r>
          </w:p>
        </w:tc>
        <w:tc>
          <w:tcPr>
            <w:tcW w:w="1915" w:type="dxa"/>
            <w:vAlign w:val="center"/>
          </w:tcPr>
          <w:p w:rsidR="00662E4E" w:rsidRPr="00916C8A" w:rsidRDefault="00662E4E" w:rsidP="009C4322">
            <w:pPr>
              <w:ind w:left="0"/>
            </w:pPr>
            <w:r w:rsidRPr="009C4322">
              <w:t>345-09Г2С-12</w:t>
            </w:r>
          </w:p>
        </w:tc>
        <w:tc>
          <w:tcPr>
            <w:tcW w:w="1915" w:type="dxa"/>
            <w:vAlign w:val="center"/>
          </w:tcPr>
          <w:p w:rsidR="00662E4E" w:rsidRPr="00916C8A" w:rsidRDefault="00662E4E" w:rsidP="009C4322">
            <w:r w:rsidRPr="00916C8A">
              <w:t>1928</w:t>
            </w:r>
            <w:r>
              <w:t>1</w:t>
            </w:r>
            <w:r w:rsidRPr="00916C8A">
              <w:t>-</w:t>
            </w:r>
            <w:r>
              <w:t>89</w:t>
            </w:r>
          </w:p>
        </w:tc>
        <w:tc>
          <w:tcPr>
            <w:tcW w:w="2655" w:type="dxa"/>
            <w:vMerge w:val="restart"/>
            <w:vAlign w:val="center"/>
          </w:tcPr>
          <w:p w:rsidR="00662E4E" w:rsidRPr="00916C8A" w:rsidRDefault="00662E4E" w:rsidP="00916C8A"/>
        </w:tc>
      </w:tr>
      <w:tr w:rsidR="00662E4E" w:rsidRPr="00916C8A" w:rsidTr="00A162F5">
        <w:tc>
          <w:tcPr>
            <w:tcW w:w="846" w:type="dxa"/>
            <w:vMerge/>
            <w:vAlign w:val="center"/>
          </w:tcPr>
          <w:p w:rsidR="00662E4E" w:rsidRPr="00916C8A" w:rsidRDefault="00662E4E" w:rsidP="009C4322"/>
        </w:tc>
        <w:tc>
          <w:tcPr>
            <w:tcW w:w="2983" w:type="dxa"/>
            <w:vAlign w:val="center"/>
          </w:tcPr>
          <w:p w:rsidR="00662E4E" w:rsidRPr="009C4322" w:rsidRDefault="00662E4E" w:rsidP="009C4322">
            <w:pPr>
              <w:ind w:left="0"/>
            </w:pPr>
            <w:r w:rsidRPr="009C4322">
              <w:t>Лист δ=</w:t>
            </w:r>
            <w:r>
              <w:t>30</w:t>
            </w:r>
            <w:r w:rsidRPr="009C4322">
              <w:t>;</w:t>
            </w:r>
            <w:r>
              <w:t>35</w:t>
            </w:r>
            <w:r w:rsidRPr="009C4322">
              <w:t>;</w:t>
            </w:r>
            <w:r>
              <w:t>40</w:t>
            </w:r>
            <w:r w:rsidRPr="009C4322">
              <w:t>;</w:t>
            </w:r>
            <w:r>
              <w:t>4</w:t>
            </w:r>
            <w:r w:rsidRPr="009C4322">
              <w:t>5</w:t>
            </w:r>
          </w:p>
        </w:tc>
        <w:tc>
          <w:tcPr>
            <w:tcW w:w="1915" w:type="dxa"/>
            <w:vAlign w:val="center"/>
          </w:tcPr>
          <w:p w:rsidR="00662E4E" w:rsidRPr="00916C8A" w:rsidRDefault="00662E4E" w:rsidP="009C4322">
            <w:pPr>
              <w:ind w:left="0"/>
            </w:pPr>
            <w:r w:rsidRPr="009C4322">
              <w:t>3</w:t>
            </w:r>
            <w:r>
              <w:t>90</w:t>
            </w:r>
            <w:r w:rsidRPr="009C4322">
              <w:t>-</w:t>
            </w:r>
            <w:r>
              <w:t>10ХСНД</w:t>
            </w:r>
            <w:r w:rsidRPr="009C4322">
              <w:t>-12</w:t>
            </w:r>
          </w:p>
        </w:tc>
        <w:tc>
          <w:tcPr>
            <w:tcW w:w="1915" w:type="dxa"/>
            <w:vAlign w:val="center"/>
          </w:tcPr>
          <w:p w:rsidR="00662E4E" w:rsidRPr="00916C8A" w:rsidRDefault="00662E4E" w:rsidP="009C4322">
            <w:r w:rsidRPr="00916C8A">
              <w:t>1928</w:t>
            </w:r>
            <w:r>
              <w:t>1</w:t>
            </w:r>
            <w:r w:rsidRPr="00916C8A">
              <w:t>-</w:t>
            </w:r>
            <w:r>
              <w:t>89</w:t>
            </w:r>
          </w:p>
        </w:tc>
        <w:tc>
          <w:tcPr>
            <w:tcW w:w="2655" w:type="dxa"/>
            <w:vMerge/>
            <w:vAlign w:val="center"/>
          </w:tcPr>
          <w:p w:rsidR="00662E4E" w:rsidRPr="00916C8A" w:rsidRDefault="00662E4E" w:rsidP="009C4322"/>
        </w:tc>
      </w:tr>
      <w:tr w:rsidR="00662E4E" w:rsidRPr="00916C8A" w:rsidTr="00A162F5">
        <w:tc>
          <w:tcPr>
            <w:tcW w:w="846" w:type="dxa"/>
            <w:vMerge/>
            <w:vAlign w:val="center"/>
          </w:tcPr>
          <w:p w:rsidR="00662E4E" w:rsidRPr="00916C8A" w:rsidRDefault="00662E4E" w:rsidP="009C4322"/>
        </w:tc>
        <w:tc>
          <w:tcPr>
            <w:tcW w:w="2983" w:type="dxa"/>
            <w:vAlign w:val="center"/>
          </w:tcPr>
          <w:p w:rsidR="00662E4E" w:rsidRPr="009C4322" w:rsidRDefault="00662E4E" w:rsidP="009C4322">
            <w:pPr>
              <w:ind w:left="0"/>
            </w:pPr>
            <w:r>
              <w:t>Двутавр 30Б1</w:t>
            </w:r>
          </w:p>
        </w:tc>
        <w:tc>
          <w:tcPr>
            <w:tcW w:w="1915" w:type="dxa"/>
            <w:vAlign w:val="center"/>
          </w:tcPr>
          <w:p w:rsidR="00662E4E" w:rsidRPr="00916C8A" w:rsidRDefault="00662E4E" w:rsidP="009C4322">
            <w:pPr>
              <w:ind w:left="0"/>
            </w:pPr>
            <w:r w:rsidRPr="009C4322">
              <w:t>345-09Г2С-12</w:t>
            </w:r>
          </w:p>
        </w:tc>
        <w:tc>
          <w:tcPr>
            <w:tcW w:w="1915" w:type="dxa"/>
            <w:vAlign w:val="center"/>
          </w:tcPr>
          <w:p w:rsidR="00662E4E" w:rsidRPr="00916C8A" w:rsidRDefault="00662E4E" w:rsidP="009C4322">
            <w:r w:rsidRPr="00916C8A">
              <w:t>1928</w:t>
            </w:r>
            <w:r>
              <w:t>1</w:t>
            </w:r>
            <w:r w:rsidRPr="00916C8A">
              <w:t>-</w:t>
            </w:r>
            <w:r>
              <w:t>89</w:t>
            </w:r>
          </w:p>
        </w:tc>
        <w:tc>
          <w:tcPr>
            <w:tcW w:w="2655" w:type="dxa"/>
            <w:vMerge/>
            <w:vAlign w:val="center"/>
          </w:tcPr>
          <w:p w:rsidR="00662E4E" w:rsidRPr="00916C8A" w:rsidRDefault="00662E4E" w:rsidP="009C4322"/>
        </w:tc>
      </w:tr>
      <w:tr w:rsidR="00662E4E" w:rsidRPr="00916C8A" w:rsidTr="00A162F5">
        <w:tc>
          <w:tcPr>
            <w:tcW w:w="846" w:type="dxa"/>
            <w:vMerge/>
            <w:vAlign w:val="center"/>
          </w:tcPr>
          <w:p w:rsidR="00662E4E" w:rsidRPr="00916C8A" w:rsidRDefault="00662E4E" w:rsidP="009C4322"/>
        </w:tc>
        <w:tc>
          <w:tcPr>
            <w:tcW w:w="2983" w:type="dxa"/>
            <w:vAlign w:val="center"/>
          </w:tcPr>
          <w:p w:rsidR="00662E4E" w:rsidRDefault="00662E4E" w:rsidP="009C4322">
            <w:pPr>
              <w:ind w:left="0"/>
            </w:pPr>
            <w:r>
              <w:t>Швеллер 33П; 40У</w:t>
            </w:r>
          </w:p>
        </w:tc>
        <w:tc>
          <w:tcPr>
            <w:tcW w:w="1915" w:type="dxa"/>
            <w:vAlign w:val="center"/>
          </w:tcPr>
          <w:p w:rsidR="00662E4E" w:rsidRPr="00916C8A" w:rsidRDefault="00662E4E" w:rsidP="00662E4E">
            <w:pPr>
              <w:ind w:left="0"/>
            </w:pPr>
            <w:r w:rsidRPr="009C4322">
              <w:t>3</w:t>
            </w:r>
            <w:r>
              <w:t>2</w:t>
            </w:r>
            <w:r w:rsidRPr="009C4322">
              <w:t>5-09Г2С-12</w:t>
            </w:r>
          </w:p>
        </w:tc>
        <w:tc>
          <w:tcPr>
            <w:tcW w:w="1915" w:type="dxa"/>
            <w:vAlign w:val="center"/>
          </w:tcPr>
          <w:p w:rsidR="00662E4E" w:rsidRPr="00916C8A" w:rsidRDefault="00662E4E" w:rsidP="009C4322">
            <w:r w:rsidRPr="00916C8A">
              <w:t>1928</w:t>
            </w:r>
            <w:r>
              <w:t>1</w:t>
            </w:r>
            <w:r w:rsidRPr="00916C8A">
              <w:t>-</w:t>
            </w:r>
            <w:r>
              <w:t>89</w:t>
            </w:r>
          </w:p>
        </w:tc>
        <w:tc>
          <w:tcPr>
            <w:tcW w:w="2655" w:type="dxa"/>
            <w:vMerge/>
            <w:vAlign w:val="center"/>
          </w:tcPr>
          <w:p w:rsidR="00662E4E" w:rsidRPr="00916C8A" w:rsidRDefault="00662E4E" w:rsidP="009C4322"/>
        </w:tc>
      </w:tr>
      <w:tr w:rsidR="00662E4E" w:rsidRPr="00916C8A" w:rsidTr="00A162F5">
        <w:tc>
          <w:tcPr>
            <w:tcW w:w="846" w:type="dxa"/>
            <w:vMerge/>
            <w:vAlign w:val="center"/>
          </w:tcPr>
          <w:p w:rsidR="00662E4E" w:rsidRPr="00916C8A" w:rsidRDefault="00662E4E" w:rsidP="009C4322"/>
        </w:tc>
        <w:tc>
          <w:tcPr>
            <w:tcW w:w="2983" w:type="dxa"/>
            <w:vAlign w:val="center"/>
          </w:tcPr>
          <w:p w:rsidR="00662E4E" w:rsidRDefault="00662E4E" w:rsidP="00662E4E">
            <w:pPr>
              <w:ind w:left="0"/>
            </w:pPr>
            <w:r>
              <w:t>Круг 16;85;100</w:t>
            </w:r>
          </w:p>
        </w:tc>
        <w:tc>
          <w:tcPr>
            <w:tcW w:w="1915" w:type="dxa"/>
            <w:vAlign w:val="center"/>
          </w:tcPr>
          <w:p w:rsidR="00662E4E" w:rsidRPr="009C4322" w:rsidRDefault="00662E4E" w:rsidP="00662E4E">
            <w:pPr>
              <w:ind w:left="0"/>
            </w:pPr>
            <w:r>
              <w:t>В20</w:t>
            </w:r>
          </w:p>
        </w:tc>
        <w:tc>
          <w:tcPr>
            <w:tcW w:w="1915" w:type="dxa"/>
            <w:vAlign w:val="center"/>
          </w:tcPr>
          <w:p w:rsidR="00662E4E" w:rsidRPr="00916C8A" w:rsidRDefault="00662E4E" w:rsidP="009C4322">
            <w:r>
              <w:t>1050-88</w:t>
            </w:r>
          </w:p>
        </w:tc>
        <w:tc>
          <w:tcPr>
            <w:tcW w:w="2655" w:type="dxa"/>
            <w:vMerge/>
            <w:vAlign w:val="center"/>
          </w:tcPr>
          <w:p w:rsidR="00662E4E" w:rsidRPr="00916C8A" w:rsidRDefault="00662E4E" w:rsidP="009C4322"/>
        </w:tc>
      </w:tr>
      <w:tr w:rsidR="00662E4E" w:rsidRPr="00916C8A" w:rsidTr="00A162F5">
        <w:tc>
          <w:tcPr>
            <w:tcW w:w="846" w:type="dxa"/>
            <w:vMerge/>
            <w:vAlign w:val="center"/>
          </w:tcPr>
          <w:p w:rsidR="00662E4E" w:rsidRPr="00916C8A" w:rsidRDefault="00662E4E" w:rsidP="00662E4E"/>
        </w:tc>
        <w:tc>
          <w:tcPr>
            <w:tcW w:w="2983" w:type="dxa"/>
            <w:vAlign w:val="center"/>
          </w:tcPr>
          <w:p w:rsidR="00662E4E" w:rsidRDefault="00662E4E" w:rsidP="00662E4E">
            <w:pPr>
              <w:ind w:left="0"/>
            </w:pPr>
            <w:r>
              <w:t>Круг 85;115</w:t>
            </w:r>
          </w:p>
        </w:tc>
        <w:tc>
          <w:tcPr>
            <w:tcW w:w="1915" w:type="dxa"/>
            <w:vAlign w:val="center"/>
          </w:tcPr>
          <w:p w:rsidR="00662E4E" w:rsidRDefault="00662E4E" w:rsidP="00662E4E">
            <w:pPr>
              <w:ind w:left="0"/>
            </w:pPr>
            <w:r>
              <w:t>10ХН2М4-ТО</w:t>
            </w:r>
          </w:p>
        </w:tc>
        <w:tc>
          <w:tcPr>
            <w:tcW w:w="1915" w:type="dxa"/>
            <w:vAlign w:val="center"/>
          </w:tcPr>
          <w:p w:rsidR="00662E4E" w:rsidRDefault="00662E4E" w:rsidP="00662E4E">
            <w:r>
              <w:t>4543-71</w:t>
            </w:r>
          </w:p>
        </w:tc>
        <w:tc>
          <w:tcPr>
            <w:tcW w:w="2655" w:type="dxa"/>
            <w:vMerge/>
            <w:vAlign w:val="center"/>
          </w:tcPr>
          <w:p w:rsidR="00662E4E" w:rsidRPr="00916C8A" w:rsidRDefault="00662E4E" w:rsidP="00662E4E"/>
        </w:tc>
      </w:tr>
      <w:tr w:rsidR="00662E4E" w:rsidRPr="00916C8A" w:rsidTr="00A162F5">
        <w:tc>
          <w:tcPr>
            <w:tcW w:w="846" w:type="dxa"/>
            <w:vMerge/>
            <w:vAlign w:val="center"/>
          </w:tcPr>
          <w:p w:rsidR="00662E4E" w:rsidRPr="00916C8A" w:rsidRDefault="00662E4E" w:rsidP="00662E4E"/>
        </w:tc>
        <w:tc>
          <w:tcPr>
            <w:tcW w:w="2983" w:type="dxa"/>
            <w:vAlign w:val="center"/>
          </w:tcPr>
          <w:p w:rsidR="00662E4E" w:rsidRDefault="00662E4E" w:rsidP="00662E4E">
            <w:pPr>
              <w:ind w:left="0"/>
            </w:pPr>
            <w:r>
              <w:t>Уголок</w:t>
            </w:r>
          </w:p>
        </w:tc>
        <w:tc>
          <w:tcPr>
            <w:tcW w:w="1915" w:type="dxa"/>
            <w:tcBorders>
              <w:top w:val="nil"/>
              <w:bottom w:val="nil"/>
            </w:tcBorders>
            <w:vAlign w:val="center"/>
          </w:tcPr>
          <w:p w:rsidR="00662E4E" w:rsidRPr="0022210E" w:rsidRDefault="00662E4E" w:rsidP="00662E4E">
            <w:pPr>
              <w:pStyle w:val="ab"/>
              <w:rPr>
                <w:b/>
                <w:kern w:val="20"/>
              </w:rPr>
            </w:pPr>
            <w:r>
              <w:rPr>
                <w:kern w:val="20"/>
              </w:rPr>
              <w:t>Ст3пс5</w:t>
            </w:r>
          </w:p>
        </w:tc>
        <w:tc>
          <w:tcPr>
            <w:tcW w:w="1915" w:type="dxa"/>
            <w:tcBorders>
              <w:top w:val="nil"/>
              <w:bottom w:val="nil"/>
            </w:tcBorders>
            <w:vAlign w:val="center"/>
          </w:tcPr>
          <w:p w:rsidR="00662E4E" w:rsidRPr="0022210E" w:rsidRDefault="00662E4E" w:rsidP="00662E4E">
            <w:pPr>
              <w:pStyle w:val="ab"/>
              <w:rPr>
                <w:b/>
                <w:kern w:val="20"/>
              </w:rPr>
            </w:pPr>
            <w:r>
              <w:rPr>
                <w:kern w:val="20"/>
              </w:rPr>
              <w:t>535-88</w:t>
            </w:r>
          </w:p>
        </w:tc>
        <w:tc>
          <w:tcPr>
            <w:tcW w:w="2655" w:type="dxa"/>
            <w:vMerge/>
            <w:vAlign w:val="center"/>
          </w:tcPr>
          <w:p w:rsidR="00662E4E" w:rsidRPr="00916C8A" w:rsidRDefault="00662E4E" w:rsidP="00662E4E"/>
        </w:tc>
      </w:tr>
      <w:tr w:rsidR="00662E4E" w:rsidRPr="00916C8A" w:rsidTr="00A162F5">
        <w:tc>
          <w:tcPr>
            <w:tcW w:w="846" w:type="dxa"/>
            <w:vMerge/>
            <w:vAlign w:val="center"/>
          </w:tcPr>
          <w:p w:rsidR="00662E4E" w:rsidRPr="00916C8A" w:rsidRDefault="00662E4E" w:rsidP="00662E4E"/>
        </w:tc>
        <w:tc>
          <w:tcPr>
            <w:tcW w:w="2983" w:type="dxa"/>
            <w:vAlign w:val="center"/>
          </w:tcPr>
          <w:p w:rsidR="00662E4E" w:rsidRDefault="00662E4E" w:rsidP="00361AFE">
            <w:pPr>
              <w:ind w:left="0"/>
            </w:pPr>
            <w:r>
              <w:t>Труба</w:t>
            </w:r>
            <w:r w:rsidR="00361AFE" w:rsidRPr="00361AFE">
              <w:t>100х</w:t>
            </w:r>
            <w:r w:rsidR="00361AFE">
              <w:t>10</w:t>
            </w:r>
            <w:r w:rsidR="00361AFE" w:rsidRPr="00361AFE">
              <w:t>0х</w:t>
            </w:r>
            <w:r w:rsidR="00361AFE">
              <w:t>9</w:t>
            </w:r>
          </w:p>
        </w:tc>
        <w:tc>
          <w:tcPr>
            <w:tcW w:w="1915" w:type="dxa"/>
            <w:vAlign w:val="center"/>
          </w:tcPr>
          <w:p w:rsidR="00662E4E" w:rsidRPr="00916C8A" w:rsidRDefault="00F10AA3" w:rsidP="00662E4E">
            <w:pPr>
              <w:ind w:left="0"/>
              <w:rPr>
                <w:lang w:val="en-US"/>
              </w:rPr>
            </w:pPr>
            <w:r>
              <w:rPr>
                <w:lang w:val="en-US"/>
              </w:rPr>
              <w:t>S355NLH</w:t>
            </w:r>
          </w:p>
        </w:tc>
        <w:tc>
          <w:tcPr>
            <w:tcW w:w="1915" w:type="dxa"/>
            <w:vAlign w:val="center"/>
          </w:tcPr>
          <w:p w:rsidR="00662E4E" w:rsidRDefault="00F10AA3" w:rsidP="00F10AA3">
            <w:pPr>
              <w:ind w:left="0"/>
            </w:pPr>
            <w:r>
              <w:rPr>
                <w:lang w:val="en-US"/>
              </w:rPr>
              <w:t>EN10210-2</w:t>
            </w:r>
            <w:r>
              <w:t>:1997</w:t>
            </w:r>
          </w:p>
          <w:p w:rsidR="00F10AA3" w:rsidRPr="00916C8A" w:rsidRDefault="00F10AA3" w:rsidP="00F10AA3">
            <w:pPr>
              <w:ind w:left="0"/>
            </w:pPr>
            <w:r w:rsidRPr="00F10AA3">
              <w:t>EN10210-</w:t>
            </w:r>
            <w:r>
              <w:t>1:2006</w:t>
            </w:r>
          </w:p>
        </w:tc>
        <w:tc>
          <w:tcPr>
            <w:tcW w:w="2655" w:type="dxa"/>
            <w:vMerge/>
            <w:vAlign w:val="center"/>
          </w:tcPr>
          <w:p w:rsidR="00662E4E" w:rsidRPr="00916C8A" w:rsidRDefault="00662E4E" w:rsidP="00662E4E"/>
        </w:tc>
      </w:tr>
      <w:tr w:rsidR="00F10AA3" w:rsidRPr="00916C8A" w:rsidTr="00A162F5">
        <w:tc>
          <w:tcPr>
            <w:tcW w:w="846" w:type="dxa"/>
            <w:vMerge w:val="restart"/>
            <w:textDirection w:val="btLr"/>
            <w:vAlign w:val="center"/>
          </w:tcPr>
          <w:p w:rsidR="00F10AA3" w:rsidRPr="00916C8A" w:rsidRDefault="00F10AA3" w:rsidP="004B7050">
            <w:pPr>
              <w:ind w:right="113"/>
            </w:pPr>
            <w:r>
              <w:t>Секции башни</w:t>
            </w:r>
          </w:p>
        </w:tc>
        <w:tc>
          <w:tcPr>
            <w:tcW w:w="2983" w:type="dxa"/>
            <w:vAlign w:val="center"/>
          </w:tcPr>
          <w:p w:rsidR="00F10AA3" w:rsidRPr="00916C8A" w:rsidRDefault="00F10AA3" w:rsidP="004B7050">
            <w:pPr>
              <w:ind w:left="0"/>
            </w:pPr>
            <w:r w:rsidRPr="009C4322">
              <w:t>Лист δ=</w:t>
            </w:r>
            <w:r>
              <w:t>4</w:t>
            </w:r>
            <w:r w:rsidRPr="009C4322">
              <w:t>;</w:t>
            </w:r>
            <w:r>
              <w:t>5</w:t>
            </w:r>
            <w:r w:rsidRPr="009C4322">
              <w:t>;1</w:t>
            </w:r>
            <w:r>
              <w:t>0</w:t>
            </w:r>
          </w:p>
        </w:tc>
        <w:tc>
          <w:tcPr>
            <w:tcW w:w="1915" w:type="dxa"/>
            <w:vAlign w:val="center"/>
          </w:tcPr>
          <w:p w:rsidR="00F10AA3" w:rsidRPr="00916C8A" w:rsidRDefault="00F10AA3" w:rsidP="004B7050">
            <w:pPr>
              <w:ind w:left="0"/>
              <w:jc w:val="center"/>
            </w:pPr>
            <w:r w:rsidRPr="004B7050">
              <w:t>Ст3пс5</w:t>
            </w:r>
          </w:p>
        </w:tc>
        <w:tc>
          <w:tcPr>
            <w:tcW w:w="1915" w:type="dxa"/>
            <w:vAlign w:val="center"/>
          </w:tcPr>
          <w:p w:rsidR="00F10AA3" w:rsidRPr="00916C8A" w:rsidRDefault="00F10AA3" w:rsidP="004B7050">
            <w:r>
              <w:t>14637</w:t>
            </w:r>
            <w:r w:rsidRPr="00916C8A">
              <w:t>-</w:t>
            </w:r>
            <w:r>
              <w:t>89</w:t>
            </w:r>
          </w:p>
        </w:tc>
        <w:tc>
          <w:tcPr>
            <w:tcW w:w="2655" w:type="dxa"/>
            <w:vMerge/>
            <w:vAlign w:val="center"/>
          </w:tcPr>
          <w:p w:rsidR="00F10AA3" w:rsidRPr="00916C8A" w:rsidRDefault="00F10AA3" w:rsidP="004B7050"/>
        </w:tc>
      </w:tr>
      <w:tr w:rsidR="00F10AA3" w:rsidRPr="00916C8A" w:rsidTr="00A162F5">
        <w:tc>
          <w:tcPr>
            <w:tcW w:w="846" w:type="dxa"/>
            <w:vMerge/>
            <w:vAlign w:val="center"/>
          </w:tcPr>
          <w:p w:rsidR="00F10AA3" w:rsidRDefault="00F10AA3" w:rsidP="004B7050"/>
        </w:tc>
        <w:tc>
          <w:tcPr>
            <w:tcW w:w="2983" w:type="dxa"/>
            <w:vAlign w:val="center"/>
          </w:tcPr>
          <w:p w:rsidR="00F10AA3" w:rsidRPr="009C4322" w:rsidRDefault="00F10AA3" w:rsidP="004B7050">
            <w:pPr>
              <w:ind w:left="0"/>
            </w:pPr>
            <w:r w:rsidRPr="009C4322">
              <w:t>Лист δ=</w:t>
            </w:r>
            <w:r>
              <w:t>10</w:t>
            </w:r>
            <w:r w:rsidRPr="009C4322">
              <w:t>;</w:t>
            </w:r>
            <w:r>
              <w:t>20</w:t>
            </w:r>
          </w:p>
        </w:tc>
        <w:tc>
          <w:tcPr>
            <w:tcW w:w="1915" w:type="dxa"/>
            <w:vAlign w:val="center"/>
          </w:tcPr>
          <w:p w:rsidR="00F10AA3" w:rsidRPr="00916C8A" w:rsidRDefault="00F10AA3" w:rsidP="004B7050">
            <w:pPr>
              <w:ind w:left="0"/>
            </w:pPr>
            <w:r w:rsidRPr="009C4322">
              <w:t>3</w:t>
            </w:r>
            <w:r>
              <w:t>2</w:t>
            </w:r>
            <w:r w:rsidRPr="009C4322">
              <w:t>5-09Г2С-12</w:t>
            </w:r>
          </w:p>
        </w:tc>
        <w:tc>
          <w:tcPr>
            <w:tcW w:w="1915" w:type="dxa"/>
            <w:vAlign w:val="center"/>
          </w:tcPr>
          <w:p w:rsidR="00F10AA3" w:rsidRPr="00916C8A" w:rsidRDefault="00F10AA3" w:rsidP="004B7050">
            <w:r w:rsidRPr="00916C8A">
              <w:t>1928</w:t>
            </w:r>
            <w:r>
              <w:t>1</w:t>
            </w:r>
            <w:r w:rsidRPr="00916C8A">
              <w:t>-</w:t>
            </w:r>
            <w:r>
              <w:t>89</w:t>
            </w:r>
          </w:p>
        </w:tc>
        <w:tc>
          <w:tcPr>
            <w:tcW w:w="2655" w:type="dxa"/>
            <w:vMerge/>
            <w:vAlign w:val="center"/>
          </w:tcPr>
          <w:p w:rsidR="00F10AA3" w:rsidRPr="00916C8A" w:rsidRDefault="00F10AA3" w:rsidP="004B7050"/>
        </w:tc>
      </w:tr>
      <w:tr w:rsidR="00F10AA3" w:rsidRPr="00916C8A" w:rsidTr="00A162F5">
        <w:tc>
          <w:tcPr>
            <w:tcW w:w="846" w:type="dxa"/>
            <w:vMerge/>
            <w:vAlign w:val="center"/>
          </w:tcPr>
          <w:p w:rsidR="00F10AA3" w:rsidRDefault="00F10AA3" w:rsidP="004B7050"/>
        </w:tc>
        <w:tc>
          <w:tcPr>
            <w:tcW w:w="2983" w:type="dxa"/>
            <w:vAlign w:val="center"/>
          </w:tcPr>
          <w:p w:rsidR="00F10AA3" w:rsidRPr="009C4322" w:rsidRDefault="00F10AA3" w:rsidP="004B7050">
            <w:pPr>
              <w:ind w:left="0"/>
              <w:jc w:val="both"/>
            </w:pPr>
            <w:r>
              <w:t>Лист δ=30</w:t>
            </w:r>
          </w:p>
        </w:tc>
        <w:tc>
          <w:tcPr>
            <w:tcW w:w="1915" w:type="dxa"/>
            <w:vAlign w:val="center"/>
          </w:tcPr>
          <w:p w:rsidR="00F10AA3" w:rsidRPr="00916C8A" w:rsidRDefault="00F10AA3" w:rsidP="004B7050">
            <w:pPr>
              <w:ind w:left="0"/>
            </w:pPr>
            <w:r>
              <w:t>29</w:t>
            </w:r>
            <w:r w:rsidRPr="009C4322">
              <w:t>5-09Г2С-12</w:t>
            </w:r>
          </w:p>
        </w:tc>
        <w:tc>
          <w:tcPr>
            <w:tcW w:w="1915" w:type="dxa"/>
            <w:vAlign w:val="center"/>
          </w:tcPr>
          <w:p w:rsidR="00F10AA3" w:rsidRPr="00916C8A" w:rsidRDefault="00F10AA3" w:rsidP="004B7050">
            <w:r w:rsidRPr="00916C8A">
              <w:t>1928</w:t>
            </w:r>
            <w:r>
              <w:t>1</w:t>
            </w:r>
            <w:r w:rsidRPr="00916C8A">
              <w:t>-</w:t>
            </w:r>
            <w:r>
              <w:t>89</w:t>
            </w:r>
          </w:p>
        </w:tc>
        <w:tc>
          <w:tcPr>
            <w:tcW w:w="2655" w:type="dxa"/>
            <w:vMerge/>
            <w:vAlign w:val="center"/>
          </w:tcPr>
          <w:p w:rsidR="00F10AA3" w:rsidRPr="00916C8A" w:rsidRDefault="00F10AA3" w:rsidP="004B7050"/>
        </w:tc>
      </w:tr>
      <w:tr w:rsidR="00F10AA3" w:rsidRPr="00916C8A" w:rsidTr="00A162F5">
        <w:tc>
          <w:tcPr>
            <w:tcW w:w="846" w:type="dxa"/>
            <w:vMerge/>
            <w:vAlign w:val="center"/>
          </w:tcPr>
          <w:p w:rsidR="00F10AA3" w:rsidRDefault="00F10AA3" w:rsidP="004B7050"/>
        </w:tc>
        <w:tc>
          <w:tcPr>
            <w:tcW w:w="2983" w:type="dxa"/>
            <w:vAlign w:val="center"/>
          </w:tcPr>
          <w:p w:rsidR="00F10AA3" w:rsidRDefault="00F10AA3" w:rsidP="004B7050">
            <w:pPr>
              <w:ind w:left="0"/>
              <w:jc w:val="both"/>
            </w:pPr>
            <w:r>
              <w:t>Лист δ=</w:t>
            </w:r>
            <w:r w:rsidRPr="004B7050">
              <w:t>40</w:t>
            </w:r>
          </w:p>
        </w:tc>
        <w:tc>
          <w:tcPr>
            <w:tcW w:w="1915" w:type="dxa"/>
            <w:vAlign w:val="center"/>
          </w:tcPr>
          <w:p w:rsidR="00F10AA3" w:rsidRPr="00916C8A" w:rsidRDefault="00F10AA3" w:rsidP="004B7050">
            <w:pPr>
              <w:ind w:left="0"/>
            </w:pPr>
            <w:r w:rsidRPr="009C4322">
              <w:t>3</w:t>
            </w:r>
            <w:r>
              <w:t>90</w:t>
            </w:r>
            <w:r w:rsidRPr="009C4322">
              <w:t>-</w:t>
            </w:r>
            <w:r>
              <w:t>10ХСНД</w:t>
            </w:r>
            <w:r w:rsidRPr="009C4322">
              <w:t>-12</w:t>
            </w:r>
          </w:p>
        </w:tc>
        <w:tc>
          <w:tcPr>
            <w:tcW w:w="1915" w:type="dxa"/>
            <w:vAlign w:val="center"/>
          </w:tcPr>
          <w:p w:rsidR="00F10AA3" w:rsidRPr="00916C8A" w:rsidRDefault="00F10AA3" w:rsidP="004B7050">
            <w:r w:rsidRPr="00916C8A">
              <w:t>1928</w:t>
            </w:r>
            <w:r>
              <w:t>1</w:t>
            </w:r>
            <w:r w:rsidRPr="00916C8A">
              <w:t>-</w:t>
            </w:r>
            <w:r>
              <w:t>89</w:t>
            </w:r>
          </w:p>
        </w:tc>
        <w:tc>
          <w:tcPr>
            <w:tcW w:w="2655" w:type="dxa"/>
            <w:vMerge/>
            <w:vAlign w:val="center"/>
          </w:tcPr>
          <w:p w:rsidR="00F10AA3" w:rsidRPr="00916C8A" w:rsidRDefault="00F10AA3" w:rsidP="004B7050"/>
        </w:tc>
      </w:tr>
      <w:tr w:rsidR="00F10AA3" w:rsidRPr="00916C8A" w:rsidTr="00A162F5">
        <w:tc>
          <w:tcPr>
            <w:tcW w:w="846" w:type="dxa"/>
            <w:vMerge/>
            <w:vAlign w:val="center"/>
          </w:tcPr>
          <w:p w:rsidR="00F10AA3" w:rsidRDefault="00F10AA3" w:rsidP="00361AFE"/>
        </w:tc>
        <w:tc>
          <w:tcPr>
            <w:tcW w:w="2983" w:type="dxa"/>
            <w:vAlign w:val="center"/>
          </w:tcPr>
          <w:p w:rsidR="00F10AA3" w:rsidRDefault="00F10AA3" w:rsidP="00361AFE">
            <w:pPr>
              <w:ind w:left="0"/>
              <w:jc w:val="both"/>
            </w:pPr>
            <w:r w:rsidRPr="004B7050">
              <w:t>Круг</w:t>
            </w:r>
            <w:r>
              <w:t xml:space="preserve"> 20</w:t>
            </w:r>
          </w:p>
        </w:tc>
        <w:tc>
          <w:tcPr>
            <w:tcW w:w="1915" w:type="dxa"/>
            <w:tcBorders>
              <w:top w:val="nil"/>
              <w:bottom w:val="nil"/>
            </w:tcBorders>
            <w:vAlign w:val="center"/>
          </w:tcPr>
          <w:p w:rsidR="00F10AA3" w:rsidRPr="0022210E" w:rsidRDefault="00F10AA3" w:rsidP="00361AFE">
            <w:pPr>
              <w:pStyle w:val="ab"/>
              <w:rPr>
                <w:b/>
                <w:kern w:val="20"/>
              </w:rPr>
            </w:pPr>
            <w:r>
              <w:rPr>
                <w:kern w:val="20"/>
              </w:rPr>
              <w:t>Ст3пс5</w:t>
            </w:r>
          </w:p>
        </w:tc>
        <w:tc>
          <w:tcPr>
            <w:tcW w:w="1915" w:type="dxa"/>
            <w:tcBorders>
              <w:top w:val="nil"/>
              <w:bottom w:val="nil"/>
            </w:tcBorders>
            <w:vAlign w:val="center"/>
          </w:tcPr>
          <w:p w:rsidR="00F10AA3" w:rsidRPr="0022210E" w:rsidRDefault="00F10AA3" w:rsidP="00361AFE">
            <w:pPr>
              <w:pStyle w:val="ab"/>
              <w:rPr>
                <w:b/>
                <w:kern w:val="20"/>
              </w:rPr>
            </w:pPr>
            <w:r>
              <w:rPr>
                <w:kern w:val="20"/>
              </w:rPr>
              <w:t>535-88</w:t>
            </w:r>
          </w:p>
        </w:tc>
        <w:tc>
          <w:tcPr>
            <w:tcW w:w="2655" w:type="dxa"/>
            <w:vMerge/>
            <w:vAlign w:val="center"/>
          </w:tcPr>
          <w:p w:rsidR="00F10AA3" w:rsidRPr="00916C8A" w:rsidRDefault="00F10AA3" w:rsidP="00361AFE"/>
        </w:tc>
      </w:tr>
      <w:tr w:rsidR="00F10AA3" w:rsidRPr="00916C8A" w:rsidTr="00A162F5">
        <w:tc>
          <w:tcPr>
            <w:tcW w:w="846" w:type="dxa"/>
            <w:vMerge/>
            <w:vAlign w:val="center"/>
          </w:tcPr>
          <w:p w:rsidR="00F10AA3" w:rsidRDefault="00F10AA3" w:rsidP="00361AFE"/>
        </w:tc>
        <w:tc>
          <w:tcPr>
            <w:tcW w:w="2983" w:type="dxa"/>
            <w:vAlign w:val="center"/>
          </w:tcPr>
          <w:p w:rsidR="00F10AA3" w:rsidRDefault="00F10AA3" w:rsidP="00361AFE">
            <w:pPr>
              <w:ind w:left="0"/>
              <w:jc w:val="both"/>
            </w:pPr>
            <w:r w:rsidRPr="004B7050">
              <w:t>Круг</w:t>
            </w:r>
            <w:r>
              <w:t xml:space="preserve"> 30</w:t>
            </w:r>
          </w:p>
        </w:tc>
        <w:tc>
          <w:tcPr>
            <w:tcW w:w="1915" w:type="dxa"/>
            <w:vAlign w:val="center"/>
          </w:tcPr>
          <w:p w:rsidR="00F10AA3" w:rsidRPr="00916C8A" w:rsidRDefault="00F10AA3" w:rsidP="00361AFE">
            <w:pPr>
              <w:ind w:left="0"/>
            </w:pPr>
            <w:r>
              <w:t>29</w:t>
            </w:r>
            <w:r w:rsidRPr="009C4322">
              <w:t>5-09Г2С-12</w:t>
            </w:r>
          </w:p>
        </w:tc>
        <w:tc>
          <w:tcPr>
            <w:tcW w:w="1915" w:type="dxa"/>
            <w:vAlign w:val="center"/>
          </w:tcPr>
          <w:p w:rsidR="00F10AA3" w:rsidRPr="00916C8A" w:rsidRDefault="00F10AA3" w:rsidP="00361AFE">
            <w:r w:rsidRPr="00916C8A">
              <w:t>1928</w:t>
            </w:r>
            <w:r>
              <w:t>1</w:t>
            </w:r>
            <w:r w:rsidRPr="00916C8A">
              <w:t>-</w:t>
            </w:r>
            <w:r>
              <w:t>89</w:t>
            </w:r>
          </w:p>
        </w:tc>
        <w:tc>
          <w:tcPr>
            <w:tcW w:w="2655" w:type="dxa"/>
            <w:vMerge/>
            <w:vAlign w:val="center"/>
          </w:tcPr>
          <w:p w:rsidR="00F10AA3" w:rsidRPr="00916C8A" w:rsidRDefault="00F10AA3" w:rsidP="00361AFE"/>
        </w:tc>
      </w:tr>
      <w:tr w:rsidR="00F10AA3" w:rsidRPr="00916C8A" w:rsidTr="00A162F5">
        <w:tc>
          <w:tcPr>
            <w:tcW w:w="846" w:type="dxa"/>
            <w:vMerge/>
            <w:vAlign w:val="center"/>
          </w:tcPr>
          <w:p w:rsidR="00F10AA3" w:rsidRDefault="00F10AA3" w:rsidP="00361AFE"/>
        </w:tc>
        <w:tc>
          <w:tcPr>
            <w:tcW w:w="2983" w:type="dxa"/>
            <w:vAlign w:val="center"/>
          </w:tcPr>
          <w:p w:rsidR="00F10AA3" w:rsidRDefault="00F10AA3" w:rsidP="00361AFE">
            <w:pPr>
              <w:ind w:left="0"/>
              <w:jc w:val="both"/>
            </w:pPr>
            <w:r w:rsidRPr="004B7050">
              <w:t>Круг</w:t>
            </w:r>
            <w:r>
              <w:t xml:space="preserve"> 48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vAlign w:val="center"/>
          </w:tcPr>
          <w:p w:rsidR="00F10AA3" w:rsidRPr="009C4322" w:rsidRDefault="00F10AA3" w:rsidP="00361AFE">
            <w:r>
              <w:t>40Х-3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vAlign w:val="center"/>
          </w:tcPr>
          <w:p w:rsidR="00F10AA3" w:rsidRPr="00916C8A" w:rsidRDefault="00F10AA3" w:rsidP="00361AFE">
            <w:r>
              <w:t>4543</w:t>
            </w:r>
            <w:r w:rsidRPr="00916C8A">
              <w:t>-</w:t>
            </w:r>
            <w:r>
              <w:t>71</w:t>
            </w:r>
          </w:p>
        </w:tc>
        <w:tc>
          <w:tcPr>
            <w:tcW w:w="2655" w:type="dxa"/>
            <w:vMerge/>
            <w:vAlign w:val="center"/>
          </w:tcPr>
          <w:p w:rsidR="00F10AA3" w:rsidRPr="00916C8A" w:rsidRDefault="00F10AA3" w:rsidP="00361AFE"/>
        </w:tc>
      </w:tr>
      <w:tr w:rsidR="00F10AA3" w:rsidRPr="00916C8A" w:rsidTr="00A162F5">
        <w:tc>
          <w:tcPr>
            <w:tcW w:w="846" w:type="dxa"/>
            <w:vMerge/>
            <w:vAlign w:val="center"/>
          </w:tcPr>
          <w:p w:rsidR="00F10AA3" w:rsidRDefault="00F10AA3" w:rsidP="00361AFE"/>
        </w:tc>
        <w:tc>
          <w:tcPr>
            <w:tcW w:w="2983" w:type="dxa"/>
            <w:vAlign w:val="center"/>
          </w:tcPr>
          <w:p w:rsidR="00F10AA3" w:rsidRPr="004B7050" w:rsidRDefault="00F10AA3" w:rsidP="00361AFE">
            <w:pPr>
              <w:ind w:left="0"/>
              <w:jc w:val="both"/>
            </w:pPr>
            <w:r w:rsidRPr="00361AFE">
              <w:t>Уголок</w:t>
            </w:r>
            <w:r>
              <w:t xml:space="preserve"> 75х50х6; 9</w:t>
            </w:r>
            <w:r w:rsidRPr="00361AFE">
              <w:t>0х5</w:t>
            </w:r>
            <w:r>
              <w:t>6х6</w:t>
            </w:r>
          </w:p>
        </w:tc>
        <w:tc>
          <w:tcPr>
            <w:tcW w:w="191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10AA3" w:rsidRPr="0022210E" w:rsidRDefault="00F10AA3" w:rsidP="00361AFE">
            <w:pPr>
              <w:pStyle w:val="ab"/>
              <w:rPr>
                <w:b/>
                <w:kern w:val="20"/>
              </w:rPr>
            </w:pPr>
            <w:r>
              <w:rPr>
                <w:kern w:val="20"/>
              </w:rPr>
              <w:t>Ст3пс5</w:t>
            </w:r>
          </w:p>
        </w:tc>
        <w:tc>
          <w:tcPr>
            <w:tcW w:w="191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10AA3" w:rsidRPr="0022210E" w:rsidRDefault="00F10AA3" w:rsidP="00361AFE">
            <w:pPr>
              <w:pStyle w:val="ab"/>
              <w:rPr>
                <w:b/>
                <w:kern w:val="20"/>
              </w:rPr>
            </w:pPr>
            <w:r>
              <w:rPr>
                <w:kern w:val="20"/>
              </w:rPr>
              <w:t>535-88</w:t>
            </w:r>
          </w:p>
        </w:tc>
        <w:tc>
          <w:tcPr>
            <w:tcW w:w="2655" w:type="dxa"/>
            <w:vMerge/>
            <w:vAlign w:val="center"/>
          </w:tcPr>
          <w:p w:rsidR="00F10AA3" w:rsidRPr="00916C8A" w:rsidRDefault="00F10AA3" w:rsidP="00361AFE"/>
        </w:tc>
      </w:tr>
      <w:tr w:rsidR="00F10AA3" w:rsidRPr="00916C8A" w:rsidTr="00A162F5">
        <w:tc>
          <w:tcPr>
            <w:tcW w:w="846" w:type="dxa"/>
            <w:vMerge/>
            <w:vAlign w:val="center"/>
          </w:tcPr>
          <w:p w:rsidR="00F10AA3" w:rsidRDefault="00F10AA3" w:rsidP="00F10AA3"/>
        </w:tc>
        <w:tc>
          <w:tcPr>
            <w:tcW w:w="2983" w:type="dxa"/>
            <w:vAlign w:val="center"/>
          </w:tcPr>
          <w:p w:rsidR="00F10AA3" w:rsidRPr="00361AFE" w:rsidRDefault="00F10AA3" w:rsidP="00F10AA3">
            <w:pPr>
              <w:ind w:left="0"/>
              <w:jc w:val="both"/>
            </w:pPr>
            <w:r w:rsidRPr="00361AFE">
              <w:t>Труба</w:t>
            </w:r>
            <w:r>
              <w:t xml:space="preserve"> 100х50х7</w:t>
            </w:r>
          </w:p>
        </w:tc>
        <w:tc>
          <w:tcPr>
            <w:tcW w:w="1915" w:type="dxa"/>
            <w:vAlign w:val="center"/>
          </w:tcPr>
          <w:p w:rsidR="00F10AA3" w:rsidRPr="00916C8A" w:rsidRDefault="00F10AA3" w:rsidP="00F10AA3">
            <w:pPr>
              <w:ind w:left="0"/>
              <w:rPr>
                <w:lang w:val="en-US"/>
              </w:rPr>
            </w:pPr>
            <w:r>
              <w:rPr>
                <w:lang w:val="en-US"/>
              </w:rPr>
              <w:t>S355NLH</w:t>
            </w:r>
          </w:p>
        </w:tc>
        <w:tc>
          <w:tcPr>
            <w:tcW w:w="1915" w:type="dxa"/>
            <w:vAlign w:val="center"/>
          </w:tcPr>
          <w:p w:rsidR="00F10AA3" w:rsidRDefault="00F10AA3" w:rsidP="00F10AA3">
            <w:pPr>
              <w:ind w:left="0"/>
            </w:pPr>
            <w:r>
              <w:rPr>
                <w:lang w:val="en-US"/>
              </w:rPr>
              <w:t>EN10210-2</w:t>
            </w:r>
            <w:r>
              <w:t>:1997</w:t>
            </w:r>
          </w:p>
          <w:p w:rsidR="00F10AA3" w:rsidRPr="00916C8A" w:rsidRDefault="00F10AA3" w:rsidP="00F10AA3">
            <w:pPr>
              <w:ind w:left="0"/>
            </w:pPr>
            <w:r w:rsidRPr="00F10AA3">
              <w:t>EN10210-</w:t>
            </w:r>
            <w:r>
              <w:t>1:2006</w:t>
            </w:r>
          </w:p>
        </w:tc>
        <w:tc>
          <w:tcPr>
            <w:tcW w:w="2655" w:type="dxa"/>
            <w:vMerge/>
            <w:vAlign w:val="center"/>
          </w:tcPr>
          <w:p w:rsidR="00F10AA3" w:rsidRPr="00916C8A" w:rsidRDefault="00F10AA3" w:rsidP="00F10AA3"/>
        </w:tc>
      </w:tr>
      <w:tr w:rsidR="001A6417" w:rsidRPr="00916C8A" w:rsidTr="00A162F5">
        <w:tc>
          <w:tcPr>
            <w:tcW w:w="846" w:type="dxa"/>
            <w:vMerge w:val="restart"/>
            <w:textDirection w:val="btLr"/>
            <w:vAlign w:val="center"/>
          </w:tcPr>
          <w:p w:rsidR="001A6417" w:rsidRDefault="001A6417" w:rsidP="00F10AA3">
            <w:pPr>
              <w:ind w:right="113"/>
            </w:pPr>
            <w:r>
              <w:t>Узел поворотный</w:t>
            </w:r>
          </w:p>
        </w:tc>
        <w:tc>
          <w:tcPr>
            <w:tcW w:w="2983" w:type="dxa"/>
            <w:vAlign w:val="center"/>
          </w:tcPr>
          <w:p w:rsidR="001A6417" w:rsidRPr="00916C8A" w:rsidRDefault="001A6417" w:rsidP="00F10AA3">
            <w:pPr>
              <w:ind w:left="0"/>
            </w:pPr>
            <w:r w:rsidRPr="009C4322">
              <w:t>Лист δ=</w:t>
            </w:r>
            <w:r>
              <w:t>3;4</w:t>
            </w:r>
            <w:r w:rsidRPr="009C4322">
              <w:t>;</w:t>
            </w:r>
            <w:r>
              <w:t>5</w:t>
            </w:r>
          </w:p>
        </w:tc>
        <w:tc>
          <w:tcPr>
            <w:tcW w:w="1915" w:type="dxa"/>
            <w:vAlign w:val="center"/>
          </w:tcPr>
          <w:p w:rsidR="001A6417" w:rsidRPr="00916C8A" w:rsidRDefault="001A6417" w:rsidP="00F10AA3">
            <w:pPr>
              <w:ind w:left="0"/>
              <w:jc w:val="center"/>
            </w:pPr>
            <w:r w:rsidRPr="004B7050">
              <w:t>Ст3пс5</w:t>
            </w:r>
          </w:p>
        </w:tc>
        <w:tc>
          <w:tcPr>
            <w:tcW w:w="1915" w:type="dxa"/>
            <w:vAlign w:val="center"/>
          </w:tcPr>
          <w:p w:rsidR="001A6417" w:rsidRPr="00916C8A" w:rsidRDefault="001A6417" w:rsidP="00F10AA3">
            <w:r>
              <w:t>14637</w:t>
            </w:r>
            <w:r w:rsidRPr="00916C8A">
              <w:t>-</w:t>
            </w:r>
            <w:r>
              <w:t>89</w:t>
            </w:r>
          </w:p>
        </w:tc>
        <w:tc>
          <w:tcPr>
            <w:tcW w:w="2655" w:type="dxa"/>
            <w:vMerge/>
            <w:vAlign w:val="center"/>
          </w:tcPr>
          <w:p w:rsidR="001A6417" w:rsidRPr="00916C8A" w:rsidRDefault="001A6417" w:rsidP="00F10AA3"/>
        </w:tc>
      </w:tr>
      <w:tr w:rsidR="001A6417" w:rsidRPr="00916C8A" w:rsidTr="00A162F5">
        <w:tc>
          <w:tcPr>
            <w:tcW w:w="846" w:type="dxa"/>
            <w:vMerge/>
            <w:vAlign w:val="center"/>
          </w:tcPr>
          <w:p w:rsidR="001A6417" w:rsidRDefault="001A6417" w:rsidP="00F10AA3"/>
        </w:tc>
        <w:tc>
          <w:tcPr>
            <w:tcW w:w="2983" w:type="dxa"/>
            <w:vAlign w:val="center"/>
          </w:tcPr>
          <w:p w:rsidR="001A6417" w:rsidRPr="009C4322" w:rsidRDefault="001A6417" w:rsidP="00F10AA3">
            <w:pPr>
              <w:ind w:left="0"/>
            </w:pPr>
            <w:r w:rsidRPr="009C4322">
              <w:t>Лист δ=</w:t>
            </w:r>
            <w:r>
              <w:t>6;8;10;12</w:t>
            </w:r>
            <w:r w:rsidRPr="009C4322">
              <w:t>;</w:t>
            </w:r>
            <w:r>
              <w:t>15; 20</w:t>
            </w:r>
          </w:p>
        </w:tc>
        <w:tc>
          <w:tcPr>
            <w:tcW w:w="1915" w:type="dxa"/>
            <w:vAlign w:val="center"/>
          </w:tcPr>
          <w:p w:rsidR="001A6417" w:rsidRPr="00916C8A" w:rsidRDefault="001A6417" w:rsidP="00F10AA3">
            <w:pPr>
              <w:ind w:left="0"/>
            </w:pPr>
            <w:r w:rsidRPr="009C4322">
              <w:t>3</w:t>
            </w:r>
            <w:r>
              <w:t>2</w:t>
            </w:r>
            <w:r w:rsidRPr="009C4322">
              <w:t>5-09Г2С-12</w:t>
            </w:r>
          </w:p>
        </w:tc>
        <w:tc>
          <w:tcPr>
            <w:tcW w:w="1915" w:type="dxa"/>
            <w:vAlign w:val="center"/>
          </w:tcPr>
          <w:p w:rsidR="001A6417" w:rsidRPr="00916C8A" w:rsidRDefault="001A6417" w:rsidP="00F10AA3">
            <w:r w:rsidRPr="00916C8A">
              <w:t>1928</w:t>
            </w:r>
            <w:r>
              <w:t>1</w:t>
            </w:r>
            <w:r w:rsidRPr="00916C8A">
              <w:t>-</w:t>
            </w:r>
            <w:r>
              <w:t>89</w:t>
            </w:r>
          </w:p>
        </w:tc>
        <w:tc>
          <w:tcPr>
            <w:tcW w:w="2655" w:type="dxa"/>
            <w:vMerge/>
            <w:vAlign w:val="center"/>
          </w:tcPr>
          <w:p w:rsidR="001A6417" w:rsidRPr="00916C8A" w:rsidRDefault="001A6417" w:rsidP="00F10AA3"/>
        </w:tc>
      </w:tr>
      <w:tr w:rsidR="001A6417" w:rsidRPr="00916C8A" w:rsidTr="00A162F5">
        <w:tc>
          <w:tcPr>
            <w:tcW w:w="846" w:type="dxa"/>
            <w:vMerge/>
            <w:vAlign w:val="center"/>
          </w:tcPr>
          <w:p w:rsidR="001A6417" w:rsidRDefault="001A6417" w:rsidP="00F10AA3"/>
        </w:tc>
        <w:tc>
          <w:tcPr>
            <w:tcW w:w="2983" w:type="dxa"/>
            <w:vAlign w:val="center"/>
          </w:tcPr>
          <w:p w:rsidR="001A6417" w:rsidRDefault="001A6417" w:rsidP="00F10AA3">
            <w:pPr>
              <w:ind w:left="0"/>
              <w:jc w:val="both"/>
            </w:pPr>
            <w:r>
              <w:t>Лист δ=20;25;30;36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vAlign w:val="center"/>
          </w:tcPr>
          <w:p w:rsidR="001A6417" w:rsidRPr="00916C8A" w:rsidRDefault="001A6417" w:rsidP="00F10AA3">
            <w:pPr>
              <w:ind w:left="0"/>
            </w:pPr>
            <w:r w:rsidRPr="009C4322">
              <w:t>3</w:t>
            </w:r>
            <w:r>
              <w:t>90</w:t>
            </w:r>
            <w:r w:rsidRPr="009C4322">
              <w:t>-</w:t>
            </w:r>
            <w:r>
              <w:t>10ХСНД</w:t>
            </w:r>
            <w:r w:rsidRPr="009C4322">
              <w:t>-12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vAlign w:val="center"/>
          </w:tcPr>
          <w:p w:rsidR="001A6417" w:rsidRPr="00916C8A" w:rsidRDefault="001A6417" w:rsidP="00F10AA3">
            <w:r w:rsidRPr="00916C8A">
              <w:t>1928</w:t>
            </w:r>
            <w:r>
              <w:t>1</w:t>
            </w:r>
            <w:r w:rsidRPr="00916C8A">
              <w:t>-</w:t>
            </w:r>
            <w:r>
              <w:t>89</w:t>
            </w:r>
          </w:p>
        </w:tc>
        <w:tc>
          <w:tcPr>
            <w:tcW w:w="2655" w:type="dxa"/>
            <w:vMerge/>
            <w:vAlign w:val="center"/>
          </w:tcPr>
          <w:p w:rsidR="001A6417" w:rsidRPr="00916C8A" w:rsidRDefault="001A6417" w:rsidP="00F10AA3"/>
        </w:tc>
      </w:tr>
      <w:tr w:rsidR="001A6417" w:rsidRPr="00916C8A" w:rsidTr="00A162F5">
        <w:tc>
          <w:tcPr>
            <w:tcW w:w="846" w:type="dxa"/>
            <w:vMerge/>
            <w:vAlign w:val="center"/>
          </w:tcPr>
          <w:p w:rsidR="001A6417" w:rsidRDefault="001A6417" w:rsidP="00F10AA3"/>
        </w:tc>
        <w:tc>
          <w:tcPr>
            <w:tcW w:w="2983" w:type="dxa"/>
            <w:vAlign w:val="center"/>
          </w:tcPr>
          <w:p w:rsidR="001A6417" w:rsidRDefault="001A6417" w:rsidP="00F10AA3">
            <w:pPr>
              <w:ind w:left="0"/>
              <w:jc w:val="both"/>
            </w:pPr>
            <w:r w:rsidRPr="00F10AA3">
              <w:t xml:space="preserve">Швеллер </w:t>
            </w:r>
            <w:r>
              <w:t>5П</w:t>
            </w:r>
          </w:p>
        </w:tc>
        <w:tc>
          <w:tcPr>
            <w:tcW w:w="191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A6417" w:rsidRPr="0022210E" w:rsidRDefault="001A6417" w:rsidP="00F10AA3">
            <w:pPr>
              <w:pStyle w:val="ab"/>
              <w:rPr>
                <w:b/>
                <w:kern w:val="20"/>
              </w:rPr>
            </w:pPr>
            <w:r>
              <w:rPr>
                <w:kern w:val="20"/>
              </w:rPr>
              <w:t>Ст3пс5</w:t>
            </w:r>
          </w:p>
        </w:tc>
        <w:tc>
          <w:tcPr>
            <w:tcW w:w="191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A6417" w:rsidRPr="0022210E" w:rsidRDefault="001A6417" w:rsidP="00F10AA3">
            <w:pPr>
              <w:pStyle w:val="ab"/>
              <w:rPr>
                <w:b/>
                <w:kern w:val="20"/>
              </w:rPr>
            </w:pPr>
            <w:r>
              <w:rPr>
                <w:kern w:val="20"/>
              </w:rPr>
              <w:t>535-88</w:t>
            </w:r>
          </w:p>
        </w:tc>
        <w:tc>
          <w:tcPr>
            <w:tcW w:w="2655" w:type="dxa"/>
            <w:vMerge/>
            <w:vAlign w:val="center"/>
          </w:tcPr>
          <w:p w:rsidR="001A6417" w:rsidRPr="00916C8A" w:rsidRDefault="001A6417" w:rsidP="00F10AA3"/>
        </w:tc>
      </w:tr>
      <w:tr w:rsidR="001A6417" w:rsidRPr="00916C8A" w:rsidTr="00A162F5">
        <w:tc>
          <w:tcPr>
            <w:tcW w:w="846" w:type="dxa"/>
            <w:vMerge/>
            <w:vAlign w:val="center"/>
          </w:tcPr>
          <w:p w:rsidR="001A6417" w:rsidRDefault="001A6417" w:rsidP="00F10AA3"/>
        </w:tc>
        <w:tc>
          <w:tcPr>
            <w:tcW w:w="2983" w:type="dxa"/>
            <w:vAlign w:val="center"/>
          </w:tcPr>
          <w:p w:rsidR="001A6417" w:rsidRDefault="001A6417" w:rsidP="00F10AA3">
            <w:pPr>
              <w:ind w:left="0"/>
              <w:jc w:val="both"/>
            </w:pPr>
            <w:r w:rsidRPr="004B7050">
              <w:t>Круг</w:t>
            </w:r>
            <w:r>
              <w:t xml:space="preserve"> 10</w:t>
            </w:r>
          </w:p>
        </w:tc>
        <w:tc>
          <w:tcPr>
            <w:tcW w:w="191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A6417" w:rsidRPr="0022210E" w:rsidRDefault="001A6417" w:rsidP="00F10AA3">
            <w:pPr>
              <w:pStyle w:val="ab"/>
              <w:rPr>
                <w:b/>
                <w:kern w:val="20"/>
              </w:rPr>
            </w:pPr>
            <w:r>
              <w:rPr>
                <w:kern w:val="20"/>
              </w:rPr>
              <w:t>20</w:t>
            </w:r>
          </w:p>
        </w:tc>
        <w:tc>
          <w:tcPr>
            <w:tcW w:w="191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A6417" w:rsidRPr="0022210E" w:rsidRDefault="001A6417" w:rsidP="00F10AA3">
            <w:pPr>
              <w:pStyle w:val="ab"/>
              <w:rPr>
                <w:b/>
                <w:kern w:val="20"/>
              </w:rPr>
            </w:pPr>
            <w:r>
              <w:rPr>
                <w:kern w:val="20"/>
              </w:rPr>
              <w:t>1050-88</w:t>
            </w:r>
          </w:p>
        </w:tc>
        <w:tc>
          <w:tcPr>
            <w:tcW w:w="2655" w:type="dxa"/>
            <w:vMerge/>
            <w:vAlign w:val="center"/>
          </w:tcPr>
          <w:p w:rsidR="001A6417" w:rsidRPr="00916C8A" w:rsidRDefault="001A6417" w:rsidP="00F10AA3"/>
        </w:tc>
      </w:tr>
      <w:tr w:rsidR="001A6417" w:rsidRPr="00916C8A" w:rsidTr="00A162F5">
        <w:tc>
          <w:tcPr>
            <w:tcW w:w="846" w:type="dxa"/>
            <w:vMerge/>
            <w:vAlign w:val="center"/>
          </w:tcPr>
          <w:p w:rsidR="001A6417" w:rsidRDefault="001A6417" w:rsidP="00F10AA3"/>
        </w:tc>
        <w:tc>
          <w:tcPr>
            <w:tcW w:w="2983" w:type="dxa"/>
            <w:vAlign w:val="center"/>
          </w:tcPr>
          <w:p w:rsidR="001A6417" w:rsidRDefault="001A6417" w:rsidP="00F10AA3">
            <w:pPr>
              <w:ind w:left="0"/>
              <w:jc w:val="both"/>
            </w:pPr>
            <w:r w:rsidRPr="004B7050">
              <w:t>Круг</w:t>
            </w:r>
            <w:r>
              <w:t xml:space="preserve"> 20</w:t>
            </w:r>
          </w:p>
        </w:tc>
        <w:tc>
          <w:tcPr>
            <w:tcW w:w="191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A6417" w:rsidRPr="0022210E" w:rsidRDefault="001A6417" w:rsidP="00F10AA3">
            <w:pPr>
              <w:pStyle w:val="ab"/>
              <w:rPr>
                <w:b/>
                <w:kern w:val="20"/>
              </w:rPr>
            </w:pPr>
            <w:r>
              <w:rPr>
                <w:kern w:val="20"/>
              </w:rPr>
              <w:t>20</w:t>
            </w:r>
            <w:r w:rsidR="00BD0DB6">
              <w:rPr>
                <w:kern w:val="20"/>
              </w:rPr>
              <w:t>В</w:t>
            </w:r>
          </w:p>
        </w:tc>
        <w:tc>
          <w:tcPr>
            <w:tcW w:w="191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A6417" w:rsidRPr="0022210E" w:rsidRDefault="001A6417" w:rsidP="00F10AA3">
            <w:pPr>
              <w:pStyle w:val="ab"/>
              <w:rPr>
                <w:b/>
                <w:kern w:val="20"/>
              </w:rPr>
            </w:pPr>
            <w:r>
              <w:rPr>
                <w:kern w:val="20"/>
              </w:rPr>
              <w:t>1050-88</w:t>
            </w:r>
          </w:p>
        </w:tc>
        <w:tc>
          <w:tcPr>
            <w:tcW w:w="2655" w:type="dxa"/>
            <w:vMerge/>
            <w:vAlign w:val="center"/>
          </w:tcPr>
          <w:p w:rsidR="001A6417" w:rsidRPr="00916C8A" w:rsidRDefault="001A6417" w:rsidP="00F10AA3"/>
        </w:tc>
      </w:tr>
      <w:tr w:rsidR="001A6417" w:rsidRPr="00916C8A" w:rsidTr="00A162F5">
        <w:tc>
          <w:tcPr>
            <w:tcW w:w="846" w:type="dxa"/>
            <w:vMerge/>
            <w:vAlign w:val="center"/>
          </w:tcPr>
          <w:p w:rsidR="001A6417" w:rsidRDefault="001A6417" w:rsidP="001A6417"/>
        </w:tc>
        <w:tc>
          <w:tcPr>
            <w:tcW w:w="2983" w:type="dxa"/>
            <w:vAlign w:val="center"/>
          </w:tcPr>
          <w:p w:rsidR="001A6417" w:rsidRPr="004B7050" w:rsidRDefault="001A6417" w:rsidP="001A6417">
            <w:pPr>
              <w:ind w:left="0"/>
              <w:jc w:val="both"/>
            </w:pPr>
            <w:r w:rsidRPr="00361AFE">
              <w:t>Уголок</w:t>
            </w:r>
            <w:r>
              <w:t xml:space="preserve"> 32х32х3</w:t>
            </w:r>
          </w:p>
        </w:tc>
        <w:tc>
          <w:tcPr>
            <w:tcW w:w="191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A6417" w:rsidRPr="0022210E" w:rsidRDefault="001A6417" w:rsidP="001A6417">
            <w:pPr>
              <w:pStyle w:val="ab"/>
              <w:rPr>
                <w:b/>
                <w:kern w:val="20"/>
              </w:rPr>
            </w:pPr>
            <w:r>
              <w:rPr>
                <w:kern w:val="20"/>
              </w:rPr>
              <w:t>Ст3пс5</w:t>
            </w:r>
          </w:p>
        </w:tc>
        <w:tc>
          <w:tcPr>
            <w:tcW w:w="191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A6417" w:rsidRPr="0022210E" w:rsidRDefault="001A6417" w:rsidP="001A6417">
            <w:pPr>
              <w:pStyle w:val="ab"/>
              <w:rPr>
                <w:b/>
                <w:kern w:val="20"/>
              </w:rPr>
            </w:pPr>
            <w:r>
              <w:rPr>
                <w:kern w:val="20"/>
              </w:rPr>
              <w:t>535-88</w:t>
            </w:r>
          </w:p>
        </w:tc>
        <w:tc>
          <w:tcPr>
            <w:tcW w:w="2655" w:type="dxa"/>
            <w:vMerge/>
            <w:vAlign w:val="center"/>
          </w:tcPr>
          <w:p w:rsidR="001A6417" w:rsidRPr="00916C8A" w:rsidRDefault="001A6417" w:rsidP="001A6417"/>
        </w:tc>
      </w:tr>
      <w:tr w:rsidR="001A6417" w:rsidRPr="00916C8A" w:rsidTr="00A162F5">
        <w:tc>
          <w:tcPr>
            <w:tcW w:w="846" w:type="dxa"/>
            <w:vMerge/>
            <w:vAlign w:val="center"/>
          </w:tcPr>
          <w:p w:rsidR="001A6417" w:rsidRDefault="001A6417" w:rsidP="001A6417"/>
        </w:tc>
        <w:tc>
          <w:tcPr>
            <w:tcW w:w="2983" w:type="dxa"/>
            <w:vAlign w:val="center"/>
          </w:tcPr>
          <w:p w:rsidR="001A6417" w:rsidRPr="00361AFE" w:rsidRDefault="001A6417" w:rsidP="001A6417">
            <w:pPr>
              <w:ind w:left="0"/>
              <w:jc w:val="both"/>
            </w:pPr>
            <w:r w:rsidRPr="00361AFE">
              <w:t>Уголок</w:t>
            </w:r>
            <w:r>
              <w:t xml:space="preserve"> 160х160х6</w:t>
            </w:r>
          </w:p>
        </w:tc>
        <w:tc>
          <w:tcPr>
            <w:tcW w:w="1915" w:type="dxa"/>
            <w:vAlign w:val="center"/>
          </w:tcPr>
          <w:p w:rsidR="001A6417" w:rsidRPr="00916C8A" w:rsidRDefault="001A6417" w:rsidP="001A6417">
            <w:pPr>
              <w:ind w:left="0"/>
            </w:pPr>
            <w:r w:rsidRPr="009C4322">
              <w:t>3</w:t>
            </w:r>
            <w:r>
              <w:t>2</w:t>
            </w:r>
            <w:r w:rsidRPr="009C4322">
              <w:t>5-09Г2С-12</w:t>
            </w:r>
          </w:p>
        </w:tc>
        <w:tc>
          <w:tcPr>
            <w:tcW w:w="1915" w:type="dxa"/>
            <w:vAlign w:val="center"/>
          </w:tcPr>
          <w:p w:rsidR="001A6417" w:rsidRPr="00916C8A" w:rsidRDefault="001A6417" w:rsidP="001A6417">
            <w:r w:rsidRPr="00916C8A">
              <w:t>1928</w:t>
            </w:r>
            <w:r>
              <w:t>1</w:t>
            </w:r>
            <w:r w:rsidRPr="00916C8A">
              <w:t>-</w:t>
            </w:r>
            <w:r>
              <w:t>89</w:t>
            </w:r>
          </w:p>
        </w:tc>
        <w:tc>
          <w:tcPr>
            <w:tcW w:w="2655" w:type="dxa"/>
            <w:vMerge/>
            <w:vAlign w:val="center"/>
          </w:tcPr>
          <w:p w:rsidR="001A6417" w:rsidRPr="00916C8A" w:rsidRDefault="001A6417" w:rsidP="001A6417"/>
        </w:tc>
      </w:tr>
      <w:tr w:rsidR="003E5483" w:rsidRPr="00916C8A" w:rsidTr="00A162F5">
        <w:tc>
          <w:tcPr>
            <w:tcW w:w="846" w:type="dxa"/>
            <w:vMerge w:val="restart"/>
            <w:textDirection w:val="btLr"/>
            <w:vAlign w:val="center"/>
          </w:tcPr>
          <w:p w:rsidR="003E5483" w:rsidRDefault="003E5483" w:rsidP="008D4C25">
            <w:pPr>
              <w:ind w:right="113"/>
              <w:jc w:val="center"/>
            </w:pPr>
            <w:r>
              <w:t>Стр</w:t>
            </w:r>
            <w:r>
              <w:t>е</w:t>
            </w:r>
            <w:r>
              <w:t>ла</w:t>
            </w:r>
          </w:p>
        </w:tc>
        <w:tc>
          <w:tcPr>
            <w:tcW w:w="2983" w:type="dxa"/>
            <w:vAlign w:val="center"/>
          </w:tcPr>
          <w:p w:rsidR="003E5483" w:rsidRPr="004B7050" w:rsidRDefault="003E5483" w:rsidP="008C001C">
            <w:pPr>
              <w:ind w:hanging="357"/>
            </w:pPr>
            <w:r w:rsidRPr="008C001C">
              <w:t>Лист δ=</w:t>
            </w:r>
            <w:r>
              <w:t>3</w:t>
            </w:r>
          </w:p>
        </w:tc>
        <w:tc>
          <w:tcPr>
            <w:tcW w:w="1915" w:type="dxa"/>
            <w:vAlign w:val="center"/>
          </w:tcPr>
          <w:p w:rsidR="003E5483" w:rsidRPr="00916C8A" w:rsidRDefault="003E5483" w:rsidP="008C001C">
            <w:pPr>
              <w:ind w:left="0"/>
              <w:jc w:val="center"/>
            </w:pPr>
            <w:r w:rsidRPr="004B7050">
              <w:t>Ст3пс5</w:t>
            </w:r>
          </w:p>
        </w:tc>
        <w:tc>
          <w:tcPr>
            <w:tcW w:w="1915" w:type="dxa"/>
            <w:vAlign w:val="center"/>
          </w:tcPr>
          <w:p w:rsidR="003E5483" w:rsidRPr="00916C8A" w:rsidRDefault="003E5483" w:rsidP="008C001C">
            <w:r>
              <w:t>16523</w:t>
            </w:r>
            <w:r w:rsidRPr="00916C8A">
              <w:t>-</w:t>
            </w:r>
            <w:r>
              <w:t>97</w:t>
            </w:r>
          </w:p>
        </w:tc>
        <w:tc>
          <w:tcPr>
            <w:tcW w:w="2655" w:type="dxa"/>
            <w:vMerge/>
            <w:vAlign w:val="center"/>
          </w:tcPr>
          <w:p w:rsidR="003E5483" w:rsidRPr="00916C8A" w:rsidRDefault="003E5483" w:rsidP="008C001C"/>
        </w:tc>
      </w:tr>
      <w:tr w:rsidR="003E5483" w:rsidRPr="00916C8A" w:rsidTr="00A162F5">
        <w:tc>
          <w:tcPr>
            <w:tcW w:w="846" w:type="dxa"/>
            <w:vMerge/>
            <w:vAlign w:val="center"/>
          </w:tcPr>
          <w:p w:rsidR="003E5483" w:rsidRDefault="003E5483" w:rsidP="008C001C"/>
        </w:tc>
        <w:tc>
          <w:tcPr>
            <w:tcW w:w="2983" w:type="dxa"/>
            <w:vAlign w:val="center"/>
          </w:tcPr>
          <w:p w:rsidR="003E5483" w:rsidRPr="008C001C" w:rsidRDefault="003E5483" w:rsidP="008C001C">
            <w:pPr>
              <w:ind w:hanging="357"/>
            </w:pPr>
            <w:r w:rsidRPr="008C001C">
              <w:t>Лист δ=</w:t>
            </w:r>
            <w:r>
              <w:t>5;6;8;9;20</w:t>
            </w:r>
          </w:p>
        </w:tc>
        <w:tc>
          <w:tcPr>
            <w:tcW w:w="1915" w:type="dxa"/>
            <w:vAlign w:val="center"/>
          </w:tcPr>
          <w:p w:rsidR="003E5483" w:rsidRPr="00916C8A" w:rsidRDefault="003E5483" w:rsidP="008C001C">
            <w:pPr>
              <w:ind w:left="0"/>
            </w:pPr>
            <w:r w:rsidRPr="009C4322">
              <w:t>3</w:t>
            </w:r>
            <w:r>
              <w:t>2</w:t>
            </w:r>
            <w:r w:rsidRPr="009C4322">
              <w:t>5-09Г2С-12</w:t>
            </w:r>
          </w:p>
        </w:tc>
        <w:tc>
          <w:tcPr>
            <w:tcW w:w="1915" w:type="dxa"/>
            <w:vAlign w:val="center"/>
          </w:tcPr>
          <w:p w:rsidR="003E5483" w:rsidRPr="00916C8A" w:rsidRDefault="003E5483" w:rsidP="008C001C">
            <w:r w:rsidRPr="00916C8A">
              <w:t>1928</w:t>
            </w:r>
            <w:r>
              <w:t>1</w:t>
            </w:r>
            <w:r w:rsidRPr="00916C8A">
              <w:t>-</w:t>
            </w:r>
            <w:r>
              <w:t>89</w:t>
            </w:r>
          </w:p>
        </w:tc>
        <w:tc>
          <w:tcPr>
            <w:tcW w:w="2655" w:type="dxa"/>
            <w:vMerge/>
            <w:vAlign w:val="center"/>
          </w:tcPr>
          <w:p w:rsidR="003E5483" w:rsidRPr="00916C8A" w:rsidRDefault="003E5483" w:rsidP="008C001C"/>
        </w:tc>
      </w:tr>
      <w:tr w:rsidR="003E5483" w:rsidRPr="00916C8A" w:rsidTr="00A162F5">
        <w:tc>
          <w:tcPr>
            <w:tcW w:w="846" w:type="dxa"/>
            <w:vMerge/>
            <w:vAlign w:val="center"/>
          </w:tcPr>
          <w:p w:rsidR="003E5483" w:rsidRDefault="003E5483" w:rsidP="008C001C"/>
        </w:tc>
        <w:tc>
          <w:tcPr>
            <w:tcW w:w="2983" w:type="dxa"/>
          </w:tcPr>
          <w:p w:rsidR="003E5483" w:rsidRDefault="003E5483" w:rsidP="008C001C">
            <w:pPr>
              <w:ind w:hanging="325"/>
            </w:pPr>
            <w:r w:rsidRPr="00493441">
              <w:t>Лист δ=</w:t>
            </w:r>
            <w:r>
              <w:t>6</w:t>
            </w:r>
          </w:p>
        </w:tc>
        <w:tc>
          <w:tcPr>
            <w:tcW w:w="1915" w:type="dxa"/>
            <w:vAlign w:val="center"/>
          </w:tcPr>
          <w:p w:rsidR="003E5483" w:rsidRPr="00916C8A" w:rsidRDefault="003E5483" w:rsidP="008C001C">
            <w:pPr>
              <w:ind w:left="0"/>
              <w:jc w:val="center"/>
            </w:pPr>
            <w:r w:rsidRPr="004B7050">
              <w:t>Ст3пс5</w:t>
            </w:r>
          </w:p>
        </w:tc>
        <w:tc>
          <w:tcPr>
            <w:tcW w:w="1915" w:type="dxa"/>
            <w:vAlign w:val="center"/>
          </w:tcPr>
          <w:p w:rsidR="003E5483" w:rsidRPr="00916C8A" w:rsidRDefault="003E5483" w:rsidP="008C001C">
            <w:r>
              <w:t>14637</w:t>
            </w:r>
            <w:r w:rsidRPr="00916C8A">
              <w:t>-</w:t>
            </w:r>
            <w:r>
              <w:t>89</w:t>
            </w:r>
          </w:p>
        </w:tc>
        <w:tc>
          <w:tcPr>
            <w:tcW w:w="2655" w:type="dxa"/>
            <w:vMerge/>
            <w:vAlign w:val="center"/>
          </w:tcPr>
          <w:p w:rsidR="003E5483" w:rsidRPr="00916C8A" w:rsidRDefault="003E5483" w:rsidP="008C001C"/>
        </w:tc>
      </w:tr>
      <w:tr w:rsidR="003E5483" w:rsidRPr="00916C8A" w:rsidTr="00A162F5">
        <w:tc>
          <w:tcPr>
            <w:tcW w:w="846" w:type="dxa"/>
            <w:vMerge/>
            <w:vAlign w:val="center"/>
          </w:tcPr>
          <w:p w:rsidR="003E5483" w:rsidRDefault="003E5483" w:rsidP="008C001C"/>
        </w:tc>
        <w:tc>
          <w:tcPr>
            <w:tcW w:w="2983" w:type="dxa"/>
          </w:tcPr>
          <w:p w:rsidR="003E5483" w:rsidRDefault="003E5483" w:rsidP="008C001C">
            <w:pPr>
              <w:ind w:hanging="325"/>
            </w:pPr>
            <w:r w:rsidRPr="00493441">
              <w:t>Лист δ=3</w:t>
            </w:r>
            <w:r>
              <w:t>8</w:t>
            </w:r>
          </w:p>
        </w:tc>
        <w:tc>
          <w:tcPr>
            <w:tcW w:w="1915" w:type="dxa"/>
            <w:vAlign w:val="center"/>
          </w:tcPr>
          <w:p w:rsidR="003E5483" w:rsidRPr="00916C8A" w:rsidRDefault="003E5483" w:rsidP="008C001C">
            <w:pPr>
              <w:ind w:left="0"/>
            </w:pPr>
            <w:r>
              <w:t>26</w:t>
            </w:r>
            <w:r w:rsidRPr="009C4322">
              <w:t>5-09Г2С-12</w:t>
            </w:r>
          </w:p>
        </w:tc>
        <w:tc>
          <w:tcPr>
            <w:tcW w:w="1915" w:type="dxa"/>
            <w:vAlign w:val="center"/>
          </w:tcPr>
          <w:p w:rsidR="003E5483" w:rsidRPr="00916C8A" w:rsidRDefault="003E5483" w:rsidP="008C001C">
            <w:r w:rsidRPr="00916C8A">
              <w:t>1928</w:t>
            </w:r>
            <w:r>
              <w:t>1</w:t>
            </w:r>
            <w:r w:rsidRPr="00916C8A">
              <w:t>-</w:t>
            </w:r>
            <w:r>
              <w:t>89</w:t>
            </w:r>
          </w:p>
        </w:tc>
        <w:tc>
          <w:tcPr>
            <w:tcW w:w="2655" w:type="dxa"/>
            <w:vMerge/>
            <w:vAlign w:val="center"/>
          </w:tcPr>
          <w:p w:rsidR="003E5483" w:rsidRPr="00916C8A" w:rsidRDefault="003E5483" w:rsidP="008C001C"/>
        </w:tc>
      </w:tr>
      <w:tr w:rsidR="003E5483" w:rsidRPr="00916C8A" w:rsidTr="00A162F5">
        <w:tc>
          <w:tcPr>
            <w:tcW w:w="846" w:type="dxa"/>
            <w:vMerge/>
            <w:vAlign w:val="center"/>
          </w:tcPr>
          <w:p w:rsidR="003E5483" w:rsidRDefault="003E5483" w:rsidP="008C001C"/>
        </w:tc>
        <w:tc>
          <w:tcPr>
            <w:tcW w:w="2983" w:type="dxa"/>
            <w:vAlign w:val="center"/>
          </w:tcPr>
          <w:p w:rsidR="003E5483" w:rsidRPr="008C001C" w:rsidRDefault="003E5483" w:rsidP="008C001C">
            <w:pPr>
              <w:ind w:hanging="357"/>
            </w:pPr>
            <w:r w:rsidRPr="008C001C">
              <w:t>Лист δ=</w:t>
            </w:r>
            <w:r>
              <w:t>25;30;35;40;45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vAlign w:val="center"/>
          </w:tcPr>
          <w:p w:rsidR="003E5483" w:rsidRPr="00916C8A" w:rsidRDefault="003E5483" w:rsidP="008C001C">
            <w:pPr>
              <w:ind w:left="0"/>
            </w:pPr>
            <w:r w:rsidRPr="009C4322">
              <w:t>3</w:t>
            </w:r>
            <w:r>
              <w:t>90</w:t>
            </w:r>
            <w:r w:rsidRPr="009C4322">
              <w:t>-</w:t>
            </w:r>
            <w:r>
              <w:t>10ХСНД</w:t>
            </w:r>
            <w:r w:rsidRPr="009C4322">
              <w:t>-12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vAlign w:val="center"/>
          </w:tcPr>
          <w:p w:rsidR="003E5483" w:rsidRPr="00916C8A" w:rsidRDefault="003E5483" w:rsidP="008C001C">
            <w:r w:rsidRPr="00916C8A">
              <w:t>1928</w:t>
            </w:r>
            <w:r>
              <w:t>1</w:t>
            </w:r>
            <w:r w:rsidRPr="00916C8A">
              <w:t>-</w:t>
            </w:r>
            <w:r>
              <w:t>89</w:t>
            </w:r>
          </w:p>
        </w:tc>
        <w:tc>
          <w:tcPr>
            <w:tcW w:w="2655" w:type="dxa"/>
            <w:vMerge/>
            <w:vAlign w:val="center"/>
          </w:tcPr>
          <w:p w:rsidR="003E5483" w:rsidRPr="00916C8A" w:rsidRDefault="003E5483" w:rsidP="008C001C"/>
        </w:tc>
      </w:tr>
      <w:tr w:rsidR="003E5483" w:rsidRPr="00916C8A" w:rsidTr="00A162F5">
        <w:tc>
          <w:tcPr>
            <w:tcW w:w="846" w:type="dxa"/>
            <w:vMerge/>
            <w:vAlign w:val="center"/>
          </w:tcPr>
          <w:p w:rsidR="003E5483" w:rsidRDefault="003E5483" w:rsidP="00BD0DB6"/>
        </w:tc>
        <w:tc>
          <w:tcPr>
            <w:tcW w:w="2983" w:type="dxa"/>
            <w:vAlign w:val="center"/>
          </w:tcPr>
          <w:p w:rsidR="003E5483" w:rsidRPr="008C001C" w:rsidRDefault="003E5483" w:rsidP="00BD0DB6">
            <w:pPr>
              <w:ind w:hanging="357"/>
            </w:pPr>
            <w:r w:rsidRPr="008C001C">
              <w:t>Круг</w:t>
            </w:r>
            <w:r>
              <w:t xml:space="preserve"> 8;12;16</w:t>
            </w:r>
          </w:p>
        </w:tc>
        <w:tc>
          <w:tcPr>
            <w:tcW w:w="191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E5483" w:rsidRPr="0022210E" w:rsidRDefault="003E5483" w:rsidP="00BD0DB6">
            <w:pPr>
              <w:pStyle w:val="ab"/>
              <w:rPr>
                <w:b/>
                <w:kern w:val="20"/>
              </w:rPr>
            </w:pPr>
            <w:r>
              <w:rPr>
                <w:kern w:val="20"/>
              </w:rPr>
              <w:t>20В</w:t>
            </w:r>
          </w:p>
        </w:tc>
        <w:tc>
          <w:tcPr>
            <w:tcW w:w="191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E5483" w:rsidRPr="0022210E" w:rsidRDefault="003E5483" w:rsidP="00BD0DB6">
            <w:pPr>
              <w:pStyle w:val="ab"/>
              <w:rPr>
                <w:b/>
                <w:kern w:val="20"/>
              </w:rPr>
            </w:pPr>
            <w:r>
              <w:rPr>
                <w:kern w:val="20"/>
              </w:rPr>
              <w:t>1050-88</w:t>
            </w:r>
          </w:p>
        </w:tc>
        <w:tc>
          <w:tcPr>
            <w:tcW w:w="2655" w:type="dxa"/>
            <w:vMerge/>
            <w:vAlign w:val="center"/>
          </w:tcPr>
          <w:p w:rsidR="003E5483" w:rsidRPr="00916C8A" w:rsidRDefault="003E5483" w:rsidP="00BD0DB6"/>
        </w:tc>
      </w:tr>
      <w:tr w:rsidR="003E5483" w:rsidRPr="00916C8A" w:rsidTr="00A162F5">
        <w:tc>
          <w:tcPr>
            <w:tcW w:w="846" w:type="dxa"/>
            <w:vMerge/>
            <w:vAlign w:val="center"/>
          </w:tcPr>
          <w:p w:rsidR="003E5483" w:rsidRDefault="003E5483" w:rsidP="00BD0DB6"/>
        </w:tc>
        <w:tc>
          <w:tcPr>
            <w:tcW w:w="2983" w:type="dxa"/>
            <w:vAlign w:val="center"/>
          </w:tcPr>
          <w:p w:rsidR="003E5483" w:rsidRPr="008C001C" w:rsidRDefault="003E5483" w:rsidP="00BD0DB6">
            <w:pPr>
              <w:ind w:hanging="357"/>
            </w:pPr>
            <w:r w:rsidRPr="00BD0DB6">
              <w:t xml:space="preserve">Круг </w:t>
            </w:r>
            <w:r>
              <w:t>20;35;45</w:t>
            </w:r>
          </w:p>
        </w:tc>
        <w:tc>
          <w:tcPr>
            <w:tcW w:w="1915" w:type="dxa"/>
            <w:vAlign w:val="center"/>
          </w:tcPr>
          <w:p w:rsidR="003E5483" w:rsidRPr="00916C8A" w:rsidRDefault="003E5483" w:rsidP="00BD0DB6">
            <w:pPr>
              <w:ind w:left="0"/>
            </w:pPr>
            <w:r>
              <w:t>26</w:t>
            </w:r>
            <w:r w:rsidRPr="009C4322">
              <w:t>5-09Г2С-12</w:t>
            </w:r>
          </w:p>
        </w:tc>
        <w:tc>
          <w:tcPr>
            <w:tcW w:w="1915" w:type="dxa"/>
            <w:vAlign w:val="center"/>
          </w:tcPr>
          <w:p w:rsidR="003E5483" w:rsidRPr="00916C8A" w:rsidRDefault="003E5483" w:rsidP="00BD0DB6">
            <w:r w:rsidRPr="00916C8A">
              <w:t>1928</w:t>
            </w:r>
            <w:r>
              <w:t>1</w:t>
            </w:r>
            <w:r w:rsidRPr="00916C8A">
              <w:t>-</w:t>
            </w:r>
            <w:r>
              <w:t>89</w:t>
            </w:r>
          </w:p>
        </w:tc>
        <w:tc>
          <w:tcPr>
            <w:tcW w:w="2655" w:type="dxa"/>
            <w:vMerge/>
            <w:vAlign w:val="center"/>
          </w:tcPr>
          <w:p w:rsidR="003E5483" w:rsidRPr="00916C8A" w:rsidRDefault="003E5483" w:rsidP="00BD0DB6"/>
        </w:tc>
      </w:tr>
      <w:tr w:rsidR="003E5483" w:rsidRPr="00916C8A" w:rsidTr="00A162F5">
        <w:tc>
          <w:tcPr>
            <w:tcW w:w="846" w:type="dxa"/>
            <w:vMerge/>
            <w:vAlign w:val="center"/>
          </w:tcPr>
          <w:p w:rsidR="003E5483" w:rsidRDefault="003E5483" w:rsidP="00BD0DB6"/>
        </w:tc>
        <w:tc>
          <w:tcPr>
            <w:tcW w:w="2983" w:type="dxa"/>
            <w:vAlign w:val="center"/>
          </w:tcPr>
          <w:p w:rsidR="003E5483" w:rsidRPr="008C001C" w:rsidRDefault="003E5483" w:rsidP="00BD0DB6">
            <w:pPr>
              <w:ind w:hanging="357"/>
            </w:pPr>
            <w:r w:rsidRPr="00BD0DB6">
              <w:t>Круг 35;4</w:t>
            </w:r>
            <w:r>
              <w:t>0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vAlign w:val="center"/>
          </w:tcPr>
          <w:p w:rsidR="003E5483" w:rsidRPr="009C4322" w:rsidRDefault="003E5483" w:rsidP="00BD0DB6">
            <w:r>
              <w:t>40Х-ТО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vAlign w:val="center"/>
          </w:tcPr>
          <w:p w:rsidR="003E5483" w:rsidRPr="00916C8A" w:rsidRDefault="003E5483" w:rsidP="00BD0DB6">
            <w:r>
              <w:t>4543</w:t>
            </w:r>
            <w:r w:rsidRPr="00916C8A">
              <w:t>-</w:t>
            </w:r>
            <w:r>
              <w:t>71</w:t>
            </w:r>
          </w:p>
        </w:tc>
        <w:tc>
          <w:tcPr>
            <w:tcW w:w="2655" w:type="dxa"/>
            <w:vMerge/>
            <w:vAlign w:val="center"/>
          </w:tcPr>
          <w:p w:rsidR="003E5483" w:rsidRPr="00916C8A" w:rsidRDefault="003E5483" w:rsidP="00BD0DB6"/>
        </w:tc>
      </w:tr>
      <w:tr w:rsidR="003E5483" w:rsidRPr="00916C8A" w:rsidTr="00A162F5">
        <w:tc>
          <w:tcPr>
            <w:tcW w:w="846" w:type="dxa"/>
            <w:vMerge/>
            <w:vAlign w:val="center"/>
          </w:tcPr>
          <w:p w:rsidR="003E5483" w:rsidRDefault="003E5483" w:rsidP="008D4C25"/>
        </w:tc>
        <w:tc>
          <w:tcPr>
            <w:tcW w:w="2983" w:type="dxa"/>
            <w:vAlign w:val="center"/>
          </w:tcPr>
          <w:p w:rsidR="003E5483" w:rsidRPr="008C001C" w:rsidRDefault="003E5483" w:rsidP="008D4C25">
            <w:pPr>
              <w:ind w:hanging="357"/>
            </w:pPr>
            <w:r w:rsidRPr="00BD0DB6">
              <w:t xml:space="preserve">Круг </w:t>
            </w:r>
            <w:r>
              <w:t>56</w:t>
            </w:r>
          </w:p>
        </w:tc>
        <w:tc>
          <w:tcPr>
            <w:tcW w:w="191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E5483" w:rsidRPr="0022210E" w:rsidRDefault="003E5483" w:rsidP="008D4C25">
            <w:pPr>
              <w:pStyle w:val="ab"/>
              <w:rPr>
                <w:b/>
                <w:kern w:val="20"/>
              </w:rPr>
            </w:pPr>
            <w:r>
              <w:rPr>
                <w:kern w:val="20"/>
              </w:rPr>
              <w:t>20-3ГП</w:t>
            </w:r>
          </w:p>
        </w:tc>
        <w:tc>
          <w:tcPr>
            <w:tcW w:w="191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E5483" w:rsidRPr="0022210E" w:rsidRDefault="003E5483" w:rsidP="008D4C25">
            <w:pPr>
              <w:pStyle w:val="ab"/>
              <w:rPr>
                <w:b/>
                <w:kern w:val="20"/>
              </w:rPr>
            </w:pPr>
            <w:r>
              <w:rPr>
                <w:kern w:val="20"/>
              </w:rPr>
              <w:t>1050-88</w:t>
            </w:r>
          </w:p>
        </w:tc>
        <w:tc>
          <w:tcPr>
            <w:tcW w:w="2655" w:type="dxa"/>
            <w:vMerge/>
            <w:vAlign w:val="center"/>
          </w:tcPr>
          <w:p w:rsidR="003E5483" w:rsidRPr="00916C8A" w:rsidRDefault="003E5483" w:rsidP="008D4C25"/>
        </w:tc>
      </w:tr>
      <w:tr w:rsidR="003E5483" w:rsidRPr="00916C8A" w:rsidTr="00A162F5">
        <w:tc>
          <w:tcPr>
            <w:tcW w:w="846" w:type="dxa"/>
            <w:vMerge/>
            <w:vAlign w:val="center"/>
          </w:tcPr>
          <w:p w:rsidR="003E5483" w:rsidRDefault="003E5483" w:rsidP="008D4C25"/>
        </w:tc>
        <w:tc>
          <w:tcPr>
            <w:tcW w:w="2983" w:type="dxa"/>
            <w:vAlign w:val="center"/>
          </w:tcPr>
          <w:p w:rsidR="003E5483" w:rsidRPr="008C001C" w:rsidRDefault="003E5483" w:rsidP="008D4C25">
            <w:pPr>
              <w:ind w:hanging="357"/>
            </w:pPr>
            <w:r w:rsidRPr="00BD0DB6">
              <w:t xml:space="preserve">Круг </w:t>
            </w:r>
            <w:r>
              <w:t>70</w:t>
            </w:r>
          </w:p>
        </w:tc>
        <w:tc>
          <w:tcPr>
            <w:tcW w:w="191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E5483" w:rsidRPr="0022210E" w:rsidRDefault="003E5483" w:rsidP="008D4C25">
            <w:pPr>
              <w:pStyle w:val="ab"/>
              <w:rPr>
                <w:b/>
                <w:kern w:val="20"/>
              </w:rPr>
            </w:pPr>
            <w:r>
              <w:rPr>
                <w:kern w:val="20"/>
              </w:rPr>
              <w:t>45-3ГП</w:t>
            </w:r>
          </w:p>
        </w:tc>
        <w:tc>
          <w:tcPr>
            <w:tcW w:w="191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E5483" w:rsidRPr="0022210E" w:rsidRDefault="003E5483" w:rsidP="008D4C25">
            <w:pPr>
              <w:pStyle w:val="ab"/>
              <w:rPr>
                <w:b/>
                <w:kern w:val="20"/>
              </w:rPr>
            </w:pPr>
            <w:r>
              <w:rPr>
                <w:kern w:val="20"/>
              </w:rPr>
              <w:t>1050-88</w:t>
            </w:r>
          </w:p>
        </w:tc>
        <w:tc>
          <w:tcPr>
            <w:tcW w:w="2655" w:type="dxa"/>
            <w:vMerge/>
            <w:vAlign w:val="center"/>
          </w:tcPr>
          <w:p w:rsidR="003E5483" w:rsidRPr="00916C8A" w:rsidRDefault="003E5483" w:rsidP="008D4C25"/>
        </w:tc>
      </w:tr>
      <w:tr w:rsidR="003E5483" w:rsidRPr="00916C8A" w:rsidTr="00A162F5">
        <w:tc>
          <w:tcPr>
            <w:tcW w:w="846" w:type="dxa"/>
            <w:vMerge/>
            <w:vAlign w:val="center"/>
          </w:tcPr>
          <w:p w:rsidR="003E5483" w:rsidRDefault="003E5483" w:rsidP="008D4C25"/>
        </w:tc>
        <w:tc>
          <w:tcPr>
            <w:tcW w:w="2983" w:type="dxa"/>
            <w:vAlign w:val="center"/>
          </w:tcPr>
          <w:p w:rsidR="003E5483" w:rsidRPr="008C001C" w:rsidRDefault="003E5483" w:rsidP="008D4C25">
            <w:pPr>
              <w:ind w:hanging="357"/>
            </w:pPr>
            <w:r w:rsidRPr="00BD0DB6">
              <w:t xml:space="preserve">Круг </w:t>
            </w:r>
            <w:r>
              <w:t>95;100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vAlign w:val="center"/>
          </w:tcPr>
          <w:p w:rsidR="003E5483" w:rsidRPr="009C4322" w:rsidRDefault="003E5483" w:rsidP="008D4C25">
            <w:r>
              <w:t>40ХН-ТО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vAlign w:val="center"/>
          </w:tcPr>
          <w:p w:rsidR="003E5483" w:rsidRPr="00916C8A" w:rsidRDefault="003E5483" w:rsidP="008D4C25">
            <w:r>
              <w:t>4543</w:t>
            </w:r>
            <w:r w:rsidRPr="00916C8A">
              <w:t>-</w:t>
            </w:r>
            <w:r>
              <w:t>71</w:t>
            </w:r>
          </w:p>
        </w:tc>
        <w:tc>
          <w:tcPr>
            <w:tcW w:w="2655" w:type="dxa"/>
            <w:vMerge/>
            <w:vAlign w:val="center"/>
          </w:tcPr>
          <w:p w:rsidR="003E5483" w:rsidRPr="00916C8A" w:rsidRDefault="003E5483" w:rsidP="008D4C25"/>
        </w:tc>
      </w:tr>
    </w:tbl>
    <w:p w:rsidR="00A162F5" w:rsidRDefault="00A162F5">
      <w:pPr>
        <w:sectPr w:rsidR="00A162F5" w:rsidSect="007631DE">
          <w:headerReference w:type="default" r:id="rId15"/>
          <w:footerReference w:type="default" r:id="rId16"/>
          <w:pgSz w:w="11906" w:h="16838"/>
          <w:pgMar w:top="1134" w:right="1134" w:bottom="1134" w:left="1134" w:header="709" w:footer="709" w:gutter="0"/>
          <w:pgNumType w:start="1"/>
          <w:cols w:space="708"/>
          <w:docGrid w:linePitch="360"/>
        </w:sectPr>
      </w:pPr>
    </w:p>
    <w:p w:rsidR="00A162F5" w:rsidRDefault="00A162F5"/>
    <w:tbl>
      <w:tblPr>
        <w:tblStyle w:val="7"/>
        <w:tblW w:w="10314" w:type="dxa"/>
        <w:tblLayout w:type="fixed"/>
        <w:tblCellMar>
          <w:top w:w="28" w:type="dxa"/>
          <w:bottom w:w="28" w:type="dxa"/>
        </w:tblCellMar>
        <w:tblLook w:val="01E0"/>
      </w:tblPr>
      <w:tblGrid>
        <w:gridCol w:w="846"/>
        <w:gridCol w:w="2983"/>
        <w:gridCol w:w="1915"/>
        <w:gridCol w:w="1915"/>
        <w:gridCol w:w="2655"/>
      </w:tblGrid>
      <w:tr w:rsidR="00A162F5" w:rsidRPr="00916C8A" w:rsidTr="00A162F5">
        <w:tc>
          <w:tcPr>
            <w:tcW w:w="846" w:type="dxa"/>
            <w:vMerge w:val="restart"/>
            <w:vAlign w:val="center"/>
          </w:tcPr>
          <w:p w:rsidR="00A162F5" w:rsidRDefault="00A162F5" w:rsidP="008D4C25"/>
        </w:tc>
        <w:tc>
          <w:tcPr>
            <w:tcW w:w="2983" w:type="dxa"/>
            <w:vAlign w:val="center"/>
          </w:tcPr>
          <w:p w:rsidR="00A162F5" w:rsidRPr="00916C8A" w:rsidRDefault="00A162F5" w:rsidP="00592CD0">
            <w:pPr>
              <w:spacing w:line="228" w:lineRule="auto"/>
              <w:ind w:left="26"/>
              <w:jc w:val="center"/>
              <w:rPr>
                <w:rFonts w:ascii="Helvetica Neue" w:hAnsi="Helvetica Neue"/>
                <w:b/>
                <w:sz w:val="16"/>
                <w:szCs w:val="16"/>
              </w:rPr>
            </w:pPr>
            <w:r w:rsidRPr="00916C8A">
              <w:rPr>
                <w:rFonts w:ascii="Helvetica Neue" w:hAnsi="Helvetica Neue"/>
                <w:b/>
                <w:sz w:val="16"/>
                <w:szCs w:val="16"/>
              </w:rPr>
              <w:t>Элемент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vAlign w:val="center"/>
          </w:tcPr>
          <w:p w:rsidR="00A162F5" w:rsidRPr="00916C8A" w:rsidRDefault="00A162F5" w:rsidP="00592CD0">
            <w:pPr>
              <w:spacing w:line="228" w:lineRule="auto"/>
              <w:ind w:left="26"/>
              <w:jc w:val="center"/>
              <w:rPr>
                <w:rFonts w:ascii="Helvetica Neue" w:hAnsi="Helvetica Neue"/>
                <w:b/>
                <w:sz w:val="16"/>
                <w:szCs w:val="16"/>
              </w:rPr>
            </w:pPr>
            <w:r w:rsidRPr="00916C8A">
              <w:rPr>
                <w:rFonts w:ascii="Helvetica Neue" w:hAnsi="Helvetica Neue"/>
                <w:b/>
                <w:sz w:val="16"/>
                <w:szCs w:val="16"/>
              </w:rPr>
              <w:t>Марка стали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vAlign w:val="center"/>
          </w:tcPr>
          <w:p w:rsidR="00A162F5" w:rsidRPr="00916C8A" w:rsidRDefault="00A162F5" w:rsidP="00592CD0">
            <w:pPr>
              <w:spacing w:line="228" w:lineRule="auto"/>
              <w:ind w:left="26"/>
              <w:jc w:val="center"/>
              <w:rPr>
                <w:rFonts w:ascii="Helvetica Neue" w:hAnsi="Helvetica Neue"/>
                <w:b/>
                <w:sz w:val="16"/>
                <w:szCs w:val="16"/>
              </w:rPr>
            </w:pPr>
            <w:r w:rsidRPr="00916C8A">
              <w:rPr>
                <w:rFonts w:ascii="Helvetica Neue" w:hAnsi="Helvetica Neue"/>
                <w:b/>
                <w:sz w:val="16"/>
                <w:szCs w:val="16"/>
              </w:rPr>
              <w:t>ГОСТ или ТУ</w:t>
            </w:r>
          </w:p>
        </w:tc>
        <w:tc>
          <w:tcPr>
            <w:tcW w:w="2655" w:type="dxa"/>
            <w:vMerge w:val="restart"/>
            <w:vAlign w:val="center"/>
          </w:tcPr>
          <w:p w:rsidR="00A162F5" w:rsidRPr="00916C8A" w:rsidRDefault="00A162F5" w:rsidP="00592CD0">
            <w:pPr>
              <w:spacing w:line="228" w:lineRule="auto"/>
              <w:ind w:left="26"/>
              <w:jc w:val="center"/>
              <w:rPr>
                <w:rFonts w:ascii="Helvetica Neue" w:hAnsi="Helvetica Neue"/>
                <w:b/>
                <w:sz w:val="16"/>
                <w:szCs w:val="16"/>
              </w:rPr>
            </w:pPr>
            <w:r w:rsidRPr="00916C8A">
              <w:rPr>
                <w:rFonts w:ascii="Helvetica Neue" w:hAnsi="Helvetica Neue"/>
                <w:b/>
                <w:sz w:val="16"/>
                <w:szCs w:val="16"/>
              </w:rPr>
              <w:t>Сварочная проволока, эле</w:t>
            </w:r>
            <w:r w:rsidRPr="00916C8A">
              <w:rPr>
                <w:rFonts w:ascii="Helvetica Neue" w:hAnsi="Helvetica Neue"/>
                <w:b/>
                <w:sz w:val="16"/>
                <w:szCs w:val="16"/>
              </w:rPr>
              <w:t>к</w:t>
            </w:r>
            <w:r w:rsidRPr="00916C8A">
              <w:rPr>
                <w:rFonts w:ascii="Helvetica Neue" w:hAnsi="Helvetica Neue"/>
                <w:b/>
                <w:sz w:val="16"/>
                <w:szCs w:val="16"/>
              </w:rPr>
              <w:t>троды (тип, марка, ГОСТ или ТУ)</w:t>
            </w:r>
          </w:p>
        </w:tc>
      </w:tr>
      <w:tr w:rsidR="00A162F5" w:rsidRPr="00916C8A" w:rsidTr="00A162F5">
        <w:tc>
          <w:tcPr>
            <w:tcW w:w="846" w:type="dxa"/>
            <w:vMerge/>
            <w:vAlign w:val="center"/>
          </w:tcPr>
          <w:p w:rsidR="00A162F5" w:rsidRDefault="00A162F5" w:rsidP="008D4C25"/>
        </w:tc>
        <w:tc>
          <w:tcPr>
            <w:tcW w:w="2983" w:type="dxa"/>
            <w:vAlign w:val="center"/>
          </w:tcPr>
          <w:p w:rsidR="00A162F5" w:rsidRPr="00361AFE" w:rsidRDefault="00A162F5" w:rsidP="003E5483">
            <w:pPr>
              <w:ind w:left="0"/>
              <w:jc w:val="both"/>
            </w:pPr>
            <w:r w:rsidRPr="00361AFE">
              <w:t>Уголок</w:t>
            </w:r>
            <w:r>
              <w:t xml:space="preserve"> </w:t>
            </w:r>
          </w:p>
        </w:tc>
        <w:tc>
          <w:tcPr>
            <w:tcW w:w="1915" w:type="dxa"/>
            <w:vAlign w:val="center"/>
          </w:tcPr>
          <w:p w:rsidR="00A162F5" w:rsidRPr="00916C8A" w:rsidRDefault="00A162F5" w:rsidP="008D4C25">
            <w:pPr>
              <w:ind w:left="0"/>
            </w:pPr>
            <w:r w:rsidRPr="009C4322">
              <w:t>3</w:t>
            </w:r>
            <w:r>
              <w:t>2</w:t>
            </w:r>
            <w:r w:rsidRPr="009C4322">
              <w:t>5-09Г2С-12</w:t>
            </w:r>
          </w:p>
        </w:tc>
        <w:tc>
          <w:tcPr>
            <w:tcW w:w="1915" w:type="dxa"/>
            <w:vAlign w:val="center"/>
          </w:tcPr>
          <w:p w:rsidR="00A162F5" w:rsidRPr="00916C8A" w:rsidRDefault="00A162F5" w:rsidP="008D4C25">
            <w:r w:rsidRPr="00916C8A">
              <w:t>1928</w:t>
            </w:r>
            <w:r>
              <w:t>1</w:t>
            </w:r>
            <w:r w:rsidRPr="00916C8A">
              <w:t>-</w:t>
            </w:r>
            <w:r>
              <w:t>89</w:t>
            </w:r>
          </w:p>
        </w:tc>
        <w:tc>
          <w:tcPr>
            <w:tcW w:w="2655" w:type="dxa"/>
            <w:vMerge/>
            <w:vAlign w:val="center"/>
          </w:tcPr>
          <w:p w:rsidR="00A162F5" w:rsidRPr="00916C8A" w:rsidRDefault="00A162F5" w:rsidP="008D4C25"/>
        </w:tc>
      </w:tr>
      <w:tr w:rsidR="00A162F5" w:rsidRPr="00916C8A" w:rsidTr="00A162F5">
        <w:tc>
          <w:tcPr>
            <w:tcW w:w="846" w:type="dxa"/>
            <w:vMerge/>
            <w:vAlign w:val="center"/>
          </w:tcPr>
          <w:p w:rsidR="00A162F5" w:rsidRDefault="00A162F5" w:rsidP="003E5483"/>
        </w:tc>
        <w:tc>
          <w:tcPr>
            <w:tcW w:w="2983" w:type="dxa"/>
            <w:vAlign w:val="center"/>
          </w:tcPr>
          <w:p w:rsidR="00A162F5" w:rsidRPr="00361AFE" w:rsidRDefault="00A162F5" w:rsidP="003E5483">
            <w:pPr>
              <w:ind w:left="0"/>
              <w:jc w:val="both"/>
            </w:pPr>
            <w:r w:rsidRPr="00361AFE">
              <w:t>Труба</w:t>
            </w:r>
            <w:r>
              <w:t xml:space="preserve">  </w:t>
            </w:r>
            <w:r w:rsidRPr="003E5483">
              <w:t>ГОСТ</w:t>
            </w:r>
            <w:r>
              <w:t>8732-78</w:t>
            </w:r>
          </w:p>
        </w:tc>
        <w:tc>
          <w:tcPr>
            <w:tcW w:w="1915" w:type="dxa"/>
            <w:vAlign w:val="center"/>
          </w:tcPr>
          <w:p w:rsidR="00A162F5" w:rsidRDefault="00A162F5" w:rsidP="003E5483">
            <w:pPr>
              <w:ind w:left="0"/>
            </w:pPr>
            <w:r w:rsidRPr="009C4322">
              <w:t>345-09Г2С-12</w:t>
            </w:r>
            <w:r>
              <w:t>;</w:t>
            </w:r>
          </w:p>
          <w:p w:rsidR="00A162F5" w:rsidRPr="00916C8A" w:rsidRDefault="00A162F5" w:rsidP="003E5483">
            <w:pPr>
              <w:ind w:left="0"/>
            </w:pPr>
            <w:r>
              <w:t>20В</w:t>
            </w:r>
          </w:p>
        </w:tc>
        <w:tc>
          <w:tcPr>
            <w:tcW w:w="1915" w:type="dxa"/>
            <w:vAlign w:val="center"/>
          </w:tcPr>
          <w:p w:rsidR="00A162F5" w:rsidRDefault="00A162F5" w:rsidP="003E5483">
            <w:r w:rsidRPr="00916C8A">
              <w:t>1928</w:t>
            </w:r>
            <w:r>
              <w:t>1</w:t>
            </w:r>
            <w:r w:rsidRPr="00916C8A">
              <w:t>-</w:t>
            </w:r>
            <w:r>
              <w:t>89;</w:t>
            </w:r>
          </w:p>
          <w:p w:rsidR="00A162F5" w:rsidRPr="00916C8A" w:rsidRDefault="00A162F5" w:rsidP="003E5483">
            <w:r w:rsidRPr="003E5483">
              <w:t>1050-88</w:t>
            </w:r>
          </w:p>
        </w:tc>
        <w:tc>
          <w:tcPr>
            <w:tcW w:w="2655" w:type="dxa"/>
            <w:vMerge/>
            <w:vAlign w:val="center"/>
          </w:tcPr>
          <w:p w:rsidR="00A162F5" w:rsidRPr="00916C8A" w:rsidRDefault="00A162F5" w:rsidP="003E5483"/>
        </w:tc>
      </w:tr>
      <w:tr w:rsidR="00A162F5" w:rsidRPr="00916C8A" w:rsidTr="00A162F5">
        <w:tc>
          <w:tcPr>
            <w:tcW w:w="846" w:type="dxa"/>
            <w:vMerge/>
            <w:vAlign w:val="center"/>
          </w:tcPr>
          <w:p w:rsidR="00A162F5" w:rsidRDefault="00A162F5" w:rsidP="003E5483"/>
        </w:tc>
        <w:tc>
          <w:tcPr>
            <w:tcW w:w="2983" w:type="dxa"/>
            <w:vAlign w:val="center"/>
          </w:tcPr>
          <w:p w:rsidR="00A162F5" w:rsidRDefault="00A162F5" w:rsidP="003E5483">
            <w:pPr>
              <w:ind w:hanging="357"/>
            </w:pPr>
            <w:r w:rsidRPr="003E5483">
              <w:t xml:space="preserve">Труба </w:t>
            </w:r>
            <w:r>
              <w:t>90х90х6;</w:t>
            </w:r>
            <w:r w:rsidRPr="003E5483">
              <w:t xml:space="preserve"> 100х</w:t>
            </w:r>
            <w:r>
              <w:t>10</w:t>
            </w:r>
            <w:r w:rsidRPr="003E5483">
              <w:t>0х7</w:t>
            </w:r>
          </w:p>
          <w:p w:rsidR="00A162F5" w:rsidRDefault="00A162F5" w:rsidP="003E5483">
            <w:pPr>
              <w:ind w:hanging="357"/>
            </w:pPr>
            <w:r w:rsidRPr="003E5483">
              <w:t>ГОСТ8</w:t>
            </w:r>
            <w:r>
              <w:t>639-82</w:t>
            </w:r>
          </w:p>
        </w:tc>
        <w:tc>
          <w:tcPr>
            <w:tcW w:w="1915" w:type="dxa"/>
            <w:vAlign w:val="center"/>
          </w:tcPr>
          <w:p w:rsidR="00A162F5" w:rsidRPr="00916C8A" w:rsidRDefault="00A162F5" w:rsidP="003E5483">
            <w:pPr>
              <w:ind w:left="0"/>
              <w:rPr>
                <w:lang w:val="en-US"/>
              </w:rPr>
            </w:pPr>
            <w:r>
              <w:rPr>
                <w:lang w:val="en-US"/>
              </w:rPr>
              <w:t>S355NLH</w:t>
            </w:r>
          </w:p>
        </w:tc>
        <w:tc>
          <w:tcPr>
            <w:tcW w:w="1915" w:type="dxa"/>
            <w:vAlign w:val="center"/>
          </w:tcPr>
          <w:p w:rsidR="00A162F5" w:rsidRDefault="00A162F5" w:rsidP="003E5483">
            <w:pPr>
              <w:ind w:left="0"/>
            </w:pPr>
            <w:r>
              <w:rPr>
                <w:lang w:val="en-US"/>
              </w:rPr>
              <w:t>EN10210-2</w:t>
            </w:r>
            <w:r>
              <w:t>:1997</w:t>
            </w:r>
          </w:p>
          <w:p w:rsidR="00A162F5" w:rsidRPr="00916C8A" w:rsidRDefault="00A162F5" w:rsidP="003E5483">
            <w:pPr>
              <w:ind w:left="0"/>
            </w:pPr>
            <w:r w:rsidRPr="00F10AA3">
              <w:t>EN10210-</w:t>
            </w:r>
            <w:r>
              <w:t>1:2006</w:t>
            </w:r>
          </w:p>
        </w:tc>
        <w:tc>
          <w:tcPr>
            <w:tcW w:w="2655" w:type="dxa"/>
            <w:vMerge/>
            <w:vAlign w:val="center"/>
          </w:tcPr>
          <w:p w:rsidR="00A162F5" w:rsidRPr="00916C8A" w:rsidRDefault="00A162F5" w:rsidP="003E5483"/>
        </w:tc>
      </w:tr>
      <w:tr w:rsidR="00A162F5" w:rsidRPr="00916C8A" w:rsidTr="00A162F5">
        <w:tc>
          <w:tcPr>
            <w:tcW w:w="846" w:type="dxa"/>
            <w:vMerge/>
            <w:vAlign w:val="center"/>
          </w:tcPr>
          <w:p w:rsidR="00A162F5" w:rsidRDefault="00A162F5" w:rsidP="003E5483"/>
        </w:tc>
        <w:tc>
          <w:tcPr>
            <w:tcW w:w="2983" w:type="dxa"/>
            <w:vAlign w:val="center"/>
          </w:tcPr>
          <w:p w:rsidR="00A162F5" w:rsidRDefault="00A162F5" w:rsidP="003E5483">
            <w:pPr>
              <w:ind w:hanging="357"/>
            </w:pPr>
            <w:r w:rsidRPr="003E5483">
              <w:t xml:space="preserve">Труба </w:t>
            </w:r>
            <w:r>
              <w:t>80х40х4</w:t>
            </w:r>
          </w:p>
          <w:p w:rsidR="00A162F5" w:rsidRDefault="00A162F5" w:rsidP="003E5483">
            <w:pPr>
              <w:ind w:hanging="357"/>
            </w:pPr>
            <w:r w:rsidRPr="003E5483">
              <w:t>ГОСТ8</w:t>
            </w:r>
            <w:r>
              <w:t>645-68</w:t>
            </w:r>
          </w:p>
        </w:tc>
        <w:tc>
          <w:tcPr>
            <w:tcW w:w="1915" w:type="dxa"/>
            <w:vAlign w:val="center"/>
          </w:tcPr>
          <w:p w:rsidR="00A162F5" w:rsidRPr="00916C8A" w:rsidRDefault="00A162F5" w:rsidP="003E5483">
            <w:pPr>
              <w:ind w:left="0"/>
              <w:rPr>
                <w:lang w:val="en-US"/>
              </w:rPr>
            </w:pPr>
            <w:r>
              <w:rPr>
                <w:lang w:val="en-US"/>
              </w:rPr>
              <w:t>S355NLH</w:t>
            </w:r>
          </w:p>
        </w:tc>
        <w:tc>
          <w:tcPr>
            <w:tcW w:w="1915" w:type="dxa"/>
            <w:vAlign w:val="center"/>
          </w:tcPr>
          <w:p w:rsidR="00A162F5" w:rsidRDefault="00A162F5" w:rsidP="003E5483">
            <w:pPr>
              <w:ind w:left="0"/>
            </w:pPr>
            <w:r>
              <w:rPr>
                <w:lang w:val="en-US"/>
              </w:rPr>
              <w:t>EN10210-2</w:t>
            </w:r>
            <w:r>
              <w:t>:1997</w:t>
            </w:r>
          </w:p>
          <w:p w:rsidR="00A162F5" w:rsidRPr="00916C8A" w:rsidRDefault="00A162F5" w:rsidP="003E5483">
            <w:pPr>
              <w:ind w:left="0"/>
            </w:pPr>
            <w:r w:rsidRPr="00F10AA3">
              <w:t>EN10210-</w:t>
            </w:r>
            <w:r>
              <w:t>1:2006</w:t>
            </w:r>
          </w:p>
        </w:tc>
        <w:tc>
          <w:tcPr>
            <w:tcW w:w="2655" w:type="dxa"/>
            <w:vMerge/>
            <w:vAlign w:val="center"/>
          </w:tcPr>
          <w:p w:rsidR="00A162F5" w:rsidRPr="00916C8A" w:rsidRDefault="00A162F5" w:rsidP="003E5483"/>
        </w:tc>
      </w:tr>
      <w:tr w:rsidR="00A162F5" w:rsidRPr="00916C8A" w:rsidTr="00A162F5">
        <w:tc>
          <w:tcPr>
            <w:tcW w:w="846" w:type="dxa"/>
            <w:vMerge w:val="restart"/>
            <w:textDirection w:val="btLr"/>
            <w:vAlign w:val="center"/>
          </w:tcPr>
          <w:p w:rsidR="00A162F5" w:rsidRDefault="00A162F5" w:rsidP="00AD3736">
            <w:pPr>
              <w:ind w:right="113"/>
            </w:pPr>
            <w:r>
              <w:t>Контр</w:t>
            </w:r>
            <w:r w:rsidRPr="00AD3736">
              <w:t>стрела</w:t>
            </w:r>
          </w:p>
        </w:tc>
        <w:tc>
          <w:tcPr>
            <w:tcW w:w="2983" w:type="dxa"/>
            <w:vAlign w:val="center"/>
          </w:tcPr>
          <w:p w:rsidR="00A162F5" w:rsidRPr="004B7050" w:rsidRDefault="00A162F5" w:rsidP="00AD3736">
            <w:pPr>
              <w:ind w:hanging="357"/>
            </w:pPr>
            <w:r w:rsidRPr="008C001C">
              <w:t>Лист δ=</w:t>
            </w:r>
            <w:r>
              <w:t>2;3;4</w:t>
            </w:r>
          </w:p>
        </w:tc>
        <w:tc>
          <w:tcPr>
            <w:tcW w:w="1915" w:type="dxa"/>
            <w:vAlign w:val="center"/>
          </w:tcPr>
          <w:p w:rsidR="00A162F5" w:rsidRPr="00916C8A" w:rsidRDefault="00A162F5" w:rsidP="00AD3736">
            <w:pPr>
              <w:ind w:left="0"/>
              <w:jc w:val="center"/>
            </w:pPr>
            <w:r w:rsidRPr="004B7050">
              <w:t>Ст3пс5</w:t>
            </w:r>
          </w:p>
        </w:tc>
        <w:tc>
          <w:tcPr>
            <w:tcW w:w="1915" w:type="dxa"/>
            <w:vAlign w:val="center"/>
          </w:tcPr>
          <w:p w:rsidR="00A162F5" w:rsidRPr="00916C8A" w:rsidRDefault="00A162F5" w:rsidP="00AD3736">
            <w:r>
              <w:t>16523</w:t>
            </w:r>
            <w:r w:rsidRPr="00916C8A">
              <w:t>-</w:t>
            </w:r>
            <w:r>
              <w:t>97</w:t>
            </w:r>
          </w:p>
        </w:tc>
        <w:tc>
          <w:tcPr>
            <w:tcW w:w="2655" w:type="dxa"/>
            <w:vMerge/>
            <w:vAlign w:val="center"/>
          </w:tcPr>
          <w:p w:rsidR="00A162F5" w:rsidRPr="00916C8A" w:rsidRDefault="00A162F5" w:rsidP="00AD3736"/>
        </w:tc>
      </w:tr>
      <w:tr w:rsidR="00A162F5" w:rsidRPr="00916C8A" w:rsidTr="00A162F5">
        <w:tc>
          <w:tcPr>
            <w:tcW w:w="846" w:type="dxa"/>
            <w:vMerge/>
            <w:vAlign w:val="center"/>
          </w:tcPr>
          <w:p w:rsidR="00A162F5" w:rsidRDefault="00A162F5" w:rsidP="00AD3736"/>
        </w:tc>
        <w:tc>
          <w:tcPr>
            <w:tcW w:w="2983" w:type="dxa"/>
            <w:vAlign w:val="center"/>
          </w:tcPr>
          <w:p w:rsidR="00A162F5" w:rsidRPr="00916C8A" w:rsidRDefault="00A162F5" w:rsidP="00AD3736">
            <w:pPr>
              <w:ind w:left="0"/>
            </w:pPr>
            <w:r w:rsidRPr="009C4322">
              <w:t>Лист δ=</w:t>
            </w:r>
            <w:r>
              <w:t>5;8</w:t>
            </w:r>
          </w:p>
        </w:tc>
        <w:tc>
          <w:tcPr>
            <w:tcW w:w="1915" w:type="dxa"/>
            <w:vAlign w:val="center"/>
          </w:tcPr>
          <w:p w:rsidR="00A162F5" w:rsidRPr="00916C8A" w:rsidRDefault="00A162F5" w:rsidP="00AD3736">
            <w:pPr>
              <w:ind w:left="0"/>
            </w:pPr>
            <w:r w:rsidRPr="009C4322">
              <w:t>345-09Г2С-12</w:t>
            </w:r>
          </w:p>
        </w:tc>
        <w:tc>
          <w:tcPr>
            <w:tcW w:w="1915" w:type="dxa"/>
            <w:vAlign w:val="center"/>
          </w:tcPr>
          <w:p w:rsidR="00A162F5" w:rsidRPr="00916C8A" w:rsidRDefault="00A162F5" w:rsidP="00AD3736">
            <w:r w:rsidRPr="00916C8A">
              <w:t>1928</w:t>
            </w:r>
            <w:r>
              <w:t>1</w:t>
            </w:r>
            <w:r w:rsidRPr="00916C8A">
              <w:t>-</w:t>
            </w:r>
            <w:r>
              <w:t>89</w:t>
            </w:r>
          </w:p>
        </w:tc>
        <w:tc>
          <w:tcPr>
            <w:tcW w:w="2655" w:type="dxa"/>
            <w:vMerge/>
            <w:vAlign w:val="center"/>
          </w:tcPr>
          <w:p w:rsidR="00A162F5" w:rsidRPr="00916C8A" w:rsidRDefault="00A162F5" w:rsidP="00AD3736"/>
        </w:tc>
      </w:tr>
      <w:tr w:rsidR="00A162F5" w:rsidRPr="00916C8A" w:rsidTr="00A162F5">
        <w:tc>
          <w:tcPr>
            <w:tcW w:w="846" w:type="dxa"/>
            <w:vMerge/>
            <w:vAlign w:val="center"/>
          </w:tcPr>
          <w:p w:rsidR="00A162F5" w:rsidRDefault="00A162F5" w:rsidP="00AD3736"/>
        </w:tc>
        <w:tc>
          <w:tcPr>
            <w:tcW w:w="2983" w:type="dxa"/>
          </w:tcPr>
          <w:p w:rsidR="00A162F5" w:rsidRDefault="00A162F5" w:rsidP="00AD3736">
            <w:pPr>
              <w:ind w:hanging="325"/>
            </w:pPr>
            <w:r w:rsidRPr="00493441">
              <w:t>Лист δ=</w:t>
            </w:r>
            <w:r>
              <w:t>6;8</w:t>
            </w:r>
          </w:p>
        </w:tc>
        <w:tc>
          <w:tcPr>
            <w:tcW w:w="1915" w:type="dxa"/>
            <w:vAlign w:val="center"/>
          </w:tcPr>
          <w:p w:rsidR="00A162F5" w:rsidRPr="00916C8A" w:rsidRDefault="00A162F5" w:rsidP="00AD3736">
            <w:pPr>
              <w:ind w:left="0"/>
              <w:jc w:val="center"/>
            </w:pPr>
            <w:r w:rsidRPr="004B7050">
              <w:t>Ст3пс5</w:t>
            </w:r>
          </w:p>
        </w:tc>
        <w:tc>
          <w:tcPr>
            <w:tcW w:w="1915" w:type="dxa"/>
            <w:vAlign w:val="center"/>
          </w:tcPr>
          <w:p w:rsidR="00A162F5" w:rsidRPr="00916C8A" w:rsidRDefault="00A162F5" w:rsidP="00AD3736">
            <w:r>
              <w:t>14637</w:t>
            </w:r>
            <w:r w:rsidRPr="00916C8A">
              <w:t>-</w:t>
            </w:r>
            <w:r>
              <w:t>89</w:t>
            </w:r>
          </w:p>
        </w:tc>
        <w:tc>
          <w:tcPr>
            <w:tcW w:w="2655" w:type="dxa"/>
            <w:vMerge/>
            <w:vAlign w:val="center"/>
          </w:tcPr>
          <w:p w:rsidR="00A162F5" w:rsidRPr="00916C8A" w:rsidRDefault="00A162F5" w:rsidP="00AD3736"/>
        </w:tc>
      </w:tr>
      <w:tr w:rsidR="00A162F5" w:rsidRPr="00916C8A" w:rsidTr="00A162F5">
        <w:tc>
          <w:tcPr>
            <w:tcW w:w="846" w:type="dxa"/>
            <w:vMerge/>
            <w:vAlign w:val="center"/>
          </w:tcPr>
          <w:p w:rsidR="00A162F5" w:rsidRDefault="00A162F5" w:rsidP="00AD3736"/>
        </w:tc>
        <w:tc>
          <w:tcPr>
            <w:tcW w:w="2983" w:type="dxa"/>
            <w:vAlign w:val="center"/>
          </w:tcPr>
          <w:p w:rsidR="00A162F5" w:rsidRPr="008C001C" w:rsidRDefault="00A162F5" w:rsidP="00AD3736">
            <w:pPr>
              <w:ind w:hanging="357"/>
            </w:pPr>
            <w:r w:rsidRPr="008C001C">
              <w:t>Лист δ=</w:t>
            </w:r>
            <w:r>
              <w:t>10;12;20</w:t>
            </w:r>
          </w:p>
        </w:tc>
        <w:tc>
          <w:tcPr>
            <w:tcW w:w="1915" w:type="dxa"/>
            <w:vAlign w:val="center"/>
          </w:tcPr>
          <w:p w:rsidR="00A162F5" w:rsidRPr="00916C8A" w:rsidRDefault="00A162F5" w:rsidP="00AD3736">
            <w:pPr>
              <w:ind w:left="0"/>
            </w:pPr>
            <w:r w:rsidRPr="009C4322">
              <w:t>3</w:t>
            </w:r>
            <w:r>
              <w:t>2</w:t>
            </w:r>
            <w:r w:rsidRPr="009C4322">
              <w:t>5-09Г2С-12</w:t>
            </w:r>
          </w:p>
        </w:tc>
        <w:tc>
          <w:tcPr>
            <w:tcW w:w="1915" w:type="dxa"/>
            <w:vAlign w:val="center"/>
          </w:tcPr>
          <w:p w:rsidR="00A162F5" w:rsidRPr="00916C8A" w:rsidRDefault="00A162F5" w:rsidP="00AD3736">
            <w:r w:rsidRPr="00916C8A">
              <w:t>1928</w:t>
            </w:r>
            <w:r>
              <w:t>1</w:t>
            </w:r>
            <w:r w:rsidRPr="00916C8A">
              <w:t>-</w:t>
            </w:r>
            <w:r>
              <w:t>89</w:t>
            </w:r>
          </w:p>
        </w:tc>
        <w:tc>
          <w:tcPr>
            <w:tcW w:w="2655" w:type="dxa"/>
            <w:vMerge/>
            <w:vAlign w:val="center"/>
          </w:tcPr>
          <w:p w:rsidR="00A162F5" w:rsidRPr="00916C8A" w:rsidRDefault="00A162F5" w:rsidP="00AD3736"/>
        </w:tc>
      </w:tr>
      <w:tr w:rsidR="00A162F5" w:rsidRPr="00916C8A" w:rsidTr="00A162F5">
        <w:tc>
          <w:tcPr>
            <w:tcW w:w="846" w:type="dxa"/>
            <w:vMerge/>
            <w:vAlign w:val="center"/>
          </w:tcPr>
          <w:p w:rsidR="00A162F5" w:rsidRDefault="00A162F5" w:rsidP="00AD3736"/>
        </w:tc>
        <w:tc>
          <w:tcPr>
            <w:tcW w:w="2983" w:type="dxa"/>
            <w:vAlign w:val="center"/>
          </w:tcPr>
          <w:p w:rsidR="00A162F5" w:rsidRPr="008C001C" w:rsidRDefault="00A162F5" w:rsidP="00AD3736">
            <w:pPr>
              <w:ind w:hanging="357"/>
            </w:pPr>
            <w:r w:rsidRPr="008C001C">
              <w:t>Лист δ=</w:t>
            </w:r>
            <w:r>
              <w:t>25;30;40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vAlign w:val="center"/>
          </w:tcPr>
          <w:p w:rsidR="00A162F5" w:rsidRPr="00916C8A" w:rsidRDefault="00A162F5" w:rsidP="00AD3736">
            <w:pPr>
              <w:ind w:left="0"/>
            </w:pPr>
            <w:r w:rsidRPr="009C4322">
              <w:t>3</w:t>
            </w:r>
            <w:r>
              <w:t>90</w:t>
            </w:r>
            <w:r w:rsidRPr="009C4322">
              <w:t>-</w:t>
            </w:r>
            <w:r>
              <w:t>10ХСНД</w:t>
            </w:r>
            <w:r w:rsidRPr="009C4322">
              <w:t>-12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vAlign w:val="center"/>
          </w:tcPr>
          <w:p w:rsidR="00A162F5" w:rsidRPr="00916C8A" w:rsidRDefault="00A162F5" w:rsidP="00AD3736">
            <w:r w:rsidRPr="00916C8A">
              <w:t>1928</w:t>
            </w:r>
            <w:r>
              <w:t>1</w:t>
            </w:r>
            <w:r w:rsidRPr="00916C8A">
              <w:t>-</w:t>
            </w:r>
            <w:r>
              <w:t>89</w:t>
            </w:r>
          </w:p>
        </w:tc>
        <w:tc>
          <w:tcPr>
            <w:tcW w:w="2655" w:type="dxa"/>
            <w:vMerge/>
            <w:vAlign w:val="center"/>
          </w:tcPr>
          <w:p w:rsidR="00A162F5" w:rsidRPr="00916C8A" w:rsidRDefault="00A162F5" w:rsidP="00AD3736"/>
        </w:tc>
      </w:tr>
      <w:tr w:rsidR="00A162F5" w:rsidRPr="00916C8A" w:rsidTr="00A162F5">
        <w:tc>
          <w:tcPr>
            <w:tcW w:w="846" w:type="dxa"/>
            <w:vMerge/>
            <w:vAlign w:val="center"/>
          </w:tcPr>
          <w:p w:rsidR="00A162F5" w:rsidRDefault="00A162F5" w:rsidP="00AD3736"/>
        </w:tc>
        <w:tc>
          <w:tcPr>
            <w:tcW w:w="2983" w:type="dxa"/>
            <w:vAlign w:val="center"/>
          </w:tcPr>
          <w:p w:rsidR="00A162F5" w:rsidRPr="009C4322" w:rsidRDefault="00A162F5" w:rsidP="00AD3736">
            <w:pPr>
              <w:ind w:left="0"/>
            </w:pPr>
            <w:r>
              <w:t>Двутавр 40Б1</w:t>
            </w:r>
          </w:p>
        </w:tc>
        <w:tc>
          <w:tcPr>
            <w:tcW w:w="1915" w:type="dxa"/>
            <w:vAlign w:val="center"/>
          </w:tcPr>
          <w:p w:rsidR="00A162F5" w:rsidRPr="00916C8A" w:rsidRDefault="00A162F5" w:rsidP="00AD3736">
            <w:pPr>
              <w:ind w:left="0"/>
            </w:pPr>
            <w:r w:rsidRPr="009C4322">
              <w:t>345-09Г2С-12</w:t>
            </w:r>
          </w:p>
        </w:tc>
        <w:tc>
          <w:tcPr>
            <w:tcW w:w="1915" w:type="dxa"/>
            <w:vAlign w:val="center"/>
          </w:tcPr>
          <w:p w:rsidR="00A162F5" w:rsidRPr="00916C8A" w:rsidRDefault="00A162F5" w:rsidP="00AD3736">
            <w:r w:rsidRPr="00916C8A">
              <w:t>1928</w:t>
            </w:r>
            <w:r>
              <w:t>1</w:t>
            </w:r>
            <w:r w:rsidRPr="00916C8A">
              <w:t>-</w:t>
            </w:r>
            <w:r>
              <w:t>89</w:t>
            </w:r>
          </w:p>
        </w:tc>
        <w:tc>
          <w:tcPr>
            <w:tcW w:w="2655" w:type="dxa"/>
            <w:vMerge/>
            <w:vAlign w:val="center"/>
          </w:tcPr>
          <w:p w:rsidR="00A162F5" w:rsidRPr="00916C8A" w:rsidRDefault="00A162F5" w:rsidP="00AD3736"/>
        </w:tc>
      </w:tr>
      <w:tr w:rsidR="00A162F5" w:rsidRPr="00916C8A" w:rsidTr="00A162F5">
        <w:tc>
          <w:tcPr>
            <w:tcW w:w="846" w:type="dxa"/>
            <w:vMerge/>
            <w:vAlign w:val="center"/>
          </w:tcPr>
          <w:p w:rsidR="00A162F5" w:rsidRDefault="00A162F5" w:rsidP="00AD3736"/>
        </w:tc>
        <w:tc>
          <w:tcPr>
            <w:tcW w:w="2983" w:type="dxa"/>
            <w:vAlign w:val="center"/>
          </w:tcPr>
          <w:p w:rsidR="00A162F5" w:rsidRDefault="00A162F5" w:rsidP="00AD3736">
            <w:pPr>
              <w:ind w:left="0"/>
            </w:pPr>
            <w:r>
              <w:t>Швеллер 16П; 40У</w:t>
            </w:r>
          </w:p>
        </w:tc>
        <w:tc>
          <w:tcPr>
            <w:tcW w:w="1915" w:type="dxa"/>
            <w:vAlign w:val="center"/>
          </w:tcPr>
          <w:p w:rsidR="00A162F5" w:rsidRPr="00916C8A" w:rsidRDefault="00A162F5" w:rsidP="00AD3736">
            <w:pPr>
              <w:ind w:left="0"/>
            </w:pPr>
            <w:r w:rsidRPr="009C4322">
              <w:t>3</w:t>
            </w:r>
            <w:r>
              <w:t>2</w:t>
            </w:r>
            <w:r w:rsidRPr="009C4322">
              <w:t>5-09Г2С-12</w:t>
            </w:r>
          </w:p>
        </w:tc>
        <w:tc>
          <w:tcPr>
            <w:tcW w:w="1915" w:type="dxa"/>
            <w:vAlign w:val="center"/>
          </w:tcPr>
          <w:p w:rsidR="00A162F5" w:rsidRPr="00916C8A" w:rsidRDefault="00A162F5" w:rsidP="00AD3736">
            <w:r w:rsidRPr="00916C8A">
              <w:t>1928</w:t>
            </w:r>
            <w:r>
              <w:t>1</w:t>
            </w:r>
            <w:r w:rsidRPr="00916C8A">
              <w:t>-</w:t>
            </w:r>
            <w:r>
              <w:t>89</w:t>
            </w:r>
          </w:p>
        </w:tc>
        <w:tc>
          <w:tcPr>
            <w:tcW w:w="2655" w:type="dxa"/>
            <w:vMerge/>
            <w:vAlign w:val="center"/>
          </w:tcPr>
          <w:p w:rsidR="00A162F5" w:rsidRPr="00916C8A" w:rsidRDefault="00A162F5" w:rsidP="00AD3736"/>
        </w:tc>
      </w:tr>
      <w:tr w:rsidR="00A162F5" w:rsidRPr="00916C8A" w:rsidTr="00A162F5">
        <w:tc>
          <w:tcPr>
            <w:tcW w:w="846" w:type="dxa"/>
            <w:vMerge/>
            <w:vAlign w:val="center"/>
          </w:tcPr>
          <w:p w:rsidR="00A162F5" w:rsidRDefault="00A162F5" w:rsidP="00AD3736"/>
        </w:tc>
        <w:tc>
          <w:tcPr>
            <w:tcW w:w="2983" w:type="dxa"/>
            <w:vAlign w:val="center"/>
          </w:tcPr>
          <w:p w:rsidR="00A162F5" w:rsidRPr="008C001C" w:rsidRDefault="00A162F5" w:rsidP="00AD3736">
            <w:pPr>
              <w:ind w:hanging="357"/>
            </w:pPr>
            <w:r w:rsidRPr="008C001C">
              <w:t>Круг</w:t>
            </w:r>
            <w:r>
              <w:t xml:space="preserve"> 35</w:t>
            </w:r>
          </w:p>
        </w:tc>
        <w:tc>
          <w:tcPr>
            <w:tcW w:w="191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162F5" w:rsidRPr="0022210E" w:rsidRDefault="00A162F5" w:rsidP="00AD3736">
            <w:pPr>
              <w:pStyle w:val="ab"/>
              <w:rPr>
                <w:b/>
                <w:kern w:val="20"/>
              </w:rPr>
            </w:pPr>
            <w:r>
              <w:rPr>
                <w:kern w:val="20"/>
              </w:rPr>
              <w:t>45</w:t>
            </w:r>
          </w:p>
        </w:tc>
        <w:tc>
          <w:tcPr>
            <w:tcW w:w="191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162F5" w:rsidRPr="0022210E" w:rsidRDefault="00A162F5" w:rsidP="00AD3736">
            <w:pPr>
              <w:pStyle w:val="ab"/>
              <w:rPr>
                <w:b/>
                <w:kern w:val="20"/>
              </w:rPr>
            </w:pPr>
            <w:r>
              <w:rPr>
                <w:kern w:val="20"/>
              </w:rPr>
              <w:t>1050-88</w:t>
            </w:r>
          </w:p>
        </w:tc>
        <w:tc>
          <w:tcPr>
            <w:tcW w:w="2655" w:type="dxa"/>
            <w:vMerge/>
            <w:vAlign w:val="center"/>
          </w:tcPr>
          <w:p w:rsidR="00A162F5" w:rsidRPr="00916C8A" w:rsidRDefault="00A162F5" w:rsidP="00AD3736"/>
        </w:tc>
      </w:tr>
      <w:tr w:rsidR="00A162F5" w:rsidRPr="00916C8A" w:rsidTr="00A162F5">
        <w:tc>
          <w:tcPr>
            <w:tcW w:w="846" w:type="dxa"/>
            <w:vMerge/>
            <w:vAlign w:val="center"/>
          </w:tcPr>
          <w:p w:rsidR="00A162F5" w:rsidRDefault="00A162F5" w:rsidP="00C81293"/>
        </w:tc>
        <w:tc>
          <w:tcPr>
            <w:tcW w:w="2983" w:type="dxa"/>
            <w:vAlign w:val="center"/>
          </w:tcPr>
          <w:p w:rsidR="00A162F5" w:rsidRPr="008C001C" w:rsidRDefault="00A162F5" w:rsidP="00C81293">
            <w:pPr>
              <w:ind w:hanging="357"/>
            </w:pPr>
            <w:r w:rsidRPr="00BD0DB6">
              <w:t xml:space="preserve">Круг </w:t>
            </w:r>
            <w:r>
              <w:t>40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vAlign w:val="center"/>
          </w:tcPr>
          <w:p w:rsidR="00A162F5" w:rsidRPr="009C4322" w:rsidRDefault="00A162F5" w:rsidP="00C81293">
            <w:r>
              <w:t>40Х-ТО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vAlign w:val="center"/>
          </w:tcPr>
          <w:p w:rsidR="00A162F5" w:rsidRPr="00916C8A" w:rsidRDefault="00A162F5" w:rsidP="00C81293">
            <w:r>
              <w:t>4543</w:t>
            </w:r>
            <w:r w:rsidRPr="00916C8A">
              <w:t>-</w:t>
            </w:r>
            <w:r>
              <w:t>71</w:t>
            </w:r>
          </w:p>
        </w:tc>
        <w:tc>
          <w:tcPr>
            <w:tcW w:w="2655" w:type="dxa"/>
            <w:vMerge/>
            <w:vAlign w:val="center"/>
          </w:tcPr>
          <w:p w:rsidR="00A162F5" w:rsidRPr="00916C8A" w:rsidRDefault="00A162F5" w:rsidP="00C81293"/>
        </w:tc>
      </w:tr>
      <w:tr w:rsidR="00A162F5" w:rsidRPr="00916C8A" w:rsidTr="00A162F5">
        <w:tc>
          <w:tcPr>
            <w:tcW w:w="846" w:type="dxa"/>
            <w:vMerge/>
            <w:vAlign w:val="center"/>
          </w:tcPr>
          <w:p w:rsidR="00A162F5" w:rsidRDefault="00A162F5" w:rsidP="00AD3736"/>
        </w:tc>
        <w:tc>
          <w:tcPr>
            <w:tcW w:w="2983" w:type="dxa"/>
            <w:vAlign w:val="center"/>
          </w:tcPr>
          <w:p w:rsidR="00A162F5" w:rsidRPr="008C001C" w:rsidRDefault="00A162F5" w:rsidP="00C81293">
            <w:pPr>
              <w:ind w:hanging="357"/>
            </w:pPr>
            <w:r w:rsidRPr="00BD0DB6">
              <w:t xml:space="preserve">Круг </w:t>
            </w:r>
            <w:r>
              <w:t>7</w:t>
            </w:r>
            <w:r w:rsidRPr="00BD0DB6">
              <w:t>5;</w:t>
            </w:r>
            <w:r>
              <w:t>95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vAlign w:val="center"/>
          </w:tcPr>
          <w:p w:rsidR="00A162F5" w:rsidRPr="009C4322" w:rsidRDefault="00A162F5" w:rsidP="00AD3736">
            <w:r>
              <w:t>40ХН-ТО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vAlign w:val="center"/>
          </w:tcPr>
          <w:p w:rsidR="00A162F5" w:rsidRPr="00916C8A" w:rsidRDefault="00A162F5" w:rsidP="00AD3736">
            <w:r>
              <w:t>4543</w:t>
            </w:r>
            <w:r w:rsidRPr="00916C8A">
              <w:t>-</w:t>
            </w:r>
            <w:r>
              <w:t>71</w:t>
            </w:r>
          </w:p>
        </w:tc>
        <w:tc>
          <w:tcPr>
            <w:tcW w:w="2655" w:type="dxa"/>
            <w:vMerge/>
            <w:vAlign w:val="center"/>
          </w:tcPr>
          <w:p w:rsidR="00A162F5" w:rsidRPr="00916C8A" w:rsidRDefault="00A162F5" w:rsidP="00AD3736"/>
        </w:tc>
      </w:tr>
      <w:tr w:rsidR="00A162F5" w:rsidRPr="00916C8A" w:rsidTr="00A162F5">
        <w:tc>
          <w:tcPr>
            <w:tcW w:w="846" w:type="dxa"/>
            <w:vMerge/>
            <w:vAlign w:val="center"/>
          </w:tcPr>
          <w:p w:rsidR="00A162F5" w:rsidRDefault="00A162F5" w:rsidP="00C81293"/>
        </w:tc>
        <w:tc>
          <w:tcPr>
            <w:tcW w:w="2983" w:type="dxa"/>
            <w:vAlign w:val="center"/>
          </w:tcPr>
          <w:p w:rsidR="00A162F5" w:rsidRPr="00361AFE" w:rsidRDefault="00A162F5" w:rsidP="00C81293">
            <w:pPr>
              <w:ind w:left="0"/>
              <w:jc w:val="both"/>
            </w:pPr>
            <w:r w:rsidRPr="00361AFE">
              <w:t>Труба</w:t>
            </w:r>
            <w:r>
              <w:t xml:space="preserve">  </w:t>
            </w:r>
            <w:r w:rsidRPr="003E5483">
              <w:t>ГОСТ</w:t>
            </w:r>
            <w:r>
              <w:t>8732-78</w:t>
            </w:r>
          </w:p>
        </w:tc>
        <w:tc>
          <w:tcPr>
            <w:tcW w:w="1915" w:type="dxa"/>
            <w:vAlign w:val="center"/>
          </w:tcPr>
          <w:p w:rsidR="00A162F5" w:rsidRDefault="00A162F5" w:rsidP="00C81293">
            <w:pPr>
              <w:ind w:left="0"/>
            </w:pPr>
            <w:r w:rsidRPr="009C4322">
              <w:t>345-09Г2С-12</w:t>
            </w:r>
            <w:r>
              <w:t>;</w:t>
            </w:r>
          </w:p>
          <w:p w:rsidR="00A162F5" w:rsidRPr="00916C8A" w:rsidRDefault="00A162F5" w:rsidP="00C81293">
            <w:pPr>
              <w:ind w:left="0"/>
            </w:pPr>
            <w:r>
              <w:t>20В</w:t>
            </w:r>
          </w:p>
        </w:tc>
        <w:tc>
          <w:tcPr>
            <w:tcW w:w="1915" w:type="dxa"/>
            <w:vAlign w:val="center"/>
          </w:tcPr>
          <w:p w:rsidR="00A162F5" w:rsidRDefault="00A162F5" w:rsidP="00C81293">
            <w:r w:rsidRPr="00916C8A">
              <w:t>1928</w:t>
            </w:r>
            <w:r>
              <w:t>1</w:t>
            </w:r>
            <w:r w:rsidRPr="00916C8A">
              <w:t>-</w:t>
            </w:r>
            <w:r>
              <w:t>89;</w:t>
            </w:r>
          </w:p>
          <w:p w:rsidR="00A162F5" w:rsidRPr="00916C8A" w:rsidRDefault="00A162F5" w:rsidP="00C81293">
            <w:r w:rsidRPr="003E5483">
              <w:t>1050-88</w:t>
            </w:r>
          </w:p>
        </w:tc>
        <w:tc>
          <w:tcPr>
            <w:tcW w:w="2655" w:type="dxa"/>
            <w:vMerge/>
            <w:vAlign w:val="center"/>
          </w:tcPr>
          <w:p w:rsidR="00A162F5" w:rsidRPr="00916C8A" w:rsidRDefault="00A162F5" w:rsidP="00C81293"/>
        </w:tc>
      </w:tr>
      <w:tr w:rsidR="00A162F5" w:rsidRPr="00916C8A" w:rsidTr="00A162F5">
        <w:tc>
          <w:tcPr>
            <w:tcW w:w="846" w:type="dxa"/>
            <w:vMerge/>
            <w:vAlign w:val="center"/>
          </w:tcPr>
          <w:p w:rsidR="00A162F5" w:rsidRDefault="00A162F5" w:rsidP="00C81293"/>
        </w:tc>
        <w:tc>
          <w:tcPr>
            <w:tcW w:w="2983" w:type="dxa"/>
            <w:vAlign w:val="center"/>
          </w:tcPr>
          <w:p w:rsidR="00A162F5" w:rsidRDefault="00A162F5" w:rsidP="00C81293">
            <w:pPr>
              <w:ind w:hanging="357"/>
            </w:pPr>
            <w:r w:rsidRPr="003E5483">
              <w:t xml:space="preserve">Труба </w:t>
            </w:r>
            <w:r>
              <w:t>50х50х5;</w:t>
            </w:r>
            <w:r w:rsidRPr="003E5483">
              <w:t xml:space="preserve"> </w:t>
            </w:r>
            <w:r>
              <w:t>7</w:t>
            </w:r>
            <w:r w:rsidRPr="003E5483">
              <w:t>0х</w:t>
            </w:r>
            <w:r>
              <w:t>7</w:t>
            </w:r>
            <w:r w:rsidRPr="003E5483">
              <w:t>0х</w:t>
            </w:r>
            <w:r>
              <w:t>5</w:t>
            </w:r>
          </w:p>
          <w:p w:rsidR="00A162F5" w:rsidRDefault="00A162F5" w:rsidP="00C81293">
            <w:pPr>
              <w:ind w:hanging="357"/>
            </w:pPr>
            <w:r w:rsidRPr="003E5483">
              <w:t>ГОСТ8</w:t>
            </w:r>
            <w:r>
              <w:t>639-82</w:t>
            </w:r>
          </w:p>
        </w:tc>
        <w:tc>
          <w:tcPr>
            <w:tcW w:w="1915" w:type="dxa"/>
            <w:vAlign w:val="center"/>
          </w:tcPr>
          <w:p w:rsidR="00A162F5" w:rsidRPr="00916C8A" w:rsidRDefault="00A162F5" w:rsidP="00C81293">
            <w:pPr>
              <w:ind w:left="0"/>
              <w:rPr>
                <w:lang w:val="en-US"/>
              </w:rPr>
            </w:pPr>
            <w:r>
              <w:rPr>
                <w:lang w:val="en-US"/>
              </w:rPr>
              <w:t>S355NLH</w:t>
            </w:r>
          </w:p>
        </w:tc>
        <w:tc>
          <w:tcPr>
            <w:tcW w:w="1915" w:type="dxa"/>
            <w:vAlign w:val="center"/>
          </w:tcPr>
          <w:p w:rsidR="00A162F5" w:rsidRDefault="00A162F5" w:rsidP="00C81293">
            <w:pPr>
              <w:ind w:left="0"/>
            </w:pPr>
            <w:r>
              <w:rPr>
                <w:lang w:val="en-US"/>
              </w:rPr>
              <w:t>EN10210-2</w:t>
            </w:r>
            <w:r>
              <w:t>:1997</w:t>
            </w:r>
          </w:p>
          <w:p w:rsidR="00A162F5" w:rsidRPr="00916C8A" w:rsidRDefault="00A162F5" w:rsidP="00C81293">
            <w:pPr>
              <w:ind w:left="0"/>
            </w:pPr>
            <w:r w:rsidRPr="00F10AA3">
              <w:t>EN10210-</w:t>
            </w:r>
            <w:r>
              <w:t>1:2006</w:t>
            </w:r>
          </w:p>
        </w:tc>
        <w:tc>
          <w:tcPr>
            <w:tcW w:w="2655" w:type="dxa"/>
            <w:vMerge/>
            <w:vAlign w:val="center"/>
          </w:tcPr>
          <w:p w:rsidR="00A162F5" w:rsidRPr="00916C8A" w:rsidRDefault="00A162F5" w:rsidP="00C81293"/>
        </w:tc>
      </w:tr>
    </w:tbl>
    <w:p w:rsidR="002D7E28" w:rsidRDefault="002D7E28" w:rsidP="00CD5783">
      <w:pPr>
        <w:spacing w:after="120"/>
        <w:sectPr w:rsidR="002D7E28" w:rsidSect="007631DE">
          <w:footerReference w:type="default" r:id="rId17"/>
          <w:pgSz w:w="11906" w:h="16838"/>
          <w:pgMar w:top="1134" w:right="1134" w:bottom="1134" w:left="1134" w:header="709" w:footer="709" w:gutter="0"/>
          <w:pgNumType w:start="1"/>
          <w:cols w:space="708"/>
          <w:docGrid w:linePitch="360"/>
        </w:sectPr>
      </w:pPr>
    </w:p>
    <w:p w:rsidR="002A1181" w:rsidRDefault="00562B50" w:rsidP="00B16F60">
      <w:pPr>
        <w:pStyle w:val="2"/>
      </w:pPr>
      <w:r w:rsidRPr="00562B50">
        <w:lastRenderedPageBreak/>
        <w:t xml:space="preserve">СВЕДЕНИЯ О ДОКУМЕНТАХ, РАССМОТРЕННЫХ В ПРОЦЕССЕ </w:t>
      </w:r>
      <w:r w:rsidRPr="00562B50">
        <w:br/>
        <w:t>ТЕХНИЧЕСКОГО ДИАГНОСТИРОВАНИЯ</w:t>
      </w:r>
    </w:p>
    <w:tbl>
      <w:tblPr>
        <w:tblW w:w="9639" w:type="dxa"/>
        <w:jc w:val="center"/>
        <w:tblBorders>
          <w:top w:val="single" w:sz="4" w:space="0" w:color="7F7F7F"/>
          <w:left w:val="single" w:sz="4" w:space="0" w:color="7F7F7F"/>
          <w:bottom w:val="single" w:sz="4" w:space="0" w:color="7F7F7F"/>
          <w:right w:val="single" w:sz="4" w:space="0" w:color="7F7F7F"/>
          <w:insideH w:val="single" w:sz="4" w:space="0" w:color="7F7F7F"/>
          <w:insideV w:val="single" w:sz="4" w:space="0" w:color="7F7F7F"/>
        </w:tblBorders>
        <w:tblLayout w:type="fixed"/>
        <w:tblCellMar>
          <w:top w:w="28" w:type="dxa"/>
          <w:bottom w:w="28" w:type="dxa"/>
        </w:tblCellMar>
        <w:tblLook w:val="04A0"/>
      </w:tblPr>
      <w:tblGrid>
        <w:gridCol w:w="9"/>
        <w:gridCol w:w="4943"/>
        <w:gridCol w:w="3827"/>
        <w:gridCol w:w="850"/>
        <w:gridCol w:w="10"/>
      </w:tblGrid>
      <w:tr w:rsidR="00B978BE" w:rsidRPr="00340D6E" w:rsidTr="002A0BE6">
        <w:trPr>
          <w:tblHeader/>
          <w:jc w:val="center"/>
        </w:trPr>
        <w:tc>
          <w:tcPr>
            <w:tcW w:w="495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B978BE" w:rsidRPr="00340D6E" w:rsidRDefault="00B978BE" w:rsidP="00340D6E">
            <w:pPr>
              <w:jc w:val="center"/>
              <w:rPr>
                <w:rFonts w:ascii="Helvetica Neue" w:hAnsi="Helvetica Neue"/>
                <w:b/>
                <w:sz w:val="16"/>
                <w:szCs w:val="16"/>
              </w:rPr>
            </w:pPr>
            <w:r w:rsidRPr="00340D6E">
              <w:rPr>
                <w:rFonts w:ascii="Helvetica Neue" w:hAnsi="Helvetica Neue"/>
                <w:b/>
                <w:sz w:val="16"/>
                <w:szCs w:val="16"/>
              </w:rPr>
              <w:t>Наименование документа</w:t>
            </w:r>
          </w:p>
        </w:tc>
        <w:tc>
          <w:tcPr>
            <w:tcW w:w="3827" w:type="dxa"/>
            <w:tcBorders>
              <w:top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B978BE" w:rsidRPr="00340D6E" w:rsidRDefault="00B978BE" w:rsidP="00340D6E">
            <w:pPr>
              <w:jc w:val="center"/>
              <w:rPr>
                <w:rFonts w:ascii="Helvetica Neue" w:hAnsi="Helvetica Neue"/>
                <w:b/>
                <w:sz w:val="16"/>
                <w:szCs w:val="16"/>
              </w:rPr>
            </w:pPr>
            <w:r w:rsidRPr="00340D6E">
              <w:rPr>
                <w:rFonts w:ascii="Helvetica Neue" w:hAnsi="Helvetica Neue"/>
                <w:b/>
                <w:sz w:val="16"/>
                <w:szCs w:val="16"/>
              </w:rPr>
              <w:t>Шифр, код и т.п.</w:t>
            </w:r>
          </w:p>
        </w:tc>
        <w:tc>
          <w:tcPr>
            <w:tcW w:w="860" w:type="dxa"/>
            <w:gridSpan w:val="2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B978BE" w:rsidRPr="00340D6E" w:rsidRDefault="00B978BE" w:rsidP="00340D6E">
            <w:pPr>
              <w:jc w:val="center"/>
              <w:rPr>
                <w:rFonts w:ascii="Helvetica Neue" w:hAnsi="Helvetica Neue"/>
                <w:b/>
                <w:sz w:val="16"/>
                <w:szCs w:val="16"/>
              </w:rPr>
            </w:pPr>
            <w:r w:rsidRPr="00340D6E">
              <w:rPr>
                <w:rFonts w:ascii="Helvetica Neue" w:hAnsi="Helvetica Neue"/>
                <w:b/>
                <w:sz w:val="16"/>
                <w:szCs w:val="16"/>
              </w:rPr>
              <w:t>Кол-во</w:t>
            </w:r>
            <w:r w:rsidRPr="00340D6E">
              <w:rPr>
                <w:rFonts w:ascii="Helvetica Neue" w:hAnsi="Helvetica Neue"/>
                <w:b/>
                <w:sz w:val="16"/>
                <w:szCs w:val="16"/>
              </w:rPr>
              <w:br/>
              <w:t>листов</w:t>
            </w:r>
          </w:p>
        </w:tc>
      </w:tr>
      <w:tr w:rsidR="00B978BE" w:rsidRPr="00340D6E" w:rsidTr="002A0BE6">
        <w:trPr>
          <w:trHeight w:val="454"/>
          <w:jc w:val="center"/>
        </w:trPr>
        <w:tc>
          <w:tcPr>
            <w:tcW w:w="4952" w:type="dxa"/>
            <w:gridSpan w:val="2"/>
            <w:tcBorders>
              <w:top w:val="single" w:sz="8" w:space="0" w:color="000000"/>
              <w:bottom w:val="single" w:sz="4" w:space="0" w:color="7F7F7F"/>
            </w:tcBorders>
            <w:shd w:val="clear" w:color="auto" w:fill="auto"/>
            <w:vAlign w:val="center"/>
          </w:tcPr>
          <w:p w:rsidR="00B978BE" w:rsidRPr="006D6509" w:rsidRDefault="00B978BE" w:rsidP="00340D6E">
            <w:pPr>
              <w:pStyle w:val="3"/>
              <w:spacing w:after="0" w:line="276" w:lineRule="auto"/>
              <w:rPr>
                <w:sz w:val="18"/>
                <w:szCs w:val="18"/>
              </w:rPr>
            </w:pPr>
            <w:r w:rsidRPr="006D6509">
              <w:rPr>
                <w:sz w:val="18"/>
                <w:szCs w:val="18"/>
              </w:rPr>
              <w:t>Приказ по предприятию о передаче ПС на техническое диагностирование</w:t>
            </w:r>
          </w:p>
        </w:tc>
        <w:tc>
          <w:tcPr>
            <w:tcW w:w="3827" w:type="dxa"/>
            <w:tcBorders>
              <w:top w:val="single" w:sz="8" w:space="0" w:color="000000"/>
              <w:bottom w:val="single" w:sz="4" w:space="0" w:color="7F7F7F"/>
            </w:tcBorders>
            <w:shd w:val="clear" w:color="auto" w:fill="auto"/>
            <w:vAlign w:val="center"/>
          </w:tcPr>
          <w:p w:rsidR="00B978BE" w:rsidRPr="006D6509" w:rsidRDefault="00B978BE" w:rsidP="00291E7B">
            <w:pPr>
              <w:spacing w:line="276" w:lineRule="auto"/>
              <w:rPr>
                <w:sz w:val="18"/>
                <w:szCs w:val="18"/>
              </w:rPr>
            </w:pPr>
            <w:r w:rsidRPr="006D6509">
              <w:rPr>
                <w:sz w:val="18"/>
                <w:szCs w:val="18"/>
              </w:rPr>
              <w:t xml:space="preserve">№ </w:t>
            </w:r>
            <w:r w:rsidR="00291E7B">
              <w:rPr>
                <w:sz w:val="18"/>
                <w:szCs w:val="18"/>
              </w:rPr>
              <w:t>1</w:t>
            </w:r>
            <w:r w:rsidR="00825F69">
              <w:rPr>
                <w:sz w:val="18"/>
                <w:szCs w:val="18"/>
              </w:rPr>
              <w:t>43</w:t>
            </w:r>
            <w:r w:rsidRPr="006D6509">
              <w:rPr>
                <w:sz w:val="18"/>
                <w:szCs w:val="18"/>
              </w:rPr>
              <w:t xml:space="preserve"> от </w:t>
            </w:r>
            <w:r w:rsidR="00825F69">
              <w:rPr>
                <w:sz w:val="18"/>
                <w:szCs w:val="18"/>
              </w:rPr>
              <w:t>2</w:t>
            </w:r>
            <w:r w:rsidR="00291E7B">
              <w:rPr>
                <w:sz w:val="18"/>
                <w:szCs w:val="18"/>
              </w:rPr>
              <w:t>3.12</w:t>
            </w:r>
            <w:r w:rsidR="00782EE4">
              <w:rPr>
                <w:sz w:val="18"/>
                <w:szCs w:val="18"/>
              </w:rPr>
              <w:t>.</w:t>
            </w:r>
            <w:r w:rsidR="00AB4992">
              <w:rPr>
                <w:sz w:val="18"/>
                <w:szCs w:val="18"/>
              </w:rPr>
              <w:t>20</w:t>
            </w:r>
            <w:r w:rsidR="00DF1D71">
              <w:rPr>
                <w:sz w:val="18"/>
                <w:szCs w:val="18"/>
              </w:rPr>
              <w:t>21</w:t>
            </w:r>
          </w:p>
        </w:tc>
        <w:tc>
          <w:tcPr>
            <w:tcW w:w="860" w:type="dxa"/>
            <w:gridSpan w:val="2"/>
            <w:tcBorders>
              <w:top w:val="single" w:sz="8" w:space="0" w:color="000000"/>
              <w:bottom w:val="single" w:sz="4" w:space="0" w:color="7F7F7F"/>
            </w:tcBorders>
            <w:shd w:val="clear" w:color="auto" w:fill="auto"/>
            <w:vAlign w:val="center"/>
          </w:tcPr>
          <w:p w:rsidR="00B978BE" w:rsidRPr="006D6509" w:rsidRDefault="006559D8" w:rsidP="00340D6E">
            <w:pPr>
              <w:pStyle w:val="afd"/>
              <w:spacing w:line="276" w:lineRule="auto"/>
              <w:ind w:left="0"/>
              <w:jc w:val="center"/>
              <w:rPr>
                <w:szCs w:val="18"/>
              </w:rPr>
            </w:pPr>
            <w:r w:rsidRPr="006D6509">
              <w:rPr>
                <w:szCs w:val="18"/>
              </w:rPr>
              <w:t>1</w:t>
            </w:r>
          </w:p>
        </w:tc>
      </w:tr>
      <w:tr w:rsidR="00B978BE" w:rsidRPr="00340D6E" w:rsidTr="002A0BE6">
        <w:trPr>
          <w:trHeight w:val="454"/>
          <w:jc w:val="center"/>
        </w:trPr>
        <w:tc>
          <w:tcPr>
            <w:tcW w:w="4952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B978BE" w:rsidRPr="006D6509" w:rsidRDefault="00B978BE" w:rsidP="00340D6E">
            <w:pPr>
              <w:pStyle w:val="3"/>
              <w:spacing w:after="0" w:line="276" w:lineRule="auto"/>
              <w:rPr>
                <w:sz w:val="18"/>
                <w:szCs w:val="18"/>
              </w:rPr>
            </w:pPr>
            <w:r w:rsidRPr="006D6509">
              <w:rPr>
                <w:sz w:val="18"/>
                <w:szCs w:val="18"/>
              </w:rPr>
              <w:t>Паспорта на:</w:t>
            </w:r>
          </w:p>
        </w:tc>
        <w:tc>
          <w:tcPr>
            <w:tcW w:w="3827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B978BE" w:rsidRPr="006D6509" w:rsidRDefault="00B978BE" w:rsidP="00340D6E">
            <w:pPr>
              <w:pStyle w:val="3"/>
              <w:numPr>
                <w:ilvl w:val="0"/>
                <w:numId w:val="0"/>
              </w:numPr>
              <w:spacing w:after="0" w:line="276" w:lineRule="auto"/>
              <w:rPr>
                <w:sz w:val="18"/>
                <w:szCs w:val="18"/>
              </w:rPr>
            </w:pPr>
          </w:p>
        </w:tc>
        <w:tc>
          <w:tcPr>
            <w:tcW w:w="860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B978BE" w:rsidRPr="006D6509" w:rsidRDefault="00B978BE" w:rsidP="00340D6E">
            <w:pPr>
              <w:pStyle w:val="afd"/>
              <w:spacing w:line="276" w:lineRule="auto"/>
              <w:ind w:left="0"/>
              <w:jc w:val="center"/>
              <w:rPr>
                <w:szCs w:val="18"/>
              </w:rPr>
            </w:pPr>
          </w:p>
        </w:tc>
      </w:tr>
      <w:tr w:rsidR="00825F69" w:rsidRPr="00340D6E" w:rsidTr="002A0BE6">
        <w:trPr>
          <w:trHeight w:val="454"/>
          <w:jc w:val="center"/>
        </w:trPr>
        <w:tc>
          <w:tcPr>
            <w:tcW w:w="4952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825F69" w:rsidRPr="006D6509" w:rsidRDefault="00825F69" w:rsidP="00825F69">
            <w:pPr>
              <w:pStyle w:val="a0"/>
              <w:numPr>
                <w:ilvl w:val="0"/>
                <w:numId w:val="3"/>
              </w:numPr>
              <w:spacing w:line="276" w:lineRule="auto"/>
              <w:ind w:left="822" w:hanging="357"/>
              <w:contextualSpacing w:val="0"/>
              <w:rPr>
                <w:sz w:val="18"/>
                <w:szCs w:val="18"/>
              </w:rPr>
            </w:pPr>
            <w:r w:rsidRPr="006D6509">
              <w:rPr>
                <w:sz w:val="18"/>
                <w:szCs w:val="18"/>
              </w:rPr>
              <w:t>подъемное сооружение</w:t>
            </w:r>
          </w:p>
        </w:tc>
        <w:tc>
          <w:tcPr>
            <w:tcW w:w="3827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825F69" w:rsidRPr="00074AE4" w:rsidRDefault="00C25788" w:rsidP="00825F69">
            <w:pPr>
              <w:pStyle w:val="afd"/>
              <w:spacing w:line="276" w:lineRule="auto"/>
              <w:ind w:left="0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КБ-586П</w:t>
            </w:r>
            <w:r w:rsidR="00291E7B">
              <w:rPr>
                <w:bCs/>
                <w:sz w:val="20"/>
                <w:szCs w:val="20"/>
              </w:rPr>
              <w:t>.00.00.00.000 ПС</w:t>
            </w:r>
            <w:r w:rsidR="00825F69" w:rsidRPr="00074AE4">
              <w:rPr>
                <w:bCs/>
                <w:sz w:val="20"/>
                <w:szCs w:val="20"/>
              </w:rPr>
              <w:t xml:space="preserve"> </w:t>
            </w:r>
          </w:p>
        </w:tc>
        <w:tc>
          <w:tcPr>
            <w:tcW w:w="860" w:type="dxa"/>
            <w:gridSpan w:val="2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825F69" w:rsidRPr="00074AE4" w:rsidRDefault="00825F69" w:rsidP="00825F69">
            <w:pPr>
              <w:pStyle w:val="afd"/>
              <w:spacing w:line="276" w:lineRule="auto"/>
              <w:ind w:left="0"/>
              <w:jc w:val="center"/>
              <w:rPr>
                <w:bCs/>
                <w:sz w:val="20"/>
                <w:szCs w:val="20"/>
              </w:rPr>
            </w:pPr>
            <w:r w:rsidRPr="00074AE4">
              <w:rPr>
                <w:bCs/>
                <w:sz w:val="20"/>
                <w:szCs w:val="20"/>
              </w:rPr>
              <w:t>45</w:t>
            </w:r>
          </w:p>
        </w:tc>
      </w:tr>
      <w:tr w:rsidR="0081503B" w:rsidRPr="00340D6E" w:rsidTr="002A0BE6">
        <w:trPr>
          <w:trHeight w:val="454"/>
          <w:jc w:val="center"/>
        </w:trPr>
        <w:tc>
          <w:tcPr>
            <w:tcW w:w="4952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81503B" w:rsidRPr="006D6509" w:rsidRDefault="0081503B" w:rsidP="0081503B">
            <w:pPr>
              <w:pStyle w:val="a0"/>
              <w:numPr>
                <w:ilvl w:val="0"/>
                <w:numId w:val="3"/>
              </w:numPr>
              <w:spacing w:line="276" w:lineRule="auto"/>
              <w:ind w:left="822" w:hanging="357"/>
              <w:contextualSpacing w:val="0"/>
              <w:rPr>
                <w:sz w:val="18"/>
                <w:szCs w:val="18"/>
              </w:rPr>
            </w:pPr>
            <w:r w:rsidRPr="006D6509">
              <w:rPr>
                <w:sz w:val="18"/>
                <w:szCs w:val="18"/>
              </w:rPr>
              <w:t xml:space="preserve">съёмные грузозахватные </w:t>
            </w:r>
            <w:r w:rsidRPr="006D6509">
              <w:rPr>
                <w:sz w:val="18"/>
                <w:szCs w:val="18"/>
              </w:rPr>
              <w:br/>
              <w:t>приспособления</w:t>
            </w:r>
          </w:p>
        </w:tc>
        <w:tc>
          <w:tcPr>
            <w:tcW w:w="3827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81503B" w:rsidRPr="002A0BE6" w:rsidRDefault="0081503B" w:rsidP="0081503B">
            <w:pPr>
              <w:spacing w:line="276" w:lineRule="auto"/>
              <w:rPr>
                <w:bCs/>
              </w:rPr>
            </w:pPr>
            <w:r w:rsidRPr="002A0BE6">
              <w:rPr>
                <w:bCs/>
              </w:rPr>
              <w:t>Не представлен</w:t>
            </w:r>
            <w:r>
              <w:rPr>
                <w:bCs/>
              </w:rPr>
              <w:t>ы</w:t>
            </w:r>
          </w:p>
        </w:tc>
        <w:tc>
          <w:tcPr>
            <w:tcW w:w="860" w:type="dxa"/>
            <w:gridSpan w:val="2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81503B" w:rsidRPr="002A0BE6" w:rsidRDefault="0081503B" w:rsidP="0081503B">
            <w:pPr>
              <w:spacing w:line="276" w:lineRule="auto"/>
              <w:rPr>
                <w:bCs/>
              </w:rPr>
            </w:pPr>
          </w:p>
        </w:tc>
      </w:tr>
      <w:tr w:rsidR="00CF6D8B" w:rsidRPr="00340D6E" w:rsidTr="002A0BE6">
        <w:trPr>
          <w:trHeight w:val="454"/>
          <w:jc w:val="center"/>
        </w:trPr>
        <w:tc>
          <w:tcPr>
            <w:tcW w:w="4952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CF6D8B" w:rsidRPr="006D6509" w:rsidRDefault="00CF6D8B" w:rsidP="00CF6D8B">
            <w:pPr>
              <w:pStyle w:val="3"/>
              <w:spacing w:after="0" w:line="276" w:lineRule="auto"/>
              <w:rPr>
                <w:sz w:val="18"/>
                <w:szCs w:val="18"/>
              </w:rPr>
            </w:pPr>
            <w:r w:rsidRPr="006D6509">
              <w:rPr>
                <w:sz w:val="18"/>
                <w:szCs w:val="18"/>
              </w:rPr>
              <w:t>Инструкции по:</w:t>
            </w:r>
          </w:p>
        </w:tc>
        <w:tc>
          <w:tcPr>
            <w:tcW w:w="3827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CF6D8B" w:rsidRPr="0036496B" w:rsidRDefault="00CF6D8B" w:rsidP="00CF6D8B">
            <w:pPr>
              <w:pStyle w:val="3"/>
              <w:numPr>
                <w:ilvl w:val="0"/>
                <w:numId w:val="0"/>
              </w:numPr>
              <w:spacing w:after="0" w:line="276" w:lineRule="auto"/>
              <w:rPr>
                <w:sz w:val="18"/>
                <w:szCs w:val="18"/>
              </w:rPr>
            </w:pPr>
          </w:p>
        </w:tc>
        <w:tc>
          <w:tcPr>
            <w:tcW w:w="860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CF6D8B" w:rsidRPr="0036496B" w:rsidRDefault="00CF6D8B" w:rsidP="00CF6D8B">
            <w:pPr>
              <w:pStyle w:val="afd"/>
              <w:spacing w:line="276" w:lineRule="auto"/>
              <w:ind w:left="0"/>
              <w:jc w:val="center"/>
              <w:rPr>
                <w:szCs w:val="18"/>
              </w:rPr>
            </w:pPr>
          </w:p>
        </w:tc>
      </w:tr>
      <w:tr w:rsidR="00825F69" w:rsidRPr="00340D6E" w:rsidTr="002A0BE6">
        <w:trPr>
          <w:trHeight w:val="454"/>
          <w:jc w:val="center"/>
        </w:trPr>
        <w:tc>
          <w:tcPr>
            <w:tcW w:w="4952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825F69" w:rsidRPr="006D6509" w:rsidRDefault="00825F69" w:rsidP="00825F69">
            <w:pPr>
              <w:pStyle w:val="a0"/>
              <w:numPr>
                <w:ilvl w:val="0"/>
                <w:numId w:val="3"/>
              </w:numPr>
              <w:spacing w:line="276" w:lineRule="auto"/>
              <w:ind w:left="822" w:hanging="357"/>
              <w:contextualSpacing w:val="0"/>
              <w:rPr>
                <w:sz w:val="18"/>
                <w:szCs w:val="18"/>
              </w:rPr>
            </w:pPr>
            <w:r w:rsidRPr="006D6509">
              <w:rPr>
                <w:sz w:val="18"/>
                <w:szCs w:val="18"/>
              </w:rPr>
              <w:t>эксплуатации</w:t>
            </w:r>
          </w:p>
        </w:tc>
        <w:tc>
          <w:tcPr>
            <w:tcW w:w="3827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825F69" w:rsidRPr="00406D84" w:rsidRDefault="00406D84" w:rsidP="00406D84">
            <w:pPr>
              <w:pStyle w:val="afd"/>
              <w:spacing w:line="276" w:lineRule="auto"/>
              <w:ind w:left="0"/>
              <w:rPr>
                <w:bCs/>
                <w:sz w:val="20"/>
                <w:szCs w:val="20"/>
              </w:rPr>
            </w:pPr>
            <w:r w:rsidRPr="00406D84">
              <w:rPr>
                <w:bCs/>
                <w:sz w:val="20"/>
                <w:szCs w:val="20"/>
              </w:rPr>
              <w:t xml:space="preserve">КБ-586П.00.00.00.000 </w:t>
            </w:r>
            <w:r>
              <w:rPr>
                <w:bCs/>
                <w:sz w:val="20"/>
                <w:szCs w:val="20"/>
              </w:rPr>
              <w:t>РЭ</w:t>
            </w:r>
          </w:p>
        </w:tc>
        <w:tc>
          <w:tcPr>
            <w:tcW w:w="860" w:type="dxa"/>
            <w:gridSpan w:val="2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825F69" w:rsidRPr="00074AE4" w:rsidRDefault="00825F69" w:rsidP="00825F69">
            <w:pPr>
              <w:pStyle w:val="afd"/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074AE4">
              <w:rPr>
                <w:sz w:val="20"/>
                <w:szCs w:val="20"/>
              </w:rPr>
              <w:t>31</w:t>
            </w:r>
          </w:p>
        </w:tc>
      </w:tr>
      <w:tr w:rsidR="00825F69" w:rsidRPr="00340D6E" w:rsidTr="002A0BE6">
        <w:trPr>
          <w:trHeight w:val="454"/>
          <w:jc w:val="center"/>
        </w:trPr>
        <w:tc>
          <w:tcPr>
            <w:tcW w:w="4952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825F69" w:rsidRPr="006D6509" w:rsidRDefault="00825F69" w:rsidP="00825F69">
            <w:pPr>
              <w:pStyle w:val="3"/>
              <w:spacing w:after="0" w:line="276" w:lineRule="auto"/>
              <w:rPr>
                <w:sz w:val="18"/>
                <w:szCs w:val="18"/>
              </w:rPr>
            </w:pPr>
            <w:r w:rsidRPr="006D6509">
              <w:rPr>
                <w:sz w:val="18"/>
                <w:szCs w:val="18"/>
              </w:rPr>
              <w:t>Ремонтная документация</w:t>
            </w:r>
          </w:p>
        </w:tc>
        <w:tc>
          <w:tcPr>
            <w:tcW w:w="3827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825F69" w:rsidRPr="00074AE4" w:rsidRDefault="00825F69" w:rsidP="00825F69">
            <w:pPr>
              <w:pStyle w:val="afd"/>
              <w:spacing w:line="276" w:lineRule="auto"/>
              <w:ind w:left="0"/>
              <w:rPr>
                <w:sz w:val="20"/>
                <w:szCs w:val="20"/>
              </w:rPr>
            </w:pPr>
            <w:r w:rsidRPr="00074AE4">
              <w:rPr>
                <w:sz w:val="20"/>
                <w:szCs w:val="20"/>
              </w:rPr>
              <w:t>Не представлена</w:t>
            </w:r>
          </w:p>
        </w:tc>
        <w:tc>
          <w:tcPr>
            <w:tcW w:w="860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825F69" w:rsidRPr="00074AE4" w:rsidRDefault="00825F69" w:rsidP="00825F69">
            <w:pPr>
              <w:pStyle w:val="afd"/>
              <w:spacing w:line="276" w:lineRule="auto"/>
              <w:ind w:left="0"/>
              <w:jc w:val="center"/>
              <w:rPr>
                <w:sz w:val="20"/>
                <w:szCs w:val="20"/>
              </w:rPr>
            </w:pPr>
          </w:p>
        </w:tc>
      </w:tr>
      <w:tr w:rsidR="0015549E" w:rsidRPr="00340D6E" w:rsidTr="002A0BE6">
        <w:trPr>
          <w:trHeight w:val="454"/>
          <w:jc w:val="center"/>
        </w:trPr>
        <w:tc>
          <w:tcPr>
            <w:tcW w:w="4952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15549E" w:rsidRPr="006D6509" w:rsidRDefault="0015549E" w:rsidP="0015549E">
            <w:pPr>
              <w:pStyle w:val="3"/>
              <w:spacing w:after="0" w:line="276" w:lineRule="auto"/>
              <w:rPr>
                <w:sz w:val="18"/>
                <w:szCs w:val="18"/>
              </w:rPr>
            </w:pPr>
            <w:r w:rsidRPr="006D6509">
              <w:rPr>
                <w:sz w:val="18"/>
                <w:szCs w:val="18"/>
              </w:rPr>
              <w:t>Чертежи и расчеты, выполненные при реконструкции или модернизации ПС</w:t>
            </w:r>
          </w:p>
        </w:tc>
        <w:tc>
          <w:tcPr>
            <w:tcW w:w="3827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15549E" w:rsidRPr="006D6509" w:rsidRDefault="004E54CC" w:rsidP="0015549E">
            <w:pPr>
              <w:spacing w:line="276" w:lineRule="auto"/>
              <w:rPr>
                <w:sz w:val="18"/>
                <w:szCs w:val="18"/>
              </w:rPr>
            </w:pPr>
            <w:r w:rsidRPr="00291E7B">
              <w:rPr>
                <w:bCs/>
              </w:rPr>
              <w:t>Реконструкция и модернизация не проводилась</w:t>
            </w:r>
          </w:p>
        </w:tc>
        <w:tc>
          <w:tcPr>
            <w:tcW w:w="860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15549E" w:rsidRPr="006D6509" w:rsidRDefault="0015549E" w:rsidP="0015549E">
            <w:pPr>
              <w:pStyle w:val="afd"/>
              <w:spacing w:line="276" w:lineRule="auto"/>
              <w:ind w:left="0"/>
              <w:jc w:val="center"/>
              <w:rPr>
                <w:szCs w:val="18"/>
              </w:rPr>
            </w:pPr>
          </w:p>
        </w:tc>
      </w:tr>
      <w:tr w:rsidR="004E54CC" w:rsidRPr="00340D6E" w:rsidTr="002A0BE6">
        <w:trPr>
          <w:trHeight w:val="454"/>
          <w:jc w:val="center"/>
        </w:trPr>
        <w:tc>
          <w:tcPr>
            <w:tcW w:w="4952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4E54CC" w:rsidRPr="006D6509" w:rsidRDefault="004E54CC" w:rsidP="004E54CC">
            <w:pPr>
              <w:pStyle w:val="3"/>
              <w:spacing w:after="0" w:line="276" w:lineRule="auto"/>
              <w:rPr>
                <w:sz w:val="18"/>
                <w:szCs w:val="18"/>
              </w:rPr>
            </w:pPr>
            <w:r w:rsidRPr="006D6509">
              <w:rPr>
                <w:sz w:val="18"/>
                <w:szCs w:val="18"/>
              </w:rPr>
              <w:t>Материалы последнего ПТО</w:t>
            </w:r>
          </w:p>
        </w:tc>
        <w:tc>
          <w:tcPr>
            <w:tcW w:w="3827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4E54CC" w:rsidRPr="00291E7B" w:rsidRDefault="004E54CC" w:rsidP="004E54CC">
            <w:pPr>
              <w:spacing w:line="276" w:lineRule="auto"/>
            </w:pPr>
            <w:r w:rsidRPr="00291E7B">
              <w:t xml:space="preserve">Проведено </w:t>
            </w:r>
            <w:sdt>
              <w:sdtPr>
                <w:id w:val="-959493634"/>
                <w:placeholder>
                  <w:docPart w:val="9CC76ECE4FBB4D959F7BA4C334F1F1DB"/>
                </w:placeholder>
                <w:date w:fullDate="2021-11-26T00:00:00Z">
                  <w:dateFormat w:val="dd.MM.yyyy"/>
                  <w:lid w:val="ru-RU"/>
                  <w:storeMappedDataAs w:val="dateTime"/>
                  <w:calendar w:val="gregorian"/>
                </w:date>
              </w:sdtPr>
              <w:sdtContent>
                <w:r w:rsidR="00810203">
                  <w:t>26.11.2021</w:t>
                </w:r>
              </w:sdtContent>
            </w:sdt>
          </w:p>
          <w:p w:rsidR="004E54CC" w:rsidRPr="006D6509" w:rsidRDefault="004E54CC" w:rsidP="004E54CC">
            <w:pPr>
              <w:spacing w:line="276" w:lineRule="auto"/>
              <w:rPr>
                <w:sz w:val="18"/>
                <w:szCs w:val="18"/>
              </w:rPr>
            </w:pPr>
            <w:r w:rsidRPr="00291E7B">
              <w:t xml:space="preserve">ПС к дальнейшей эксплуатации </w:t>
            </w:r>
            <w:r w:rsidRPr="00291E7B">
              <w:br/>
            </w:r>
            <w:sdt>
              <w:sdtPr>
                <w:alias w:val="Выберите элемент"/>
                <w:tag w:val="Допуск"/>
                <w:id w:val="431472968"/>
                <w:placeholder>
                  <w:docPart w:val="3670BF6521164D409FD09601633798FB"/>
                </w:placeholder>
                <w:dropDownList>
                  <w:listItem w:displayText="допущено" w:value="допущено"/>
                  <w:listItem w:displayText="не допущено" w:value="не допущено"/>
                </w:dropDownList>
              </w:sdtPr>
              <w:sdtContent>
                <w:r w:rsidRPr="00291E7B">
                  <w:t>допущено</w:t>
                </w:r>
              </w:sdtContent>
            </w:sdt>
          </w:p>
        </w:tc>
        <w:tc>
          <w:tcPr>
            <w:tcW w:w="860" w:type="dxa"/>
            <w:gridSpan w:val="2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4E54CC" w:rsidRPr="006D6509" w:rsidRDefault="004E54CC" w:rsidP="004E54CC">
            <w:pPr>
              <w:pStyle w:val="afd"/>
              <w:spacing w:line="276" w:lineRule="auto"/>
              <w:ind w:left="0"/>
              <w:rPr>
                <w:szCs w:val="18"/>
              </w:rPr>
            </w:pPr>
          </w:p>
        </w:tc>
      </w:tr>
      <w:tr w:rsidR="00B02CAC" w:rsidRPr="00340D6E" w:rsidTr="002A0BE6">
        <w:trPr>
          <w:trHeight w:val="454"/>
          <w:jc w:val="center"/>
        </w:trPr>
        <w:tc>
          <w:tcPr>
            <w:tcW w:w="4952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B02CAC" w:rsidRPr="006D6509" w:rsidRDefault="00B02CAC" w:rsidP="00B02CAC">
            <w:pPr>
              <w:pStyle w:val="3"/>
              <w:spacing w:after="0" w:line="276" w:lineRule="auto"/>
              <w:rPr>
                <w:sz w:val="18"/>
                <w:szCs w:val="18"/>
              </w:rPr>
            </w:pPr>
            <w:r w:rsidRPr="006D6509">
              <w:rPr>
                <w:sz w:val="18"/>
                <w:szCs w:val="18"/>
              </w:rPr>
              <w:t>Предыдущее ЗЭПБ</w:t>
            </w:r>
          </w:p>
        </w:tc>
        <w:tc>
          <w:tcPr>
            <w:tcW w:w="3827" w:type="dxa"/>
            <w:vAlign w:val="center"/>
          </w:tcPr>
          <w:p w:rsidR="00B02CAC" w:rsidRPr="0023775D" w:rsidRDefault="00B02CAC" w:rsidP="00B02CAC">
            <w:pPr>
              <w:pStyle w:val="afd"/>
              <w:spacing w:line="276" w:lineRule="auto"/>
              <w:ind w:left="0"/>
              <w:rPr>
                <w:szCs w:val="20"/>
              </w:rPr>
            </w:pPr>
            <w:r w:rsidRPr="0023775D">
              <w:rPr>
                <w:rFonts w:ascii="Helvetica Neue LT Cyr" w:hAnsi="Helvetica Neue LT Cyr" w:cs="Helvetica Neue LT Cyr"/>
                <w:szCs w:val="20"/>
              </w:rPr>
              <w:t>Обследование первичное</w:t>
            </w:r>
          </w:p>
        </w:tc>
        <w:tc>
          <w:tcPr>
            <w:tcW w:w="860" w:type="dxa"/>
            <w:gridSpan w:val="2"/>
            <w:vAlign w:val="center"/>
          </w:tcPr>
          <w:p w:rsidR="00B02CAC" w:rsidRPr="004E4F98" w:rsidRDefault="00B02CAC" w:rsidP="00B02CAC">
            <w:pPr>
              <w:pStyle w:val="afd"/>
              <w:spacing w:line="276" w:lineRule="auto"/>
              <w:ind w:left="0"/>
              <w:jc w:val="center"/>
              <w:rPr>
                <w:rFonts w:ascii="Times New Roman" w:hAnsi="Times New Roman"/>
              </w:rPr>
            </w:pPr>
            <w:r>
              <w:t>3</w:t>
            </w:r>
            <w:r w:rsidRPr="004E4F98">
              <w:t>2</w:t>
            </w:r>
          </w:p>
        </w:tc>
      </w:tr>
      <w:tr w:rsidR="0015549E" w:rsidRPr="00340D6E" w:rsidTr="002A0BE6">
        <w:trPr>
          <w:trHeight w:val="454"/>
          <w:jc w:val="center"/>
        </w:trPr>
        <w:tc>
          <w:tcPr>
            <w:tcW w:w="4952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15549E" w:rsidRPr="006D6509" w:rsidRDefault="0015549E" w:rsidP="0015549E">
            <w:pPr>
              <w:pStyle w:val="3"/>
              <w:spacing w:after="0" w:line="276" w:lineRule="auto"/>
              <w:rPr>
                <w:sz w:val="18"/>
                <w:szCs w:val="18"/>
              </w:rPr>
            </w:pPr>
            <w:r w:rsidRPr="006D6509">
              <w:rPr>
                <w:sz w:val="18"/>
                <w:szCs w:val="18"/>
              </w:rPr>
              <w:t xml:space="preserve">Справка о характере работы ПС, </w:t>
            </w:r>
            <w:r w:rsidRPr="006D6509">
              <w:rPr>
                <w:sz w:val="18"/>
                <w:szCs w:val="18"/>
              </w:rPr>
              <w:br/>
              <w:t>подписанная представителем владельца</w:t>
            </w:r>
          </w:p>
        </w:tc>
        <w:tc>
          <w:tcPr>
            <w:tcW w:w="3827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15549E" w:rsidRPr="00B80A91" w:rsidRDefault="0015549E" w:rsidP="002A0BE6">
            <w:pPr>
              <w:pStyle w:val="afd"/>
              <w:spacing w:line="276" w:lineRule="auto"/>
              <w:ind w:left="0"/>
              <w:rPr>
                <w:szCs w:val="18"/>
              </w:rPr>
            </w:pPr>
            <w:r w:rsidRPr="00B02CAC">
              <w:rPr>
                <w:rFonts w:ascii="Helvetica Neue LT Cyr" w:hAnsi="Helvetica Neue LT Cyr" w:cs="Helvetica Neue LT Cyr"/>
                <w:szCs w:val="20"/>
              </w:rPr>
              <w:t>Крана</w:t>
            </w:r>
            <w:r w:rsidR="00B02CAC" w:rsidRPr="00B02CAC">
              <w:rPr>
                <w:rFonts w:ascii="Helvetica Neue LT Cyr" w:hAnsi="Helvetica Neue LT Cyr" w:cs="Helvetica Neue LT Cyr"/>
                <w:szCs w:val="20"/>
              </w:rPr>
              <w:t>-погрузчика</w:t>
            </w:r>
            <w:r w:rsidRPr="00B02CAC">
              <w:rPr>
                <w:rFonts w:ascii="Helvetica Neue LT Cyr" w:hAnsi="Helvetica Neue LT Cyr" w:cs="Helvetica Neue LT Cyr"/>
                <w:szCs w:val="20"/>
              </w:rPr>
              <w:t xml:space="preserve"> </w:t>
            </w:r>
            <w:r w:rsidR="002A0BE6" w:rsidRPr="00B02CAC">
              <w:rPr>
                <w:rFonts w:ascii="Helvetica Neue LT Cyr" w:hAnsi="Helvetica Neue LT Cyr" w:cs="Helvetica Neue LT Cyr"/>
                <w:szCs w:val="20"/>
              </w:rPr>
              <w:t>портальн</w:t>
            </w:r>
            <w:r w:rsidR="004E54CC" w:rsidRPr="00B02CAC">
              <w:rPr>
                <w:rFonts w:ascii="Helvetica Neue LT Cyr" w:hAnsi="Helvetica Neue LT Cyr" w:cs="Helvetica Neue LT Cyr"/>
                <w:szCs w:val="20"/>
              </w:rPr>
              <w:t xml:space="preserve">ого </w:t>
            </w:r>
            <w:r w:rsidR="00C25788" w:rsidRPr="00B02CAC">
              <w:rPr>
                <w:rFonts w:ascii="Helvetica Neue LT Cyr" w:hAnsi="Helvetica Neue LT Cyr" w:cs="Helvetica Neue LT Cyr"/>
                <w:szCs w:val="20"/>
              </w:rPr>
              <w:t>КБ-586П-11</w:t>
            </w:r>
            <w:r w:rsidRPr="00B02CAC">
              <w:rPr>
                <w:rFonts w:ascii="Helvetica Neue LT Cyr" w:hAnsi="Helvetica Neue LT Cyr" w:cs="Helvetica Neue LT Cyr"/>
                <w:szCs w:val="20"/>
              </w:rPr>
              <w:t xml:space="preserve"> зав.№ </w:t>
            </w:r>
            <w:r w:rsidR="00C25788" w:rsidRPr="00B02CAC">
              <w:rPr>
                <w:rFonts w:ascii="Helvetica Neue LT Cyr" w:hAnsi="Helvetica Neue LT Cyr" w:cs="Helvetica Neue LT Cyr"/>
                <w:szCs w:val="20"/>
              </w:rPr>
              <w:t>008</w:t>
            </w:r>
            <w:r w:rsidRPr="00B02CAC">
              <w:rPr>
                <w:rFonts w:ascii="Helvetica Neue LT Cyr" w:hAnsi="Helvetica Neue LT Cyr" w:cs="Helvetica Neue LT Cyr"/>
                <w:szCs w:val="20"/>
              </w:rPr>
              <w:t>,</w:t>
            </w:r>
            <w:r w:rsidRPr="006D6509">
              <w:rPr>
                <w:szCs w:val="18"/>
              </w:rPr>
              <w:t xml:space="preserve"> </w:t>
            </w:r>
          </w:p>
        </w:tc>
        <w:tc>
          <w:tcPr>
            <w:tcW w:w="860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15549E" w:rsidRPr="006D6509" w:rsidRDefault="0015549E" w:rsidP="0015549E">
            <w:pPr>
              <w:pStyle w:val="afd"/>
              <w:spacing w:line="276" w:lineRule="auto"/>
              <w:ind w:left="0"/>
              <w:jc w:val="center"/>
              <w:rPr>
                <w:szCs w:val="18"/>
              </w:rPr>
            </w:pPr>
            <w:r w:rsidRPr="006D6509">
              <w:rPr>
                <w:szCs w:val="18"/>
              </w:rPr>
              <w:t>1</w:t>
            </w:r>
          </w:p>
        </w:tc>
      </w:tr>
      <w:tr w:rsidR="002A0BE6" w:rsidRPr="002A0BE6" w:rsidTr="002A0BE6">
        <w:trPr>
          <w:gridBefore w:val="1"/>
          <w:gridAfter w:val="1"/>
          <w:wBefore w:w="9" w:type="dxa"/>
          <w:wAfter w:w="10" w:type="dxa"/>
          <w:trHeight w:val="510"/>
          <w:jc w:val="center"/>
        </w:trPr>
        <w:tc>
          <w:tcPr>
            <w:tcW w:w="4943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2A0BE6" w:rsidRPr="002A0BE6" w:rsidRDefault="002A0BE6" w:rsidP="002A0BE6">
            <w:pPr>
              <w:numPr>
                <w:ilvl w:val="1"/>
                <w:numId w:val="1"/>
              </w:numPr>
              <w:spacing w:line="276" w:lineRule="auto"/>
              <w:ind w:left="465" w:hanging="465"/>
              <w:outlineLvl w:val="2"/>
            </w:pPr>
            <w:r w:rsidRPr="002A0BE6">
              <w:t>Документы по крановым путям:</w:t>
            </w:r>
          </w:p>
        </w:tc>
        <w:tc>
          <w:tcPr>
            <w:tcW w:w="3827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2A0BE6" w:rsidRPr="002A0BE6" w:rsidRDefault="002A0BE6" w:rsidP="002A0BE6">
            <w:pPr>
              <w:spacing w:line="276" w:lineRule="auto"/>
              <w:outlineLvl w:val="2"/>
            </w:pPr>
          </w:p>
        </w:tc>
        <w:tc>
          <w:tcPr>
            <w:tcW w:w="850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2A0BE6" w:rsidRPr="002A0BE6" w:rsidRDefault="002A0BE6" w:rsidP="002A0BE6">
            <w:pPr>
              <w:spacing w:line="276" w:lineRule="auto"/>
              <w:jc w:val="center"/>
            </w:pPr>
          </w:p>
        </w:tc>
      </w:tr>
      <w:tr w:rsidR="002A0BE6" w:rsidRPr="002A0BE6" w:rsidTr="002A0BE6">
        <w:trPr>
          <w:gridBefore w:val="1"/>
          <w:gridAfter w:val="1"/>
          <w:wBefore w:w="9" w:type="dxa"/>
          <w:wAfter w:w="10" w:type="dxa"/>
          <w:trHeight w:val="510"/>
          <w:jc w:val="center"/>
        </w:trPr>
        <w:tc>
          <w:tcPr>
            <w:tcW w:w="4943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2A0BE6" w:rsidRPr="002A0BE6" w:rsidRDefault="002A0BE6" w:rsidP="002A0BE6">
            <w:pPr>
              <w:spacing w:line="276" w:lineRule="auto"/>
              <w:ind w:left="822"/>
            </w:pPr>
            <w:r w:rsidRPr="002A0BE6">
              <w:t>паспорт кранового пути</w:t>
            </w:r>
          </w:p>
        </w:tc>
        <w:tc>
          <w:tcPr>
            <w:tcW w:w="3827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2A0BE6" w:rsidRPr="00502619" w:rsidRDefault="002A0BE6" w:rsidP="002A0BE6">
            <w:pPr>
              <w:spacing w:line="276" w:lineRule="auto"/>
              <w:rPr>
                <w:rFonts w:ascii="Helvetica Neue LT Cyr" w:hAnsi="Helvetica Neue LT Cyr" w:cs="Helvetica Neue LT Cyr"/>
                <w:sz w:val="18"/>
              </w:rPr>
            </w:pPr>
            <w:r w:rsidRPr="00502619">
              <w:rPr>
                <w:rFonts w:ascii="Helvetica Neue LT Cyr" w:hAnsi="Helvetica Neue LT Cyr" w:cs="Helvetica Neue LT Cyr"/>
                <w:sz w:val="18"/>
              </w:rPr>
              <w:t xml:space="preserve">Паспорт </w:t>
            </w:r>
            <w:r w:rsidR="00B02CAC" w:rsidRPr="00502619">
              <w:rPr>
                <w:rFonts w:ascii="Helvetica Neue LT Cyr" w:hAnsi="Helvetica Neue LT Cyr" w:cs="Helvetica Neue LT Cyr"/>
                <w:sz w:val="18"/>
              </w:rPr>
              <w:t>кранового пути</w:t>
            </w:r>
          </w:p>
          <w:p w:rsidR="002A0BE6" w:rsidRPr="00502619" w:rsidRDefault="00B02CAC" w:rsidP="00B02CAC">
            <w:pPr>
              <w:spacing w:line="276" w:lineRule="auto"/>
              <w:rPr>
                <w:rFonts w:ascii="Helvetica Neue LT Cyr" w:hAnsi="Helvetica Neue LT Cyr" w:cs="Helvetica Neue LT Cyr"/>
                <w:sz w:val="18"/>
              </w:rPr>
            </w:pPr>
            <w:r w:rsidRPr="00502619">
              <w:rPr>
                <w:rFonts w:ascii="Helvetica Neue LT Cyr" w:hAnsi="Helvetica Neue LT Cyr" w:cs="Helvetica Neue LT Cyr"/>
                <w:sz w:val="18"/>
              </w:rPr>
              <w:t>РТК-2393/КП.ПС разработан ООО «Рос</w:t>
            </w:r>
            <w:r w:rsidRPr="00502619">
              <w:rPr>
                <w:rFonts w:ascii="Helvetica Neue LT Cyr" w:hAnsi="Helvetica Neue LT Cyr" w:cs="Helvetica Neue LT Cyr"/>
                <w:sz w:val="18"/>
              </w:rPr>
              <w:t>т</w:t>
            </w:r>
            <w:r w:rsidRPr="00502619">
              <w:rPr>
                <w:rFonts w:ascii="Helvetica Neue LT Cyr" w:hAnsi="Helvetica Neue LT Cyr" w:cs="Helvetica Neue LT Cyr"/>
                <w:sz w:val="18"/>
              </w:rPr>
              <w:t>техкран-Сервис»</w:t>
            </w:r>
            <w:r w:rsidR="002A0BE6" w:rsidRPr="00502619">
              <w:rPr>
                <w:rFonts w:ascii="Helvetica Neue LT Cyr" w:hAnsi="Helvetica Neue LT Cyr" w:cs="Helvetica Neue LT Cyr"/>
                <w:sz w:val="18"/>
              </w:rPr>
              <w:t xml:space="preserve"> </w:t>
            </w:r>
            <w:r w:rsidRPr="00502619">
              <w:rPr>
                <w:rFonts w:ascii="Helvetica Neue LT Cyr" w:hAnsi="Helvetica Neue LT Cyr" w:cs="Helvetica Neue LT Cyr"/>
                <w:sz w:val="18"/>
              </w:rPr>
              <w:t>23.11.2021</w:t>
            </w:r>
            <w:r w:rsidR="002A0BE6" w:rsidRPr="00502619">
              <w:rPr>
                <w:rFonts w:ascii="Helvetica Neue LT Cyr" w:hAnsi="Helvetica Neue LT Cyr" w:cs="Helvetica Neue LT Cyr"/>
                <w:sz w:val="18"/>
              </w:rPr>
              <w:t>г</w:t>
            </w:r>
          </w:p>
        </w:tc>
        <w:tc>
          <w:tcPr>
            <w:tcW w:w="850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2A0BE6" w:rsidRPr="002A0BE6" w:rsidRDefault="002A0BE6" w:rsidP="002A0BE6">
            <w:pPr>
              <w:spacing w:line="276" w:lineRule="auto"/>
              <w:jc w:val="center"/>
            </w:pPr>
            <w:r w:rsidRPr="002A0BE6">
              <w:t>35</w:t>
            </w:r>
          </w:p>
        </w:tc>
      </w:tr>
      <w:tr w:rsidR="002A0BE6" w:rsidRPr="002A0BE6" w:rsidTr="002A0BE6">
        <w:trPr>
          <w:gridBefore w:val="1"/>
          <w:gridAfter w:val="1"/>
          <w:wBefore w:w="9" w:type="dxa"/>
          <w:wAfter w:w="10" w:type="dxa"/>
          <w:trHeight w:val="510"/>
          <w:jc w:val="center"/>
        </w:trPr>
        <w:tc>
          <w:tcPr>
            <w:tcW w:w="4943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2A0BE6" w:rsidRPr="002A0BE6" w:rsidRDefault="002A0BE6" w:rsidP="002A0BE6">
            <w:pPr>
              <w:numPr>
                <w:ilvl w:val="0"/>
                <w:numId w:val="3"/>
              </w:numPr>
              <w:spacing w:line="276" w:lineRule="auto"/>
              <w:ind w:left="822" w:hanging="357"/>
            </w:pPr>
            <w:r w:rsidRPr="002A0BE6">
              <w:t>акт комплексного обследования кранов</w:t>
            </w:r>
            <w:r w:rsidRPr="002A0BE6">
              <w:t>о</w:t>
            </w:r>
            <w:r w:rsidRPr="002A0BE6">
              <w:t>го пути (последний)</w:t>
            </w:r>
          </w:p>
        </w:tc>
        <w:tc>
          <w:tcPr>
            <w:tcW w:w="3827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2A0BE6" w:rsidRPr="00502619" w:rsidRDefault="00502619" w:rsidP="002A0BE6">
            <w:pPr>
              <w:spacing w:line="276" w:lineRule="auto"/>
              <w:rPr>
                <w:rFonts w:ascii="Helvetica Neue LT Cyr" w:hAnsi="Helvetica Neue LT Cyr" w:cs="Helvetica Neue LT Cyr"/>
                <w:sz w:val="18"/>
              </w:rPr>
            </w:pPr>
            <w:r w:rsidRPr="00502619">
              <w:rPr>
                <w:rFonts w:ascii="Helvetica Neue LT Cyr" w:hAnsi="Helvetica Neue LT Cyr" w:cs="Helvetica Neue LT Cyr"/>
                <w:sz w:val="18"/>
              </w:rPr>
              <w:t>РТК-2393/КП от 23.11.2021г. ООО «Рос</w:t>
            </w:r>
            <w:r w:rsidRPr="00502619">
              <w:rPr>
                <w:rFonts w:ascii="Helvetica Neue LT Cyr" w:hAnsi="Helvetica Neue LT Cyr" w:cs="Helvetica Neue LT Cyr"/>
                <w:sz w:val="18"/>
              </w:rPr>
              <w:t>т</w:t>
            </w:r>
            <w:r w:rsidRPr="00502619">
              <w:rPr>
                <w:rFonts w:ascii="Helvetica Neue LT Cyr" w:hAnsi="Helvetica Neue LT Cyr" w:cs="Helvetica Neue LT Cyr"/>
                <w:sz w:val="18"/>
              </w:rPr>
              <w:t>техкран-Сервис»</w:t>
            </w:r>
          </w:p>
        </w:tc>
        <w:tc>
          <w:tcPr>
            <w:tcW w:w="850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2A0BE6" w:rsidRPr="002A0BE6" w:rsidRDefault="002A0BE6" w:rsidP="002A0BE6">
            <w:pPr>
              <w:spacing w:line="276" w:lineRule="auto"/>
              <w:jc w:val="center"/>
            </w:pPr>
            <w:r w:rsidRPr="002A0BE6">
              <w:t>48</w:t>
            </w:r>
          </w:p>
        </w:tc>
      </w:tr>
      <w:tr w:rsidR="002A0BE6" w:rsidRPr="002A0BE6" w:rsidTr="002A0BE6">
        <w:trPr>
          <w:gridBefore w:val="1"/>
          <w:gridAfter w:val="1"/>
          <w:wBefore w:w="9" w:type="dxa"/>
          <w:wAfter w:w="10" w:type="dxa"/>
          <w:trHeight w:val="510"/>
          <w:jc w:val="center"/>
        </w:trPr>
        <w:tc>
          <w:tcPr>
            <w:tcW w:w="4943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2A0BE6" w:rsidRPr="002A0BE6" w:rsidRDefault="002A0BE6" w:rsidP="002A0BE6">
            <w:pPr>
              <w:spacing w:line="276" w:lineRule="auto"/>
              <w:ind w:left="822"/>
            </w:pPr>
            <w:r w:rsidRPr="002A0BE6">
              <w:t>акт сдачи-приемки пути</w:t>
            </w:r>
          </w:p>
        </w:tc>
        <w:tc>
          <w:tcPr>
            <w:tcW w:w="3827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2A0BE6" w:rsidRPr="002A0BE6" w:rsidRDefault="00502619" w:rsidP="002A0BE6">
            <w:pPr>
              <w:spacing w:line="276" w:lineRule="auto"/>
              <w:rPr>
                <w:bCs/>
              </w:rPr>
            </w:pPr>
            <w:r w:rsidRPr="00502619">
              <w:rPr>
                <w:bCs/>
              </w:rPr>
              <w:t>Акт сдачи-приемки от 22.11.2021г. ИП Яковенко А.П.</w:t>
            </w:r>
          </w:p>
        </w:tc>
        <w:tc>
          <w:tcPr>
            <w:tcW w:w="850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2A0BE6" w:rsidRPr="002A0BE6" w:rsidRDefault="002A0BE6" w:rsidP="002A0BE6">
            <w:pPr>
              <w:spacing w:line="276" w:lineRule="auto"/>
              <w:jc w:val="center"/>
            </w:pPr>
            <w:r w:rsidRPr="002A0BE6">
              <w:t>2</w:t>
            </w:r>
          </w:p>
        </w:tc>
      </w:tr>
      <w:tr w:rsidR="002A0BE6" w:rsidRPr="002A0BE6" w:rsidTr="002A0BE6">
        <w:trPr>
          <w:gridBefore w:val="1"/>
          <w:gridAfter w:val="1"/>
          <w:wBefore w:w="9" w:type="dxa"/>
          <w:wAfter w:w="10" w:type="dxa"/>
          <w:trHeight w:val="510"/>
          <w:jc w:val="center"/>
        </w:trPr>
        <w:tc>
          <w:tcPr>
            <w:tcW w:w="4943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2A0BE6" w:rsidRPr="002A0BE6" w:rsidRDefault="002A0BE6" w:rsidP="002A0BE6">
            <w:pPr>
              <w:numPr>
                <w:ilvl w:val="1"/>
                <w:numId w:val="1"/>
              </w:numPr>
              <w:spacing w:line="276" w:lineRule="auto"/>
              <w:ind w:left="465" w:hanging="465"/>
              <w:outlineLvl w:val="2"/>
            </w:pPr>
            <w:r w:rsidRPr="002A0BE6">
              <w:t xml:space="preserve">Протоколы проверки сопротивления </w:t>
            </w:r>
            <w:r w:rsidRPr="002A0BE6">
              <w:br/>
              <w:t>изоляции и заземления</w:t>
            </w:r>
          </w:p>
        </w:tc>
        <w:tc>
          <w:tcPr>
            <w:tcW w:w="3827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2A0BE6" w:rsidRPr="002A0BE6" w:rsidRDefault="00502619" w:rsidP="006365BE">
            <w:pPr>
              <w:spacing w:line="276" w:lineRule="auto"/>
              <w:rPr>
                <w:bCs/>
              </w:rPr>
            </w:pPr>
            <w:r w:rsidRPr="00502619">
              <w:rPr>
                <w:bCs/>
              </w:rPr>
              <w:t>Протокол №1996</w:t>
            </w:r>
            <w:r>
              <w:rPr>
                <w:bCs/>
              </w:rPr>
              <w:t>Л от 18.11.2021г  ООО «ТехЭлек</w:t>
            </w:r>
            <w:r w:rsidRPr="00502619">
              <w:rPr>
                <w:bCs/>
              </w:rPr>
              <w:t>троАвтоматика» г. Зе</w:t>
            </w:r>
            <w:r w:rsidRPr="00502619">
              <w:rPr>
                <w:bCs/>
              </w:rPr>
              <w:t>р</w:t>
            </w:r>
            <w:r w:rsidRPr="00502619">
              <w:rPr>
                <w:bCs/>
              </w:rPr>
              <w:t>ноград.</w:t>
            </w:r>
          </w:p>
        </w:tc>
        <w:tc>
          <w:tcPr>
            <w:tcW w:w="850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2A0BE6" w:rsidRPr="002A0BE6" w:rsidRDefault="002A0BE6" w:rsidP="002A0BE6">
            <w:pPr>
              <w:spacing w:line="276" w:lineRule="auto"/>
              <w:jc w:val="center"/>
            </w:pPr>
            <w:r w:rsidRPr="002A0BE6">
              <w:t>21</w:t>
            </w:r>
          </w:p>
        </w:tc>
      </w:tr>
      <w:tr w:rsidR="00CE11F0" w:rsidRPr="002A0BE6" w:rsidTr="002A0BE6">
        <w:trPr>
          <w:gridBefore w:val="1"/>
          <w:gridAfter w:val="1"/>
          <w:wBefore w:w="9" w:type="dxa"/>
          <w:wAfter w:w="10" w:type="dxa"/>
          <w:trHeight w:val="510"/>
          <w:jc w:val="center"/>
        </w:trPr>
        <w:tc>
          <w:tcPr>
            <w:tcW w:w="4943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CE11F0" w:rsidRPr="002A0BE6" w:rsidRDefault="00CE11F0" w:rsidP="00CE11F0">
            <w:pPr>
              <w:numPr>
                <w:ilvl w:val="1"/>
                <w:numId w:val="1"/>
              </w:numPr>
              <w:spacing w:line="276" w:lineRule="auto"/>
              <w:ind w:left="465" w:hanging="465"/>
              <w:outlineLvl w:val="2"/>
              <w:rPr>
                <w:spacing w:val="-6"/>
              </w:rPr>
            </w:pPr>
            <w:r w:rsidRPr="002A0BE6">
              <w:rPr>
                <w:spacing w:val="-6"/>
              </w:rPr>
              <w:t>Протокол проверки работоспособности указ</w:t>
            </w:r>
            <w:r w:rsidRPr="002A0BE6">
              <w:rPr>
                <w:spacing w:val="-6"/>
              </w:rPr>
              <w:t>а</w:t>
            </w:r>
            <w:r w:rsidRPr="002A0BE6">
              <w:rPr>
                <w:spacing w:val="-6"/>
              </w:rPr>
              <w:t>телей, ограничителей и регистраторов</w:t>
            </w:r>
          </w:p>
        </w:tc>
        <w:tc>
          <w:tcPr>
            <w:tcW w:w="3827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CE11F0" w:rsidRPr="002A0BE6" w:rsidRDefault="00CE11F0" w:rsidP="00CE11F0">
            <w:pPr>
              <w:spacing w:line="276" w:lineRule="auto"/>
              <w:rPr>
                <w:bCs/>
              </w:rPr>
            </w:pPr>
            <w:r w:rsidRPr="002A0BE6">
              <w:rPr>
                <w:bCs/>
              </w:rPr>
              <w:t>Не представлен</w:t>
            </w:r>
          </w:p>
        </w:tc>
        <w:tc>
          <w:tcPr>
            <w:tcW w:w="850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CE11F0" w:rsidRPr="002A0BE6" w:rsidRDefault="00CE11F0" w:rsidP="00CE11F0">
            <w:pPr>
              <w:spacing w:line="276" w:lineRule="auto"/>
              <w:jc w:val="center"/>
            </w:pPr>
          </w:p>
        </w:tc>
      </w:tr>
      <w:tr w:rsidR="00CE11F0" w:rsidRPr="002A0BE6" w:rsidTr="00CE11F0">
        <w:trPr>
          <w:gridBefore w:val="1"/>
          <w:gridAfter w:val="1"/>
          <w:wBefore w:w="9" w:type="dxa"/>
          <w:wAfter w:w="10" w:type="dxa"/>
          <w:trHeight w:val="510"/>
          <w:jc w:val="center"/>
        </w:trPr>
        <w:tc>
          <w:tcPr>
            <w:tcW w:w="4943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CE11F0" w:rsidRPr="002A0BE6" w:rsidRDefault="00CE11F0" w:rsidP="00CE11F0">
            <w:pPr>
              <w:numPr>
                <w:ilvl w:val="1"/>
                <w:numId w:val="1"/>
              </w:numPr>
              <w:spacing w:line="276" w:lineRule="auto"/>
              <w:ind w:left="465" w:hanging="465"/>
              <w:outlineLvl w:val="2"/>
            </w:pPr>
            <w:r w:rsidRPr="002A0BE6">
              <w:t xml:space="preserve">Наличие договора со специализированной организацией на СТО </w:t>
            </w:r>
            <w:r w:rsidRPr="002A0BE6">
              <w:rPr>
                <w:spacing w:val="-4"/>
              </w:rPr>
              <w:t>указателей, ограничит</w:t>
            </w:r>
            <w:r w:rsidRPr="002A0BE6">
              <w:rPr>
                <w:spacing w:val="-4"/>
              </w:rPr>
              <w:t>е</w:t>
            </w:r>
            <w:r w:rsidRPr="002A0BE6">
              <w:rPr>
                <w:spacing w:val="-4"/>
              </w:rPr>
              <w:t>лей и регистраторов</w:t>
            </w:r>
          </w:p>
        </w:tc>
        <w:tc>
          <w:tcPr>
            <w:tcW w:w="3827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CE11F0" w:rsidRPr="002A0BE6" w:rsidRDefault="00CE11F0" w:rsidP="00CE11F0">
            <w:pPr>
              <w:spacing w:line="276" w:lineRule="auto"/>
              <w:rPr>
                <w:bCs/>
              </w:rPr>
            </w:pPr>
            <w:r w:rsidRPr="002A0BE6">
              <w:rPr>
                <w:bCs/>
              </w:rPr>
              <w:t>Не представлен</w:t>
            </w:r>
          </w:p>
        </w:tc>
        <w:tc>
          <w:tcPr>
            <w:tcW w:w="850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CE11F0" w:rsidRPr="002A0BE6" w:rsidRDefault="00CE11F0" w:rsidP="00CE11F0">
            <w:pPr>
              <w:spacing w:line="276" w:lineRule="auto"/>
              <w:jc w:val="center"/>
            </w:pPr>
          </w:p>
        </w:tc>
      </w:tr>
    </w:tbl>
    <w:p w:rsidR="00A162F5" w:rsidRDefault="00A162F5">
      <w:pPr>
        <w:sectPr w:rsidR="00A162F5" w:rsidSect="00A5336F">
          <w:headerReference w:type="default" r:id="rId18"/>
          <w:footerReference w:type="default" r:id="rId19"/>
          <w:pgSz w:w="11906" w:h="16838"/>
          <w:pgMar w:top="993" w:right="1134" w:bottom="1134" w:left="1134" w:header="709" w:footer="709" w:gutter="0"/>
          <w:pgNumType w:start="1"/>
          <w:cols w:space="708"/>
          <w:docGrid w:linePitch="360"/>
        </w:sectPr>
      </w:pPr>
    </w:p>
    <w:p w:rsidR="00A162F5" w:rsidRDefault="00A162F5"/>
    <w:tbl>
      <w:tblPr>
        <w:tblW w:w="9620" w:type="dxa"/>
        <w:jc w:val="center"/>
        <w:tblInd w:w="9" w:type="dxa"/>
        <w:tblBorders>
          <w:top w:val="single" w:sz="4" w:space="0" w:color="7F7F7F"/>
          <w:left w:val="single" w:sz="4" w:space="0" w:color="7F7F7F"/>
          <w:bottom w:val="single" w:sz="4" w:space="0" w:color="7F7F7F"/>
          <w:right w:val="single" w:sz="4" w:space="0" w:color="7F7F7F"/>
          <w:insideH w:val="single" w:sz="4" w:space="0" w:color="7F7F7F"/>
          <w:insideV w:val="single" w:sz="4" w:space="0" w:color="7F7F7F"/>
        </w:tblBorders>
        <w:tblLayout w:type="fixed"/>
        <w:tblCellMar>
          <w:top w:w="28" w:type="dxa"/>
          <w:bottom w:w="28" w:type="dxa"/>
        </w:tblCellMar>
        <w:tblLook w:val="04A0"/>
      </w:tblPr>
      <w:tblGrid>
        <w:gridCol w:w="4943"/>
        <w:gridCol w:w="3827"/>
        <w:gridCol w:w="850"/>
      </w:tblGrid>
      <w:tr w:rsidR="00CE11F0" w:rsidRPr="002A0BE6" w:rsidTr="00A162F5">
        <w:trPr>
          <w:trHeight w:val="510"/>
          <w:jc w:val="center"/>
        </w:trPr>
        <w:tc>
          <w:tcPr>
            <w:tcW w:w="4943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CE11F0" w:rsidRPr="002A0BE6" w:rsidRDefault="00CE11F0" w:rsidP="00CE11F0">
            <w:pPr>
              <w:numPr>
                <w:ilvl w:val="1"/>
                <w:numId w:val="1"/>
              </w:numPr>
              <w:spacing w:line="276" w:lineRule="auto"/>
              <w:ind w:left="465" w:hanging="465"/>
              <w:outlineLvl w:val="2"/>
            </w:pPr>
            <w:r w:rsidRPr="002A0BE6">
              <w:t>Документы об аттестации и проверке знаний специалистов и персонала</w:t>
            </w:r>
          </w:p>
        </w:tc>
        <w:tc>
          <w:tcPr>
            <w:tcW w:w="3827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CE11F0" w:rsidRPr="002A0BE6" w:rsidRDefault="00CE11F0" w:rsidP="00CE11F0">
            <w:pPr>
              <w:spacing w:line="276" w:lineRule="auto"/>
              <w:outlineLvl w:val="2"/>
            </w:pPr>
          </w:p>
        </w:tc>
        <w:tc>
          <w:tcPr>
            <w:tcW w:w="850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CE11F0" w:rsidRPr="002A0BE6" w:rsidRDefault="00CE11F0" w:rsidP="00CE11F0">
            <w:pPr>
              <w:spacing w:line="276" w:lineRule="auto"/>
              <w:jc w:val="center"/>
            </w:pPr>
            <w:r w:rsidRPr="002A0BE6">
              <w:t>4</w:t>
            </w:r>
          </w:p>
        </w:tc>
      </w:tr>
      <w:tr w:rsidR="00CE11F0" w:rsidRPr="002A0BE6" w:rsidTr="00A162F5">
        <w:trPr>
          <w:trHeight w:val="510"/>
          <w:jc w:val="center"/>
        </w:trPr>
        <w:tc>
          <w:tcPr>
            <w:tcW w:w="4943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CE11F0" w:rsidRPr="002A0BE6" w:rsidRDefault="00CE11F0" w:rsidP="00CE11F0">
            <w:pPr>
              <w:numPr>
                <w:ilvl w:val="0"/>
                <w:numId w:val="3"/>
              </w:numPr>
              <w:spacing w:line="276" w:lineRule="auto"/>
              <w:ind w:left="822" w:hanging="357"/>
            </w:pPr>
            <w:r w:rsidRPr="002A0BE6">
              <w:t xml:space="preserve">специалист, ответственный за </w:t>
            </w:r>
            <w:r w:rsidRPr="002A0BE6">
              <w:br/>
              <w:t>осуществление производственного ко</w:t>
            </w:r>
            <w:r w:rsidRPr="002A0BE6">
              <w:t>н</w:t>
            </w:r>
            <w:r w:rsidRPr="002A0BE6">
              <w:t>троля при эксплуатации ПС</w:t>
            </w:r>
          </w:p>
        </w:tc>
        <w:tc>
          <w:tcPr>
            <w:tcW w:w="3827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CE11F0" w:rsidRDefault="00CE11F0" w:rsidP="00CE11F0">
            <w:r w:rsidRPr="007A7875">
              <w:t>Отсутствует</w:t>
            </w:r>
          </w:p>
        </w:tc>
        <w:tc>
          <w:tcPr>
            <w:tcW w:w="850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CE11F0" w:rsidRPr="002A0BE6" w:rsidRDefault="00CE11F0" w:rsidP="00CE11F0">
            <w:pPr>
              <w:spacing w:line="276" w:lineRule="auto"/>
              <w:jc w:val="center"/>
            </w:pPr>
          </w:p>
        </w:tc>
      </w:tr>
      <w:tr w:rsidR="00CE11F0" w:rsidRPr="002A0BE6" w:rsidTr="00A162F5">
        <w:trPr>
          <w:trHeight w:val="510"/>
          <w:jc w:val="center"/>
        </w:trPr>
        <w:tc>
          <w:tcPr>
            <w:tcW w:w="4943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CE11F0" w:rsidRPr="002A0BE6" w:rsidRDefault="00CE11F0" w:rsidP="00CE11F0">
            <w:pPr>
              <w:numPr>
                <w:ilvl w:val="0"/>
                <w:numId w:val="3"/>
              </w:numPr>
              <w:spacing w:line="276" w:lineRule="auto"/>
              <w:ind w:left="822" w:hanging="357"/>
            </w:pPr>
            <w:r w:rsidRPr="002A0BE6">
              <w:t xml:space="preserve">специалист, ответственный за </w:t>
            </w:r>
            <w:r w:rsidRPr="002A0BE6">
              <w:br/>
              <w:t>содержание ПС в работоспособном с</w:t>
            </w:r>
            <w:r w:rsidRPr="002A0BE6">
              <w:t>о</w:t>
            </w:r>
            <w:r w:rsidRPr="002A0BE6">
              <w:t>стоянии</w:t>
            </w:r>
          </w:p>
        </w:tc>
        <w:tc>
          <w:tcPr>
            <w:tcW w:w="3827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CE11F0" w:rsidRDefault="00CE11F0" w:rsidP="00CE11F0">
            <w:r w:rsidRPr="007A7875">
              <w:t>Отсутствует</w:t>
            </w:r>
          </w:p>
        </w:tc>
        <w:tc>
          <w:tcPr>
            <w:tcW w:w="850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CE11F0" w:rsidRPr="002A0BE6" w:rsidRDefault="00CE11F0" w:rsidP="00CE11F0">
            <w:pPr>
              <w:spacing w:line="276" w:lineRule="auto"/>
              <w:jc w:val="center"/>
            </w:pPr>
          </w:p>
        </w:tc>
      </w:tr>
      <w:tr w:rsidR="00CE11F0" w:rsidRPr="002A0BE6" w:rsidTr="00A162F5">
        <w:trPr>
          <w:trHeight w:val="510"/>
          <w:jc w:val="center"/>
        </w:trPr>
        <w:tc>
          <w:tcPr>
            <w:tcW w:w="4943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CE11F0" w:rsidRPr="002A0BE6" w:rsidRDefault="00CE11F0" w:rsidP="00CE11F0">
            <w:pPr>
              <w:numPr>
                <w:ilvl w:val="1"/>
                <w:numId w:val="1"/>
              </w:numPr>
              <w:spacing w:line="276" w:lineRule="auto"/>
              <w:ind w:left="465" w:hanging="465"/>
              <w:outlineLvl w:val="2"/>
            </w:pPr>
            <w:r w:rsidRPr="002A0BE6">
              <w:t xml:space="preserve">Проект производства работ </w:t>
            </w:r>
            <w:r w:rsidRPr="002A0BE6">
              <w:br/>
              <w:t>(технологические карты)</w:t>
            </w:r>
          </w:p>
        </w:tc>
        <w:tc>
          <w:tcPr>
            <w:tcW w:w="3827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CE11F0" w:rsidRPr="002A0BE6" w:rsidRDefault="00CE11F0" w:rsidP="00CE11F0">
            <w:pPr>
              <w:spacing w:line="276" w:lineRule="auto"/>
              <w:rPr>
                <w:bCs/>
              </w:rPr>
            </w:pPr>
            <w:r w:rsidRPr="002A0BE6">
              <w:rPr>
                <w:bCs/>
              </w:rPr>
              <w:t>Не представлен</w:t>
            </w:r>
          </w:p>
        </w:tc>
        <w:tc>
          <w:tcPr>
            <w:tcW w:w="850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CE11F0" w:rsidRPr="002A0BE6" w:rsidRDefault="00CE11F0" w:rsidP="00CE11F0">
            <w:pPr>
              <w:spacing w:line="276" w:lineRule="auto"/>
              <w:jc w:val="center"/>
            </w:pPr>
          </w:p>
        </w:tc>
      </w:tr>
      <w:tr w:rsidR="00CE11F0" w:rsidRPr="002A0BE6" w:rsidTr="00A162F5">
        <w:trPr>
          <w:trHeight w:val="510"/>
          <w:jc w:val="center"/>
        </w:trPr>
        <w:tc>
          <w:tcPr>
            <w:tcW w:w="4943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CE11F0" w:rsidRPr="002A0BE6" w:rsidRDefault="00CE11F0" w:rsidP="00CE11F0">
            <w:pPr>
              <w:numPr>
                <w:ilvl w:val="1"/>
                <w:numId w:val="1"/>
              </w:numPr>
              <w:spacing w:line="276" w:lineRule="auto"/>
              <w:ind w:left="465" w:hanging="465"/>
              <w:outlineLvl w:val="2"/>
            </w:pPr>
            <w:r w:rsidRPr="002A0BE6">
              <w:t>Акт монтажа крана</w:t>
            </w:r>
          </w:p>
        </w:tc>
        <w:tc>
          <w:tcPr>
            <w:tcW w:w="3827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CE11F0" w:rsidRPr="002A0BE6" w:rsidRDefault="00CE11F0" w:rsidP="00CE11F0">
            <w:pPr>
              <w:spacing w:line="276" w:lineRule="auto"/>
              <w:rPr>
                <w:bCs/>
              </w:rPr>
            </w:pPr>
            <w:r w:rsidRPr="002A0BE6">
              <w:rPr>
                <w:bCs/>
              </w:rPr>
              <w:t>Не представлен</w:t>
            </w:r>
          </w:p>
        </w:tc>
        <w:tc>
          <w:tcPr>
            <w:tcW w:w="850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CE11F0" w:rsidRPr="002A0BE6" w:rsidRDefault="00CE11F0" w:rsidP="00CE11F0">
            <w:pPr>
              <w:spacing w:line="276" w:lineRule="auto"/>
            </w:pPr>
          </w:p>
        </w:tc>
      </w:tr>
    </w:tbl>
    <w:p w:rsidR="00D95722" w:rsidRDefault="00D95722" w:rsidP="009767AA"/>
    <w:p w:rsidR="002A0BE6" w:rsidRDefault="002A0BE6" w:rsidP="009767AA"/>
    <w:p w:rsidR="002A0BE6" w:rsidRDefault="002A0BE6" w:rsidP="009767AA">
      <w:pPr>
        <w:sectPr w:rsidR="002A0BE6" w:rsidSect="00A5336F">
          <w:footerReference w:type="default" r:id="rId20"/>
          <w:pgSz w:w="11906" w:h="16838"/>
          <w:pgMar w:top="993" w:right="1134" w:bottom="1134" w:left="1134" w:header="709" w:footer="709" w:gutter="0"/>
          <w:pgNumType w:start="1"/>
          <w:cols w:space="708"/>
          <w:docGrid w:linePitch="360"/>
        </w:sectPr>
      </w:pPr>
    </w:p>
    <w:p w:rsidR="00EE3EDC" w:rsidRDefault="00EE3EDC" w:rsidP="001B5C03">
      <w:pPr>
        <w:pStyle w:val="2"/>
      </w:pPr>
      <w:bookmarkStart w:id="4" w:name="Akt_List6"/>
      <w:bookmarkEnd w:id="4"/>
      <w:r w:rsidRPr="008F5F42">
        <w:lastRenderedPageBreak/>
        <w:t>ПРОВЕРКА СОСТОЯНИЯ МЕТАЛЛОКОНСТРУКЦИИ</w:t>
      </w:r>
    </w:p>
    <w:tbl>
      <w:tblPr>
        <w:tblW w:w="9639" w:type="dxa"/>
        <w:jc w:val="center"/>
        <w:tblBorders>
          <w:top w:val="single" w:sz="4" w:space="0" w:color="7F7F7F"/>
          <w:left w:val="single" w:sz="4" w:space="0" w:color="7F7F7F"/>
          <w:bottom w:val="single" w:sz="4" w:space="0" w:color="7F7F7F"/>
          <w:right w:val="single" w:sz="4" w:space="0" w:color="7F7F7F"/>
          <w:insideH w:val="single" w:sz="4" w:space="0" w:color="7F7F7F"/>
          <w:insideV w:val="single" w:sz="4" w:space="0" w:color="7F7F7F"/>
        </w:tblBorders>
        <w:tblLayout w:type="fixed"/>
        <w:tblCellMar>
          <w:top w:w="28" w:type="dxa"/>
          <w:bottom w:w="28" w:type="dxa"/>
        </w:tblCellMar>
        <w:tblLook w:val="04A0"/>
      </w:tblPr>
      <w:tblGrid>
        <w:gridCol w:w="6091"/>
        <w:gridCol w:w="2976"/>
        <w:gridCol w:w="572"/>
      </w:tblGrid>
      <w:tr w:rsidR="003F1FA9" w:rsidRPr="00340D6E" w:rsidTr="00C65BCF">
        <w:trPr>
          <w:trHeight w:val="471"/>
          <w:jc w:val="center"/>
        </w:trPr>
        <w:tc>
          <w:tcPr>
            <w:tcW w:w="906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3F1FA9" w:rsidRPr="00340D6E" w:rsidRDefault="003F1FA9" w:rsidP="00A57212">
            <w:pPr>
              <w:pStyle w:val="3"/>
              <w:spacing w:after="0" w:line="240" w:lineRule="auto"/>
              <w:ind w:left="739"/>
            </w:pPr>
            <w:bookmarkStart w:id="5" w:name="Calc1"/>
            <w:bookmarkEnd w:id="5"/>
            <w:r w:rsidRPr="00340D6E">
              <w:t>Трещины в основном металле, сварных швах и околошовной зоне, некачественное и</w:t>
            </w:r>
            <w:r w:rsidRPr="00340D6E">
              <w:t>с</w:t>
            </w:r>
            <w:r w:rsidRPr="00340D6E">
              <w:t>полнение ремонтных сварных швов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3F1FA9" w:rsidRPr="00340D6E" w:rsidRDefault="004F016C" w:rsidP="00340D6E">
            <w:pPr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>
                  <wp:extent cx="225425" cy="225425"/>
                  <wp:effectExtent l="0" t="0" r="0" b="0"/>
                  <wp:docPr id="122" name="Рисунок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1A59" w:rsidRPr="00340D6E" w:rsidTr="00C65BCF">
        <w:trPr>
          <w:trHeight w:val="471"/>
          <w:jc w:val="center"/>
        </w:trPr>
        <w:tc>
          <w:tcPr>
            <w:tcW w:w="906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281A59" w:rsidRPr="00340D6E" w:rsidRDefault="00281A59" w:rsidP="00A57212">
            <w:pPr>
              <w:pStyle w:val="3"/>
              <w:spacing w:after="0" w:line="240" w:lineRule="auto"/>
              <w:ind w:left="739"/>
            </w:pPr>
            <w:r w:rsidRPr="00340D6E">
              <w:t>Расслоение основного металла, разрывы основного металла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281A59" w:rsidRPr="00340D6E" w:rsidRDefault="004F016C" w:rsidP="00340D6E">
            <w:pPr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>
                  <wp:extent cx="225425" cy="225425"/>
                  <wp:effectExtent l="0" t="0" r="0" b="0"/>
                  <wp:docPr id="120" name="Рисунок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1A59" w:rsidRPr="00340D6E" w:rsidTr="00C65BCF">
        <w:trPr>
          <w:trHeight w:val="471"/>
          <w:jc w:val="center"/>
        </w:trPr>
        <w:tc>
          <w:tcPr>
            <w:tcW w:w="906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281A59" w:rsidRPr="00340D6E" w:rsidRDefault="00281A59" w:rsidP="00A57212">
            <w:pPr>
              <w:pStyle w:val="3"/>
              <w:spacing w:after="0" w:line="240" w:lineRule="auto"/>
              <w:ind w:left="739"/>
            </w:pPr>
            <w:r w:rsidRPr="00340D6E">
              <w:t xml:space="preserve">Люфты шарнирных соединений, выработка отверстий проушин, </w:t>
            </w:r>
            <w:r w:rsidR="00C31EB5" w:rsidRPr="00340D6E">
              <w:t>ослабление болтовых,</w:t>
            </w:r>
            <w:r w:rsidRPr="00340D6E">
              <w:t xml:space="preserve"> </w:t>
            </w:r>
            <w:r w:rsidR="00C31EB5" w:rsidRPr="00340D6E">
              <w:br/>
            </w:r>
            <w:r w:rsidRPr="00340D6E">
              <w:t>заклепочных соединений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281A59" w:rsidRPr="00340D6E" w:rsidRDefault="004F016C" w:rsidP="00340D6E">
            <w:pPr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>
                  <wp:extent cx="225425" cy="225425"/>
                  <wp:effectExtent l="0" t="0" r="0" b="0"/>
                  <wp:docPr id="118" name="Рисунок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1A59" w:rsidRPr="00340D6E" w:rsidTr="00C65BCF">
        <w:trPr>
          <w:trHeight w:val="471"/>
          <w:jc w:val="center"/>
        </w:trPr>
        <w:tc>
          <w:tcPr>
            <w:tcW w:w="906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281A59" w:rsidRPr="00340D6E" w:rsidRDefault="00281A59" w:rsidP="00A57212">
            <w:pPr>
              <w:pStyle w:val="3"/>
              <w:spacing w:after="0" w:line="240" w:lineRule="auto"/>
              <w:ind w:left="739"/>
            </w:pPr>
            <w:r w:rsidRPr="00340D6E">
              <w:t>Состояние фиксирующих элементов, свидетельствующие о наличии крутящих или ос</w:t>
            </w:r>
            <w:r w:rsidRPr="00340D6E">
              <w:t>е</w:t>
            </w:r>
            <w:r w:rsidRPr="00340D6E">
              <w:t>вых усилий в соединении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281A59" w:rsidRPr="00340D6E" w:rsidRDefault="004F016C" w:rsidP="00340D6E">
            <w:pPr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>
                  <wp:extent cx="225425" cy="225425"/>
                  <wp:effectExtent l="0" t="0" r="0" b="0"/>
                  <wp:docPr id="116" name="Рисунок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37C0" w:rsidRPr="00340D6E" w:rsidTr="00C65BCF">
        <w:trPr>
          <w:trHeight w:val="471"/>
          <w:jc w:val="center"/>
        </w:trPr>
        <w:tc>
          <w:tcPr>
            <w:tcW w:w="906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9B37C0" w:rsidRPr="00340D6E" w:rsidRDefault="009B37C0" w:rsidP="00A57212">
            <w:pPr>
              <w:pStyle w:val="3"/>
              <w:spacing w:after="0" w:line="240" w:lineRule="auto"/>
              <w:ind w:left="739"/>
            </w:pPr>
            <w:r w:rsidRPr="00340D6E">
              <w:t>Деформация элементов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9B37C0" w:rsidRPr="00340D6E" w:rsidRDefault="004F016C" w:rsidP="00340D6E">
            <w:pPr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>
                  <wp:extent cx="225425" cy="225425"/>
                  <wp:effectExtent l="0" t="0" r="0" b="0"/>
                  <wp:docPr id="115" name="Рисунок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506E" w:rsidRPr="00340D6E" w:rsidTr="00C65BCF">
        <w:trPr>
          <w:trHeight w:val="471"/>
          <w:jc w:val="center"/>
        </w:trPr>
        <w:tc>
          <w:tcPr>
            <w:tcW w:w="906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F4506E" w:rsidRPr="00340D6E" w:rsidRDefault="00F4506E" w:rsidP="00A57212">
            <w:pPr>
              <w:pStyle w:val="3"/>
              <w:spacing w:after="0" w:line="240" w:lineRule="auto"/>
              <w:ind w:left="739"/>
            </w:pPr>
            <w:r w:rsidRPr="00340D6E">
              <w:t>Состояние лакокрасочного покрытия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F4506E" w:rsidRPr="00340D6E" w:rsidRDefault="004F016C" w:rsidP="00340D6E">
            <w:pPr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>
                  <wp:extent cx="225425" cy="225425"/>
                  <wp:effectExtent l="0" t="0" r="0" b="0"/>
                  <wp:docPr id="109" name="Рисунок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506E" w:rsidRPr="00340D6E" w:rsidTr="00C65BCF">
        <w:trPr>
          <w:trHeight w:val="471"/>
          <w:jc w:val="center"/>
        </w:trPr>
        <w:tc>
          <w:tcPr>
            <w:tcW w:w="6091" w:type="dxa"/>
            <w:tcBorders>
              <w:bottom w:val="single" w:sz="4" w:space="0" w:color="7F7F7F"/>
            </w:tcBorders>
            <w:shd w:val="clear" w:color="auto" w:fill="auto"/>
            <w:vAlign w:val="center"/>
          </w:tcPr>
          <w:p w:rsidR="00F4506E" w:rsidRPr="00340D6E" w:rsidRDefault="00F4506E" w:rsidP="00A57212">
            <w:pPr>
              <w:pStyle w:val="3"/>
              <w:spacing w:after="0" w:line="240" w:lineRule="auto"/>
              <w:ind w:left="739"/>
            </w:pPr>
            <w:r w:rsidRPr="00340D6E">
              <w:t>Окончательная проверка состояния металлоконстру</w:t>
            </w:r>
            <w:r w:rsidRPr="00340D6E">
              <w:t>к</w:t>
            </w:r>
            <w:r w:rsidRPr="00340D6E">
              <w:t>ции при статических и динамических испытаниях</w:t>
            </w:r>
          </w:p>
        </w:tc>
        <w:tc>
          <w:tcPr>
            <w:tcW w:w="2976" w:type="dxa"/>
            <w:tcBorders>
              <w:bottom w:val="single" w:sz="4" w:space="0" w:color="7F7F7F"/>
            </w:tcBorders>
            <w:shd w:val="clear" w:color="auto" w:fill="auto"/>
            <w:vAlign w:val="center"/>
          </w:tcPr>
          <w:p w:rsidR="00F4506E" w:rsidRPr="00340D6E" w:rsidRDefault="00F4506E" w:rsidP="002700D0">
            <w:pPr>
              <w:ind w:left="739"/>
            </w:pPr>
            <w:r w:rsidRPr="00340D6E">
              <w:t xml:space="preserve">см. Приложение </w:t>
            </w:r>
            <w:r w:rsidR="002700D0">
              <w:t>7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F4506E" w:rsidRPr="00340D6E" w:rsidRDefault="004F016C" w:rsidP="00340D6E">
            <w:pPr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>
                  <wp:extent cx="225425" cy="225425"/>
                  <wp:effectExtent l="0" t="0" r="0" b="0"/>
                  <wp:docPr id="108" name="Рисунок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04F0C" w:rsidRPr="0072499A" w:rsidRDefault="00004F0C" w:rsidP="0072499A">
      <w:pPr>
        <w:rPr>
          <w:lang w:val="en-US"/>
        </w:rPr>
      </w:pPr>
    </w:p>
    <w:p w:rsidR="00024546" w:rsidRDefault="008F5F42" w:rsidP="001B5C03">
      <w:pPr>
        <w:pStyle w:val="2"/>
        <w:rPr>
          <w:lang w:val="en-US"/>
        </w:rPr>
      </w:pPr>
      <w:r>
        <w:t>ПРОВЕРКА СОСТОЯНИЯ МЕХАНИЧЕСКОГО ОБОРУДОВАНИЯ</w:t>
      </w:r>
      <w:r w:rsidR="00AA4FB3">
        <w:rPr>
          <w:lang w:val="en-US"/>
        </w:rPr>
        <w:t xml:space="preserve"> *</w:t>
      </w:r>
    </w:p>
    <w:tbl>
      <w:tblPr>
        <w:tblW w:w="9639" w:type="dxa"/>
        <w:jc w:val="center"/>
        <w:tblBorders>
          <w:top w:val="single" w:sz="4" w:space="0" w:color="7F7F7F"/>
          <w:left w:val="single" w:sz="4" w:space="0" w:color="7F7F7F"/>
          <w:bottom w:val="single" w:sz="4" w:space="0" w:color="7F7F7F"/>
          <w:right w:val="single" w:sz="4" w:space="0" w:color="7F7F7F"/>
          <w:insideH w:val="single" w:sz="4" w:space="0" w:color="7F7F7F"/>
          <w:insideV w:val="single" w:sz="4" w:space="0" w:color="7F7F7F"/>
        </w:tblBorders>
        <w:tblLayout w:type="fixed"/>
        <w:tblCellMar>
          <w:top w:w="28" w:type="dxa"/>
          <w:bottom w:w="28" w:type="dxa"/>
        </w:tblCellMar>
        <w:tblLook w:val="04A0"/>
      </w:tblPr>
      <w:tblGrid>
        <w:gridCol w:w="6091"/>
        <w:gridCol w:w="2976"/>
        <w:gridCol w:w="572"/>
      </w:tblGrid>
      <w:tr w:rsidR="00281A59" w:rsidRPr="00340D6E" w:rsidTr="00340D6E">
        <w:trPr>
          <w:trHeight w:val="454"/>
          <w:jc w:val="center"/>
        </w:trPr>
        <w:tc>
          <w:tcPr>
            <w:tcW w:w="906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281A59" w:rsidRPr="00340D6E" w:rsidRDefault="00281A59" w:rsidP="00A57212">
            <w:pPr>
              <w:pStyle w:val="3"/>
              <w:spacing w:after="0" w:line="240" w:lineRule="auto"/>
              <w:ind w:left="739"/>
            </w:pPr>
            <w:bookmarkStart w:id="6" w:name="Akt_List7"/>
            <w:bookmarkEnd w:id="6"/>
            <w:r w:rsidRPr="00340D6E">
              <w:t>Наличие общих деформаций и коррозии элементов крепления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281A59" w:rsidRPr="00340D6E" w:rsidRDefault="004F016C" w:rsidP="00340D6E">
            <w:pPr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>
                  <wp:extent cx="225425" cy="225425"/>
                  <wp:effectExtent l="0" t="0" r="0" b="0"/>
                  <wp:docPr id="106" name="Рисунок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1A59" w:rsidRPr="00340D6E" w:rsidTr="00340D6E">
        <w:trPr>
          <w:trHeight w:val="454"/>
          <w:jc w:val="center"/>
        </w:trPr>
        <w:tc>
          <w:tcPr>
            <w:tcW w:w="906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281A59" w:rsidRPr="00340D6E" w:rsidRDefault="00281A59" w:rsidP="00A57212">
            <w:pPr>
              <w:pStyle w:val="3"/>
              <w:spacing w:after="0" w:line="240" w:lineRule="auto"/>
              <w:ind w:left="739"/>
            </w:pPr>
            <w:r w:rsidRPr="00340D6E">
              <w:t>Наличие смазки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281A59" w:rsidRPr="00340D6E" w:rsidRDefault="004F016C" w:rsidP="00340D6E">
            <w:pPr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>
                  <wp:extent cx="225425" cy="225425"/>
                  <wp:effectExtent l="0" t="0" r="0" b="0"/>
                  <wp:docPr id="105" name="Рисунок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1A59" w:rsidRPr="00340D6E" w:rsidTr="00340D6E">
        <w:trPr>
          <w:trHeight w:val="454"/>
          <w:jc w:val="center"/>
        </w:trPr>
        <w:tc>
          <w:tcPr>
            <w:tcW w:w="906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281A59" w:rsidRPr="00340D6E" w:rsidRDefault="00281A59" w:rsidP="00A57212">
            <w:pPr>
              <w:pStyle w:val="3"/>
              <w:spacing w:after="0" w:line="240" w:lineRule="auto"/>
              <w:ind w:left="739"/>
            </w:pPr>
            <w:r w:rsidRPr="00340D6E">
              <w:t xml:space="preserve">Наличие трещин в корпусах редукторов, рычагах тормозов, тормозных шкивах, </w:t>
            </w:r>
            <w:r w:rsidRPr="00340D6E">
              <w:br/>
              <w:t>колодках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281A59" w:rsidRPr="00340D6E" w:rsidRDefault="004F016C" w:rsidP="00340D6E">
            <w:pPr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>
                  <wp:extent cx="225425" cy="225425"/>
                  <wp:effectExtent l="0" t="0" r="0" b="0"/>
                  <wp:docPr id="104" name="Рисунок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1A59" w:rsidRPr="00340D6E" w:rsidTr="00340D6E">
        <w:trPr>
          <w:trHeight w:val="454"/>
          <w:jc w:val="center"/>
        </w:trPr>
        <w:tc>
          <w:tcPr>
            <w:tcW w:w="906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281A59" w:rsidRPr="00340D6E" w:rsidRDefault="00281A59" w:rsidP="00A57212">
            <w:pPr>
              <w:pStyle w:val="3"/>
              <w:spacing w:after="0" w:line="240" w:lineRule="auto"/>
              <w:ind w:left="739"/>
            </w:pPr>
            <w:r w:rsidRPr="00340D6E">
              <w:t>Состояние тормозных пружин, тормозных обкладок: шкивов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281A59" w:rsidRPr="00340D6E" w:rsidRDefault="004F016C" w:rsidP="00340D6E">
            <w:pPr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>
                  <wp:extent cx="225425" cy="225425"/>
                  <wp:effectExtent l="0" t="0" r="0" b="0"/>
                  <wp:docPr id="103" name="Рисунок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1A59" w:rsidRPr="00340D6E" w:rsidTr="00340D6E">
        <w:trPr>
          <w:trHeight w:val="454"/>
          <w:jc w:val="center"/>
        </w:trPr>
        <w:tc>
          <w:tcPr>
            <w:tcW w:w="906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281A59" w:rsidRPr="00340D6E" w:rsidRDefault="00281A59" w:rsidP="00A57212">
            <w:pPr>
              <w:pStyle w:val="3"/>
              <w:spacing w:after="0" w:line="240" w:lineRule="auto"/>
              <w:ind w:left="739"/>
            </w:pPr>
            <w:r w:rsidRPr="00340D6E">
              <w:t>Состояние зубчатых зацеплений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281A59" w:rsidRPr="00340D6E" w:rsidRDefault="004F016C" w:rsidP="00340D6E">
            <w:pPr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>
                  <wp:extent cx="225425" cy="225425"/>
                  <wp:effectExtent l="0" t="0" r="0" b="0"/>
                  <wp:docPr id="102" name="Рисунок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1A59" w:rsidRPr="00340D6E" w:rsidTr="00340D6E">
        <w:trPr>
          <w:trHeight w:val="454"/>
          <w:jc w:val="center"/>
        </w:trPr>
        <w:tc>
          <w:tcPr>
            <w:tcW w:w="906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281A59" w:rsidRPr="00340D6E" w:rsidRDefault="00281A59" w:rsidP="00A57212">
            <w:pPr>
              <w:pStyle w:val="3"/>
              <w:spacing w:after="0" w:line="240" w:lineRule="auto"/>
              <w:ind w:left="739"/>
            </w:pPr>
            <w:r w:rsidRPr="00340D6E">
              <w:t>Состояние ходовых колес и их позиционирование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281A59" w:rsidRPr="00340D6E" w:rsidRDefault="007B0AA1" w:rsidP="00340D6E">
            <w:pPr>
              <w:jc w:val="center"/>
            </w:pPr>
            <w:r w:rsidRPr="009303C7">
              <w:rPr>
                <w:noProof/>
                <w:lang w:eastAsia="ru-RU"/>
              </w:rPr>
              <w:drawing>
                <wp:inline distT="0" distB="0" distL="0" distR="0">
                  <wp:extent cx="225425" cy="225425"/>
                  <wp:effectExtent l="0" t="0" r="0" b="0"/>
                  <wp:docPr id="139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1A59" w:rsidRPr="00340D6E" w:rsidTr="00340D6E">
        <w:trPr>
          <w:trHeight w:val="454"/>
          <w:jc w:val="center"/>
        </w:trPr>
        <w:tc>
          <w:tcPr>
            <w:tcW w:w="906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281A59" w:rsidRPr="00340D6E" w:rsidRDefault="00281A59" w:rsidP="00A57212">
            <w:pPr>
              <w:pStyle w:val="3"/>
              <w:spacing w:after="0" w:line="240" w:lineRule="auto"/>
              <w:ind w:left="739"/>
            </w:pPr>
            <w:r w:rsidRPr="00340D6E">
              <w:t>Наличие люфтов в муфтах, шарнирных и шпоночных соединениях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281A59" w:rsidRPr="00340D6E" w:rsidRDefault="004F016C" w:rsidP="00340D6E">
            <w:pPr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>
                  <wp:extent cx="225425" cy="225425"/>
                  <wp:effectExtent l="0" t="0" r="0" b="0"/>
                  <wp:docPr id="100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1A59" w:rsidRPr="00340D6E" w:rsidTr="00340D6E">
        <w:trPr>
          <w:trHeight w:val="454"/>
          <w:jc w:val="center"/>
        </w:trPr>
        <w:tc>
          <w:tcPr>
            <w:tcW w:w="906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281A59" w:rsidRPr="00340D6E" w:rsidRDefault="00281A59" w:rsidP="00A57212">
            <w:pPr>
              <w:pStyle w:val="3"/>
              <w:spacing w:after="0" w:line="240" w:lineRule="auto"/>
              <w:ind w:left="739"/>
            </w:pPr>
            <w:r w:rsidRPr="00340D6E">
              <w:t>Комплектность и качество болтовых соединений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281A59" w:rsidRPr="00340D6E" w:rsidRDefault="004F016C" w:rsidP="00340D6E">
            <w:pPr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>
                  <wp:extent cx="225425" cy="225425"/>
                  <wp:effectExtent l="0" t="0" r="0" b="0"/>
                  <wp:docPr id="99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1A59" w:rsidRPr="00340D6E" w:rsidTr="00340D6E">
        <w:trPr>
          <w:trHeight w:val="454"/>
          <w:jc w:val="center"/>
        </w:trPr>
        <w:tc>
          <w:tcPr>
            <w:tcW w:w="906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281A59" w:rsidRPr="00340D6E" w:rsidRDefault="00281A59" w:rsidP="00A57212">
            <w:pPr>
              <w:pStyle w:val="3"/>
              <w:spacing w:after="0" w:line="240" w:lineRule="auto"/>
              <w:ind w:left="739"/>
            </w:pPr>
            <w:r w:rsidRPr="00340D6E">
              <w:t>Правильность установки тормозов, муфт, редукторов, барабанов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281A59" w:rsidRPr="00340D6E" w:rsidRDefault="004F016C" w:rsidP="00340D6E">
            <w:pPr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>
                  <wp:extent cx="225425" cy="225425"/>
                  <wp:effectExtent l="0" t="0" r="0" b="0"/>
                  <wp:docPr id="98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1A59" w:rsidRPr="00340D6E" w:rsidTr="00340D6E">
        <w:trPr>
          <w:trHeight w:val="454"/>
          <w:jc w:val="center"/>
        </w:trPr>
        <w:tc>
          <w:tcPr>
            <w:tcW w:w="906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281A59" w:rsidRPr="00340D6E" w:rsidRDefault="00281A59" w:rsidP="00A57212">
            <w:pPr>
              <w:pStyle w:val="3"/>
              <w:spacing w:after="0" w:line="240" w:lineRule="auto"/>
              <w:ind w:left="739" w:hanging="739"/>
            </w:pPr>
            <w:r w:rsidRPr="00340D6E">
              <w:t>Правильность регулировки тормозов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281A59" w:rsidRPr="00340D6E" w:rsidRDefault="004F016C" w:rsidP="00340D6E">
            <w:pPr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>
                  <wp:extent cx="225425" cy="225425"/>
                  <wp:effectExtent l="0" t="0" r="0" b="0"/>
                  <wp:docPr id="97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37C0" w:rsidRPr="00340D6E" w:rsidTr="00340D6E">
        <w:trPr>
          <w:trHeight w:val="471"/>
          <w:jc w:val="center"/>
        </w:trPr>
        <w:tc>
          <w:tcPr>
            <w:tcW w:w="906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9B37C0" w:rsidRPr="00340D6E" w:rsidRDefault="009B37C0" w:rsidP="00A57212">
            <w:pPr>
              <w:pStyle w:val="3"/>
              <w:spacing w:after="0" w:line="240" w:lineRule="auto"/>
              <w:ind w:left="739" w:hanging="739"/>
            </w:pPr>
            <w:r w:rsidRPr="00340D6E">
              <w:t>Отсутствие элементов, требующих восстановления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9B37C0" w:rsidRPr="00340D6E" w:rsidRDefault="004F016C" w:rsidP="00340D6E">
            <w:pPr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>
                  <wp:extent cx="225425" cy="225425"/>
                  <wp:effectExtent l="0" t="0" r="0" b="0"/>
                  <wp:docPr id="96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1A59" w:rsidRPr="00340D6E" w:rsidTr="00340D6E">
        <w:trPr>
          <w:trHeight w:val="454"/>
          <w:jc w:val="center"/>
        </w:trPr>
        <w:tc>
          <w:tcPr>
            <w:tcW w:w="6091" w:type="dxa"/>
            <w:tcBorders>
              <w:top w:val="single" w:sz="4" w:space="0" w:color="7F7F7F"/>
            </w:tcBorders>
            <w:shd w:val="clear" w:color="auto" w:fill="auto"/>
            <w:vAlign w:val="center"/>
          </w:tcPr>
          <w:p w:rsidR="00281A59" w:rsidRPr="00340D6E" w:rsidRDefault="005F42BA" w:rsidP="00A57212">
            <w:pPr>
              <w:pStyle w:val="3"/>
              <w:spacing w:after="0" w:line="240" w:lineRule="auto"/>
              <w:ind w:left="739" w:hanging="739"/>
            </w:pPr>
            <w:r w:rsidRPr="00340D6E">
              <w:t>Окончательная проверка работоспособности механи</w:t>
            </w:r>
            <w:r w:rsidRPr="00340D6E">
              <w:t>з</w:t>
            </w:r>
            <w:r w:rsidRPr="00340D6E">
              <w:t>мов при статических и динамических испытаниях ПС</w:t>
            </w:r>
          </w:p>
        </w:tc>
        <w:tc>
          <w:tcPr>
            <w:tcW w:w="2976" w:type="dxa"/>
            <w:tcBorders>
              <w:top w:val="single" w:sz="4" w:space="0" w:color="7F7F7F"/>
            </w:tcBorders>
            <w:shd w:val="clear" w:color="auto" w:fill="auto"/>
            <w:vAlign w:val="center"/>
          </w:tcPr>
          <w:p w:rsidR="00281A59" w:rsidRPr="00340D6E" w:rsidRDefault="003E50B1" w:rsidP="002700D0">
            <w:pPr>
              <w:ind w:left="739" w:hanging="739"/>
            </w:pPr>
            <w:r w:rsidRPr="00340D6E">
              <w:t xml:space="preserve">см. Приложение </w:t>
            </w:r>
            <w:r w:rsidR="002700D0">
              <w:t>7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281A59" w:rsidRPr="00340D6E" w:rsidRDefault="004F016C" w:rsidP="00340D6E">
            <w:pPr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>
                  <wp:extent cx="225425" cy="225425"/>
                  <wp:effectExtent l="0" t="0" r="0" b="0"/>
                  <wp:docPr id="94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25134" w:rsidRDefault="00491EF3" w:rsidP="00AA4FB3">
      <w:pPr>
        <w:rPr>
          <w:lang w:val="en-US"/>
        </w:rPr>
      </w:pPr>
      <w:r>
        <w:rPr>
          <w:noProof/>
          <w:lang w:eastAsia="ru-RU"/>
        </w:rPr>
      </w:r>
      <w:r w:rsidRPr="00491EF3">
        <w:rPr>
          <w:noProof/>
          <w:lang w:eastAsia="ru-RU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49" o:spid="_x0000_s1047" type="#_x0000_t32" style="width:141.15pt;height:.05pt;visibility:visible;mso-position-horizontal-relative:char;mso-position-vertical-relative:li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" strokeweight="1pt">
            <w10:wrap type="none"/>
            <w10:anchorlock/>
          </v:shape>
        </w:pict>
      </w:r>
    </w:p>
    <w:p w:rsidR="00562B50" w:rsidRDefault="00C25134" w:rsidP="00AA4FB3">
      <w:pPr>
        <w:rPr>
          <w:sz w:val="16"/>
          <w:szCs w:val="16"/>
        </w:rPr>
      </w:pPr>
      <w:r w:rsidRPr="00E239BA">
        <w:t xml:space="preserve">* </w:t>
      </w:r>
      <w:r w:rsidRPr="00E239BA">
        <w:rPr>
          <w:sz w:val="16"/>
          <w:szCs w:val="16"/>
        </w:rPr>
        <w:t>Нормы выбраковки механизмов приведены в МУ по обследованию конкретных типов ПС</w:t>
      </w:r>
    </w:p>
    <w:p w:rsidR="00A606BF" w:rsidRPr="00A606BF" w:rsidRDefault="00A606BF" w:rsidP="00A606BF"/>
    <w:p w:rsidR="00B526D7" w:rsidRDefault="00915424" w:rsidP="001B5C03">
      <w:pPr>
        <w:pStyle w:val="2"/>
      </w:pPr>
      <w:r>
        <w:t>ПРОВЕРКА СОСТОЯНИЯ КАНАТ</w:t>
      </w:r>
      <w:r w:rsidR="00B526D7">
        <w:t>НО-БЛОЧНОЙ СИСТЕМЫ</w:t>
      </w:r>
    </w:p>
    <w:tbl>
      <w:tblPr>
        <w:tblW w:w="9639" w:type="dxa"/>
        <w:jc w:val="center"/>
        <w:tblBorders>
          <w:top w:val="single" w:sz="4" w:space="0" w:color="7F7F7F"/>
          <w:left w:val="single" w:sz="4" w:space="0" w:color="7F7F7F"/>
          <w:bottom w:val="single" w:sz="4" w:space="0" w:color="7F7F7F"/>
          <w:right w:val="single" w:sz="4" w:space="0" w:color="7F7F7F"/>
          <w:insideH w:val="single" w:sz="4" w:space="0" w:color="7F7F7F"/>
          <w:insideV w:val="single" w:sz="4" w:space="0" w:color="7F7F7F"/>
        </w:tblBorders>
        <w:tblLayout w:type="fixed"/>
        <w:tblCellMar>
          <w:top w:w="28" w:type="dxa"/>
          <w:bottom w:w="28" w:type="dxa"/>
        </w:tblCellMar>
        <w:tblLook w:val="04A0"/>
      </w:tblPr>
      <w:tblGrid>
        <w:gridCol w:w="6091"/>
        <w:gridCol w:w="2976"/>
        <w:gridCol w:w="572"/>
      </w:tblGrid>
      <w:tr w:rsidR="005F42BA" w:rsidRPr="00340D6E" w:rsidTr="00340D6E">
        <w:trPr>
          <w:trHeight w:val="543"/>
          <w:jc w:val="center"/>
        </w:trPr>
        <w:tc>
          <w:tcPr>
            <w:tcW w:w="906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5F42BA" w:rsidRPr="00340D6E" w:rsidRDefault="005F42BA" w:rsidP="00A57212">
            <w:pPr>
              <w:pStyle w:val="3"/>
              <w:spacing w:after="0" w:line="276" w:lineRule="auto"/>
              <w:ind w:left="739" w:hanging="567"/>
            </w:pPr>
            <w:bookmarkStart w:id="7" w:name="Akt_List8"/>
            <w:bookmarkEnd w:id="7"/>
            <w:r w:rsidRPr="00340D6E">
              <w:t>Наличие трещин и сколов реборд блоков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5F42BA" w:rsidRPr="00340D6E" w:rsidRDefault="004F016C" w:rsidP="00340D6E">
            <w:pPr>
              <w:spacing w:line="276" w:lineRule="auto"/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>
                  <wp:extent cx="225425" cy="225425"/>
                  <wp:effectExtent l="0" t="0" r="0" b="0"/>
                  <wp:docPr id="92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42BA" w:rsidRPr="00340D6E" w:rsidTr="00340D6E">
        <w:trPr>
          <w:trHeight w:val="543"/>
          <w:jc w:val="center"/>
        </w:trPr>
        <w:tc>
          <w:tcPr>
            <w:tcW w:w="906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5F42BA" w:rsidRPr="00340D6E" w:rsidRDefault="005F42BA" w:rsidP="00A57212">
            <w:pPr>
              <w:pStyle w:val="3"/>
              <w:spacing w:after="0" w:line="276" w:lineRule="auto"/>
              <w:ind w:left="739" w:hanging="567"/>
            </w:pPr>
            <w:r w:rsidRPr="00340D6E">
              <w:t>Наличие износа по ручью или реборде блоков и барабанов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5F42BA" w:rsidRPr="00340D6E" w:rsidRDefault="004F016C" w:rsidP="00340D6E">
            <w:pPr>
              <w:spacing w:line="276" w:lineRule="auto"/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>
                  <wp:extent cx="225425" cy="225425"/>
                  <wp:effectExtent l="0" t="0" r="0" b="0"/>
                  <wp:docPr id="91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42BA" w:rsidRPr="00340D6E" w:rsidTr="00340D6E">
        <w:trPr>
          <w:trHeight w:val="543"/>
          <w:jc w:val="center"/>
        </w:trPr>
        <w:tc>
          <w:tcPr>
            <w:tcW w:w="906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5F42BA" w:rsidRPr="00340D6E" w:rsidRDefault="005F42BA" w:rsidP="00A57212">
            <w:pPr>
              <w:pStyle w:val="3"/>
              <w:spacing w:after="0" w:line="276" w:lineRule="auto"/>
              <w:ind w:left="739" w:hanging="567"/>
            </w:pPr>
            <w:r w:rsidRPr="00340D6E">
              <w:t>Наличие смазочного материала в подшипниках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5F42BA" w:rsidRPr="00340D6E" w:rsidRDefault="004F016C" w:rsidP="00340D6E">
            <w:pPr>
              <w:spacing w:line="276" w:lineRule="auto"/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>
                  <wp:extent cx="225425" cy="225425"/>
                  <wp:effectExtent l="0" t="0" r="0" b="0"/>
                  <wp:docPr id="90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42BA" w:rsidRPr="00340D6E" w:rsidTr="00340D6E">
        <w:trPr>
          <w:trHeight w:val="543"/>
          <w:jc w:val="center"/>
        </w:trPr>
        <w:tc>
          <w:tcPr>
            <w:tcW w:w="906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5F42BA" w:rsidRPr="00340D6E" w:rsidRDefault="005F42BA" w:rsidP="00A57212">
            <w:pPr>
              <w:pStyle w:val="3"/>
              <w:spacing w:after="0" w:line="276" w:lineRule="auto"/>
              <w:ind w:left="739" w:hanging="567"/>
            </w:pPr>
            <w:r w:rsidRPr="00340D6E">
              <w:lastRenderedPageBreak/>
              <w:t>Наличие смазки канатов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5F42BA" w:rsidRPr="00340D6E" w:rsidRDefault="004F016C" w:rsidP="00340D6E">
            <w:pPr>
              <w:spacing w:line="276" w:lineRule="auto"/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>
                  <wp:extent cx="225425" cy="225425"/>
                  <wp:effectExtent l="0" t="0" r="0" b="0"/>
                  <wp:docPr id="89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42BA" w:rsidRPr="00340D6E" w:rsidTr="00340D6E">
        <w:trPr>
          <w:trHeight w:val="543"/>
          <w:jc w:val="center"/>
        </w:trPr>
        <w:tc>
          <w:tcPr>
            <w:tcW w:w="906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5F42BA" w:rsidRPr="00340D6E" w:rsidRDefault="005F42BA" w:rsidP="00A57212">
            <w:pPr>
              <w:pStyle w:val="3"/>
              <w:spacing w:after="0" w:line="276" w:lineRule="auto"/>
              <w:ind w:left="739" w:hanging="567"/>
            </w:pPr>
            <w:r w:rsidRPr="00340D6E">
              <w:t>Дефекты и повреждения канатов, коррозия в канатах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5F42BA" w:rsidRPr="00340D6E" w:rsidRDefault="004F016C" w:rsidP="00340D6E">
            <w:pPr>
              <w:spacing w:line="276" w:lineRule="auto"/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>
                  <wp:extent cx="225425" cy="225425"/>
                  <wp:effectExtent l="0" t="0" r="0" b="0"/>
                  <wp:docPr id="88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42BA" w:rsidRPr="00340D6E" w:rsidTr="00340D6E">
        <w:trPr>
          <w:trHeight w:val="543"/>
          <w:jc w:val="center"/>
        </w:trPr>
        <w:tc>
          <w:tcPr>
            <w:tcW w:w="906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5F42BA" w:rsidRPr="00340D6E" w:rsidRDefault="005F42BA" w:rsidP="00A57212">
            <w:pPr>
              <w:pStyle w:val="3"/>
              <w:spacing w:after="0" w:line="276" w:lineRule="auto"/>
              <w:ind w:left="739" w:hanging="567"/>
            </w:pPr>
            <w:r w:rsidRPr="00340D6E">
              <w:t>Состояние стопорных планок в крюковой подвеске, крюке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5F42BA" w:rsidRPr="00340D6E" w:rsidRDefault="004F016C" w:rsidP="00340D6E">
            <w:pPr>
              <w:spacing w:line="276" w:lineRule="auto"/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>
                  <wp:extent cx="225425" cy="225425"/>
                  <wp:effectExtent l="0" t="0" r="0" b="0"/>
                  <wp:docPr id="87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42BA" w:rsidRPr="00340D6E" w:rsidTr="00340D6E">
        <w:trPr>
          <w:trHeight w:val="543"/>
          <w:jc w:val="center"/>
        </w:trPr>
        <w:tc>
          <w:tcPr>
            <w:tcW w:w="906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5F42BA" w:rsidRPr="00340D6E" w:rsidRDefault="005F42BA" w:rsidP="00A57212">
            <w:pPr>
              <w:pStyle w:val="3"/>
              <w:spacing w:after="0" w:line="276" w:lineRule="auto"/>
              <w:ind w:left="739" w:hanging="567"/>
            </w:pPr>
            <w:r w:rsidRPr="00340D6E">
              <w:t>Смещения в установке блоков полиспастной системы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5F42BA" w:rsidRPr="00340D6E" w:rsidRDefault="004F016C" w:rsidP="00340D6E">
            <w:pPr>
              <w:spacing w:line="276" w:lineRule="auto"/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>
                  <wp:extent cx="225425" cy="225425"/>
                  <wp:effectExtent l="0" t="0" r="0" b="0"/>
                  <wp:docPr id="86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42BA" w:rsidRPr="00340D6E" w:rsidTr="00340D6E">
        <w:trPr>
          <w:trHeight w:val="543"/>
          <w:jc w:val="center"/>
        </w:trPr>
        <w:tc>
          <w:tcPr>
            <w:tcW w:w="906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5F42BA" w:rsidRPr="00340D6E" w:rsidRDefault="005F42BA" w:rsidP="00A57212">
            <w:pPr>
              <w:pStyle w:val="3"/>
              <w:spacing w:after="0" w:line="276" w:lineRule="auto"/>
              <w:ind w:left="739" w:hanging="567"/>
            </w:pPr>
            <w:r w:rsidRPr="00340D6E">
              <w:t>Отступление от проекта в запасовке и/или заделке концов каната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5F42BA" w:rsidRPr="00340D6E" w:rsidRDefault="004F016C" w:rsidP="00340D6E">
            <w:pPr>
              <w:spacing w:line="276" w:lineRule="auto"/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>
                  <wp:extent cx="225425" cy="225425"/>
                  <wp:effectExtent l="0" t="0" r="0" b="0"/>
                  <wp:docPr id="85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42BA" w:rsidRPr="00340D6E" w:rsidTr="00340D6E">
        <w:trPr>
          <w:trHeight w:val="543"/>
          <w:jc w:val="center"/>
        </w:trPr>
        <w:tc>
          <w:tcPr>
            <w:tcW w:w="906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5F42BA" w:rsidRPr="00340D6E" w:rsidRDefault="005F42BA" w:rsidP="00A57212">
            <w:pPr>
              <w:pStyle w:val="3"/>
              <w:spacing w:after="0" w:line="276" w:lineRule="auto"/>
              <w:ind w:left="739" w:hanging="567"/>
            </w:pPr>
            <w:r w:rsidRPr="00340D6E">
              <w:t>Состояние (износ) крюка, наличие маркировок завода-изготовителя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5F42BA" w:rsidRPr="00340D6E" w:rsidRDefault="004F016C" w:rsidP="00340D6E">
            <w:pPr>
              <w:spacing w:line="276" w:lineRule="auto"/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>
                  <wp:extent cx="225425" cy="225425"/>
                  <wp:effectExtent l="0" t="0" r="0" b="0"/>
                  <wp:docPr id="84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42BA" w:rsidRPr="00340D6E" w:rsidTr="00340D6E">
        <w:trPr>
          <w:trHeight w:val="543"/>
          <w:jc w:val="center"/>
        </w:trPr>
        <w:tc>
          <w:tcPr>
            <w:tcW w:w="906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5F42BA" w:rsidRPr="00340D6E" w:rsidRDefault="005F42BA" w:rsidP="00A57212">
            <w:pPr>
              <w:pStyle w:val="3"/>
              <w:spacing w:after="0" w:line="276" w:lineRule="auto"/>
              <w:ind w:left="739" w:hanging="567"/>
            </w:pPr>
            <w:r w:rsidRPr="00340D6E">
              <w:t>Наличие, состояние предохранительного замка крюка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5F42BA" w:rsidRPr="00340D6E" w:rsidRDefault="004F016C" w:rsidP="00340D6E">
            <w:pPr>
              <w:spacing w:line="276" w:lineRule="auto"/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>
                  <wp:extent cx="225425" cy="225425"/>
                  <wp:effectExtent l="0" t="0" r="0" b="0"/>
                  <wp:docPr id="8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42BA" w:rsidRPr="00340D6E" w:rsidTr="00340D6E">
        <w:trPr>
          <w:trHeight w:val="543"/>
          <w:jc w:val="center"/>
        </w:trPr>
        <w:tc>
          <w:tcPr>
            <w:tcW w:w="6091" w:type="dxa"/>
            <w:tcBorders>
              <w:top w:val="single" w:sz="4" w:space="0" w:color="7F7F7F"/>
            </w:tcBorders>
            <w:shd w:val="clear" w:color="auto" w:fill="auto"/>
            <w:vAlign w:val="center"/>
          </w:tcPr>
          <w:p w:rsidR="005F42BA" w:rsidRPr="00340D6E" w:rsidRDefault="005F42BA" w:rsidP="00A57212">
            <w:pPr>
              <w:pStyle w:val="3"/>
              <w:spacing w:after="0" w:line="276" w:lineRule="auto"/>
              <w:ind w:left="739" w:hanging="567"/>
            </w:pPr>
            <w:r w:rsidRPr="00340D6E">
              <w:t>Окончательная проверка канатно-блочной системы при статических и динамических испытаниях ПС</w:t>
            </w:r>
          </w:p>
        </w:tc>
        <w:tc>
          <w:tcPr>
            <w:tcW w:w="2976" w:type="dxa"/>
            <w:tcBorders>
              <w:top w:val="single" w:sz="4" w:space="0" w:color="7F7F7F"/>
            </w:tcBorders>
            <w:shd w:val="clear" w:color="auto" w:fill="auto"/>
            <w:vAlign w:val="center"/>
          </w:tcPr>
          <w:p w:rsidR="005F42BA" w:rsidRPr="00340D6E" w:rsidRDefault="003E50B1" w:rsidP="002700D0">
            <w:pPr>
              <w:spacing w:line="276" w:lineRule="auto"/>
              <w:ind w:left="739" w:hanging="567"/>
            </w:pPr>
            <w:r w:rsidRPr="00340D6E">
              <w:t xml:space="preserve">см. Приложение </w:t>
            </w:r>
            <w:r w:rsidR="002700D0">
              <w:t>7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5F42BA" w:rsidRPr="00340D6E" w:rsidRDefault="004F016C" w:rsidP="00340D6E">
            <w:pPr>
              <w:spacing w:line="276" w:lineRule="auto"/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>
                  <wp:extent cx="225425" cy="225425"/>
                  <wp:effectExtent l="0" t="0" r="0" b="0"/>
                  <wp:docPr id="82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606BF" w:rsidRDefault="00A606BF" w:rsidP="00A606BF">
      <w:pPr>
        <w:pStyle w:val="2"/>
        <w:numPr>
          <w:ilvl w:val="0"/>
          <w:numId w:val="0"/>
        </w:numPr>
        <w:ind w:left="357"/>
      </w:pPr>
    </w:p>
    <w:p w:rsidR="00A606BF" w:rsidRPr="00A606BF" w:rsidRDefault="00A606BF" w:rsidP="00A606BF"/>
    <w:p w:rsidR="00776473" w:rsidRDefault="00776473" w:rsidP="001B5C03">
      <w:pPr>
        <w:pStyle w:val="2"/>
      </w:pPr>
      <w:r>
        <w:t>ПРОВЕРКА СОСТОЯНИЯ ЭЛЕКТРООБОРУДОВАНИЯ</w:t>
      </w:r>
      <w:r w:rsidR="005161BB">
        <w:t xml:space="preserve">, УКАЗАТЕЛЕЙ, ОГРАНИЧИТЕЛЕЙ </w:t>
      </w:r>
      <w:r w:rsidR="005161BB">
        <w:br/>
        <w:t>И РЕГИСТРАТОРОВ</w:t>
      </w:r>
    </w:p>
    <w:tbl>
      <w:tblPr>
        <w:tblW w:w="9639" w:type="dxa"/>
        <w:jc w:val="center"/>
        <w:tblBorders>
          <w:top w:val="single" w:sz="4" w:space="0" w:color="7F7F7F"/>
          <w:left w:val="single" w:sz="4" w:space="0" w:color="7F7F7F"/>
          <w:bottom w:val="single" w:sz="4" w:space="0" w:color="7F7F7F"/>
          <w:right w:val="single" w:sz="4" w:space="0" w:color="7F7F7F"/>
          <w:insideH w:val="single" w:sz="4" w:space="0" w:color="7F7F7F"/>
          <w:insideV w:val="single" w:sz="4" w:space="0" w:color="7F7F7F"/>
        </w:tblBorders>
        <w:tblLayout w:type="fixed"/>
        <w:tblCellMar>
          <w:top w:w="28" w:type="dxa"/>
          <w:bottom w:w="28" w:type="dxa"/>
        </w:tblCellMar>
        <w:tblLook w:val="04A0"/>
      </w:tblPr>
      <w:tblGrid>
        <w:gridCol w:w="6516"/>
        <w:gridCol w:w="2551"/>
        <w:gridCol w:w="572"/>
      </w:tblGrid>
      <w:tr w:rsidR="00576B0E" w:rsidRPr="00340D6E" w:rsidTr="00340D6E">
        <w:trPr>
          <w:jc w:val="center"/>
        </w:trPr>
        <w:tc>
          <w:tcPr>
            <w:tcW w:w="9639" w:type="dxa"/>
            <w:gridSpan w:val="3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576B0E" w:rsidRPr="00340D6E" w:rsidRDefault="00576B0E" w:rsidP="00340D6E">
            <w:pPr>
              <w:spacing w:line="276" w:lineRule="auto"/>
              <w:jc w:val="center"/>
              <w:rPr>
                <w:rFonts w:ascii="Helvetica Neue" w:hAnsi="Helvetica Neue"/>
                <w:b/>
              </w:rPr>
            </w:pPr>
            <w:bookmarkStart w:id="8" w:name="Akt_List9"/>
            <w:bookmarkEnd w:id="8"/>
            <w:r w:rsidRPr="00340D6E">
              <w:rPr>
                <w:rFonts w:ascii="Helvetica Neue" w:hAnsi="Helvetica Neue"/>
                <w:b/>
              </w:rPr>
              <w:t xml:space="preserve">Проверка состояния электрооборудования (до проверки его работоспособности) </w:t>
            </w:r>
            <w:r w:rsidRPr="00340D6E">
              <w:rPr>
                <w:rFonts w:ascii="Helvetica Neue" w:hAnsi="Helvetica Neue"/>
                <w:b/>
              </w:rPr>
              <w:br/>
              <w:t>проводится при полностью снятом с ПС напряжении питающей электрической сети</w:t>
            </w:r>
          </w:p>
        </w:tc>
      </w:tr>
      <w:tr w:rsidR="00A606BF" w:rsidRPr="00340D6E" w:rsidTr="00A606BF">
        <w:trPr>
          <w:trHeight w:val="543"/>
          <w:jc w:val="center"/>
        </w:trPr>
        <w:tc>
          <w:tcPr>
            <w:tcW w:w="9067" w:type="dxa"/>
            <w:gridSpan w:val="2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A606BF" w:rsidRDefault="00A606BF" w:rsidP="00A606BF">
            <w:pPr>
              <w:pStyle w:val="3"/>
              <w:numPr>
                <w:ilvl w:val="1"/>
                <w:numId w:val="2"/>
              </w:numPr>
              <w:spacing w:after="0" w:line="276" w:lineRule="auto"/>
              <w:ind w:left="465" w:hanging="465"/>
            </w:pPr>
            <w:r>
              <w:t>Наличие и комплектность электрооборудования, токоподводящей системы и системы управления и защиты ПС</w:t>
            </w:r>
          </w:p>
        </w:tc>
        <w:tc>
          <w:tcPr>
            <w:tcW w:w="57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A606BF" w:rsidRDefault="00A606BF" w:rsidP="00A606BF">
            <w:pPr>
              <w:spacing w:line="276" w:lineRule="auto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226060" cy="223520"/>
                  <wp:effectExtent l="19050" t="0" r="2540" b="0"/>
                  <wp:docPr id="68" name="Рисунок 6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060" cy="223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06BF" w:rsidRPr="00340D6E" w:rsidTr="00A606BF">
        <w:trPr>
          <w:trHeight w:val="543"/>
          <w:jc w:val="center"/>
        </w:trPr>
        <w:tc>
          <w:tcPr>
            <w:tcW w:w="9067" w:type="dxa"/>
            <w:gridSpan w:val="2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A606BF" w:rsidRDefault="00A606BF" w:rsidP="00A606BF">
            <w:pPr>
              <w:pStyle w:val="3"/>
              <w:numPr>
                <w:ilvl w:val="1"/>
                <w:numId w:val="2"/>
              </w:numPr>
              <w:spacing w:after="0" w:line="276" w:lineRule="auto"/>
              <w:ind w:left="465" w:hanging="465"/>
            </w:pPr>
            <w:r>
              <w:t>Целостность корпуса, клеммных коробок, зон крепления в местах установки электрооб</w:t>
            </w:r>
            <w:r>
              <w:t>о</w:t>
            </w:r>
            <w:r>
              <w:t>рудования, кабельного токоподвода</w:t>
            </w:r>
          </w:p>
        </w:tc>
        <w:tc>
          <w:tcPr>
            <w:tcW w:w="57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A606BF" w:rsidRDefault="00A606BF" w:rsidP="00A606BF">
            <w:pPr>
              <w:spacing w:line="276" w:lineRule="auto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226060" cy="223520"/>
                  <wp:effectExtent l="19050" t="0" r="2540" b="0"/>
                  <wp:docPr id="69" name="Рисунок 69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060" cy="223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06BF" w:rsidRPr="00340D6E" w:rsidTr="00A606BF">
        <w:trPr>
          <w:trHeight w:val="543"/>
          <w:jc w:val="center"/>
        </w:trPr>
        <w:tc>
          <w:tcPr>
            <w:tcW w:w="9067" w:type="dxa"/>
            <w:gridSpan w:val="2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A606BF" w:rsidRDefault="00A606BF" w:rsidP="00A606BF">
            <w:pPr>
              <w:pStyle w:val="3"/>
              <w:numPr>
                <w:ilvl w:val="1"/>
                <w:numId w:val="2"/>
              </w:numPr>
              <w:spacing w:after="0" w:line="276" w:lineRule="auto"/>
              <w:ind w:left="465" w:hanging="465"/>
            </w:pPr>
            <w:r>
              <w:t>Отсутствие влаги внутри корпуса и в клеммных коробках, ящиках сопротивления</w:t>
            </w:r>
          </w:p>
        </w:tc>
        <w:tc>
          <w:tcPr>
            <w:tcW w:w="57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A606BF" w:rsidRDefault="00A606BF" w:rsidP="00A606BF">
            <w:pPr>
              <w:spacing w:line="276" w:lineRule="auto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226060" cy="223520"/>
                  <wp:effectExtent l="19050" t="0" r="2540" b="0"/>
                  <wp:docPr id="78" name="Рисунок 7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060" cy="223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06BF" w:rsidRPr="00340D6E" w:rsidTr="00A606BF">
        <w:trPr>
          <w:trHeight w:val="543"/>
          <w:jc w:val="center"/>
        </w:trPr>
        <w:tc>
          <w:tcPr>
            <w:tcW w:w="9067" w:type="dxa"/>
            <w:gridSpan w:val="2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A606BF" w:rsidRDefault="00A606BF" w:rsidP="00A606BF">
            <w:pPr>
              <w:pStyle w:val="3"/>
              <w:numPr>
                <w:ilvl w:val="1"/>
                <w:numId w:val="2"/>
              </w:numPr>
              <w:spacing w:after="0" w:line="276" w:lineRule="auto"/>
              <w:ind w:left="465" w:hanging="465"/>
            </w:pPr>
            <w:r>
              <w:t>Работоспособность щеток (контактных колец), контактных реле, пускателей электрома</w:t>
            </w:r>
            <w:r>
              <w:t>г</w:t>
            </w:r>
            <w:r>
              <w:t>нитов, электрогидротолкателей, приборов и аппаратуры управления</w:t>
            </w:r>
          </w:p>
        </w:tc>
        <w:tc>
          <w:tcPr>
            <w:tcW w:w="57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A606BF" w:rsidRDefault="00A606BF" w:rsidP="00A606BF">
            <w:pPr>
              <w:spacing w:line="276" w:lineRule="auto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226060" cy="223520"/>
                  <wp:effectExtent l="19050" t="0" r="2540" b="0"/>
                  <wp:docPr id="79" name="Рисунок 79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060" cy="223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06BF" w:rsidRPr="00340D6E" w:rsidTr="00A606BF">
        <w:trPr>
          <w:trHeight w:val="543"/>
          <w:jc w:val="center"/>
        </w:trPr>
        <w:tc>
          <w:tcPr>
            <w:tcW w:w="9067" w:type="dxa"/>
            <w:gridSpan w:val="2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A606BF" w:rsidRDefault="00A606BF" w:rsidP="00A606BF">
            <w:pPr>
              <w:pStyle w:val="3"/>
              <w:numPr>
                <w:ilvl w:val="1"/>
                <w:numId w:val="2"/>
              </w:numPr>
              <w:spacing w:after="0" w:line="276" w:lineRule="auto"/>
              <w:ind w:left="465" w:hanging="465"/>
            </w:pPr>
            <w:r>
              <w:t>Работоспособность приборов и аппаратуры управления</w:t>
            </w:r>
          </w:p>
        </w:tc>
        <w:tc>
          <w:tcPr>
            <w:tcW w:w="57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A606BF" w:rsidRDefault="00A606BF" w:rsidP="00A606BF">
            <w:pPr>
              <w:spacing w:line="276" w:lineRule="auto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226060" cy="223520"/>
                  <wp:effectExtent l="19050" t="0" r="2540" b="0"/>
                  <wp:docPr id="29" name="Рисунок 29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060" cy="223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06BF" w:rsidRPr="00340D6E" w:rsidTr="00A606BF">
        <w:trPr>
          <w:trHeight w:val="543"/>
          <w:jc w:val="center"/>
        </w:trPr>
        <w:tc>
          <w:tcPr>
            <w:tcW w:w="9067" w:type="dxa"/>
            <w:gridSpan w:val="2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A606BF" w:rsidRDefault="00A606BF" w:rsidP="00A606BF">
            <w:pPr>
              <w:pStyle w:val="3"/>
              <w:numPr>
                <w:ilvl w:val="1"/>
                <w:numId w:val="2"/>
              </w:numPr>
              <w:spacing w:after="0" w:line="276" w:lineRule="auto"/>
              <w:ind w:left="465" w:hanging="465"/>
            </w:pPr>
            <w:r>
              <w:t>Состояние сигнализаторов, световых и звуковых указателей</w:t>
            </w:r>
          </w:p>
        </w:tc>
        <w:tc>
          <w:tcPr>
            <w:tcW w:w="57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A606BF" w:rsidRDefault="00A606BF" w:rsidP="00A606BF">
            <w:pPr>
              <w:spacing w:line="276" w:lineRule="auto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226060" cy="223520"/>
                  <wp:effectExtent l="19050" t="0" r="2540" b="0"/>
                  <wp:docPr id="80" name="Рисунок 8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060" cy="223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06BF" w:rsidRPr="00340D6E" w:rsidTr="00A606BF">
        <w:trPr>
          <w:trHeight w:val="543"/>
          <w:jc w:val="center"/>
        </w:trPr>
        <w:tc>
          <w:tcPr>
            <w:tcW w:w="9067" w:type="dxa"/>
            <w:gridSpan w:val="2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A606BF" w:rsidRDefault="00A606BF" w:rsidP="00A606BF">
            <w:pPr>
              <w:pStyle w:val="3"/>
              <w:numPr>
                <w:ilvl w:val="1"/>
                <w:numId w:val="2"/>
              </w:numPr>
              <w:spacing w:after="0" w:line="276" w:lineRule="auto"/>
              <w:ind w:left="465" w:hanging="465"/>
            </w:pPr>
            <w:r>
              <w:t>Состояние системы заземления</w:t>
            </w:r>
          </w:p>
        </w:tc>
        <w:tc>
          <w:tcPr>
            <w:tcW w:w="57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A606BF" w:rsidRDefault="00A606BF" w:rsidP="00A606BF">
            <w:pPr>
              <w:spacing w:line="276" w:lineRule="auto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226060" cy="223520"/>
                  <wp:effectExtent l="19050" t="0" r="2540" b="0"/>
                  <wp:docPr id="32" name="Рисунок 3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060" cy="223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06BF" w:rsidRPr="00340D6E" w:rsidTr="00A606BF">
        <w:trPr>
          <w:trHeight w:val="543"/>
          <w:jc w:val="center"/>
        </w:trPr>
        <w:tc>
          <w:tcPr>
            <w:tcW w:w="9067" w:type="dxa"/>
            <w:gridSpan w:val="2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A606BF" w:rsidRDefault="00A606BF" w:rsidP="00A606BF">
            <w:pPr>
              <w:pStyle w:val="3"/>
              <w:numPr>
                <w:ilvl w:val="1"/>
                <w:numId w:val="2"/>
              </w:numPr>
              <w:spacing w:after="0" w:line="276" w:lineRule="auto"/>
              <w:ind w:left="465" w:hanging="465"/>
            </w:pPr>
            <w:r>
              <w:t>Наличие указателей, ограничителей и соответствие их паспортной документации, техн</w:t>
            </w:r>
            <w:r>
              <w:t>и</w:t>
            </w:r>
            <w:r>
              <w:t xml:space="preserve">ческое состояние, работоспособность </w:t>
            </w:r>
            <w:r>
              <w:br/>
              <w:t>(проверка проводится в соответствии с технической документацией)</w:t>
            </w:r>
          </w:p>
        </w:tc>
        <w:tc>
          <w:tcPr>
            <w:tcW w:w="57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A606BF" w:rsidRDefault="00A606BF" w:rsidP="00A606BF">
            <w:pPr>
              <w:spacing w:line="276" w:lineRule="auto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226060" cy="223520"/>
                  <wp:effectExtent l="19050" t="0" r="2540" b="0"/>
                  <wp:docPr id="33" name="Рисунок 3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060" cy="223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06BF" w:rsidRPr="00340D6E" w:rsidTr="00A606BF">
        <w:trPr>
          <w:trHeight w:val="543"/>
          <w:jc w:val="center"/>
        </w:trPr>
        <w:tc>
          <w:tcPr>
            <w:tcW w:w="9067" w:type="dxa"/>
            <w:gridSpan w:val="2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A606BF" w:rsidRDefault="00A606BF" w:rsidP="00A606BF">
            <w:pPr>
              <w:pStyle w:val="3"/>
              <w:numPr>
                <w:ilvl w:val="1"/>
                <w:numId w:val="2"/>
              </w:numPr>
              <w:spacing w:after="0" w:line="276" w:lineRule="auto"/>
              <w:ind w:left="465" w:hanging="465"/>
            </w:pPr>
            <w:r>
              <w:t xml:space="preserve">Техническое состояние и работоспособность и ограничителей </w:t>
            </w:r>
            <w:r>
              <w:br/>
              <w:t>(проверка проводится в соответствии с технической документацией)</w:t>
            </w:r>
          </w:p>
        </w:tc>
        <w:tc>
          <w:tcPr>
            <w:tcW w:w="57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A606BF" w:rsidRDefault="00A606BF" w:rsidP="00A606BF">
            <w:pPr>
              <w:spacing w:line="276" w:lineRule="auto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226060" cy="223520"/>
                  <wp:effectExtent l="19050" t="0" r="2540" b="0"/>
                  <wp:docPr id="95" name="Рисунок 9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060" cy="223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06BF" w:rsidRPr="00340D6E" w:rsidTr="00A606BF">
        <w:trPr>
          <w:trHeight w:val="543"/>
          <w:jc w:val="center"/>
        </w:trPr>
        <w:tc>
          <w:tcPr>
            <w:tcW w:w="9067" w:type="dxa"/>
            <w:gridSpan w:val="2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A606BF" w:rsidRDefault="00A606BF" w:rsidP="00A606BF">
            <w:pPr>
              <w:pStyle w:val="3"/>
              <w:numPr>
                <w:ilvl w:val="1"/>
                <w:numId w:val="2"/>
              </w:numPr>
              <w:spacing w:after="0" w:line="276" w:lineRule="auto"/>
              <w:ind w:left="465" w:hanging="465"/>
            </w:pPr>
            <w:r>
              <w:t>Наличие регистраторов и соответствие их паспортной документации</w:t>
            </w:r>
          </w:p>
        </w:tc>
        <w:tc>
          <w:tcPr>
            <w:tcW w:w="57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A606BF" w:rsidRDefault="00A606BF" w:rsidP="00A606BF">
            <w:pPr>
              <w:spacing w:line="276" w:lineRule="auto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226060" cy="223520"/>
                  <wp:effectExtent l="19050" t="0" r="2540" b="0"/>
                  <wp:docPr id="101" name="Рисунок 10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060" cy="223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06BF" w:rsidRPr="00340D6E" w:rsidTr="00A606BF">
        <w:trPr>
          <w:trHeight w:val="543"/>
          <w:jc w:val="center"/>
        </w:trPr>
        <w:tc>
          <w:tcPr>
            <w:tcW w:w="9067" w:type="dxa"/>
            <w:gridSpan w:val="2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A606BF" w:rsidRDefault="00A606BF" w:rsidP="00A606BF">
            <w:pPr>
              <w:pStyle w:val="3"/>
              <w:numPr>
                <w:ilvl w:val="1"/>
                <w:numId w:val="2"/>
              </w:numPr>
              <w:spacing w:after="0" w:line="276" w:lineRule="auto"/>
              <w:ind w:left="465" w:hanging="465"/>
            </w:pPr>
            <w:r>
              <w:t>Наличие, комплектность, состояние системы дистанционного радиоуправления</w:t>
            </w:r>
          </w:p>
        </w:tc>
        <w:tc>
          <w:tcPr>
            <w:tcW w:w="57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A606BF" w:rsidRDefault="00A606BF" w:rsidP="00A606BF">
            <w:pPr>
              <w:spacing w:line="276" w:lineRule="auto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226060" cy="224155"/>
                  <wp:effectExtent l="19050" t="0" r="2540" b="0"/>
                  <wp:docPr id="117" name="Рисунок 11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060" cy="2241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06BF" w:rsidRPr="00340D6E" w:rsidTr="00A606BF">
        <w:trPr>
          <w:trHeight w:val="543"/>
          <w:jc w:val="center"/>
        </w:trPr>
        <w:tc>
          <w:tcPr>
            <w:tcW w:w="9067" w:type="dxa"/>
            <w:gridSpan w:val="2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A606BF" w:rsidRDefault="00A606BF" w:rsidP="00A606BF">
            <w:pPr>
              <w:pStyle w:val="3"/>
              <w:numPr>
                <w:ilvl w:val="1"/>
                <w:numId w:val="2"/>
              </w:numPr>
              <w:spacing w:after="0" w:line="276" w:lineRule="auto"/>
              <w:ind w:left="465" w:hanging="465"/>
            </w:pPr>
            <w:r>
              <w:lastRenderedPageBreak/>
              <w:t xml:space="preserve">Техническое состояние, работоспособность устройств аварийного опускания, </w:t>
            </w:r>
            <w:r>
              <w:br/>
              <w:t>аварийного останова</w:t>
            </w:r>
          </w:p>
        </w:tc>
        <w:tc>
          <w:tcPr>
            <w:tcW w:w="57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A606BF" w:rsidRDefault="00A606BF" w:rsidP="00A606BF">
            <w:pPr>
              <w:spacing w:line="276" w:lineRule="auto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226060" cy="223520"/>
                  <wp:effectExtent l="19050" t="0" r="2540" b="0"/>
                  <wp:docPr id="119" name="Рисунок 119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060" cy="223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06BF" w:rsidRPr="00340D6E" w:rsidTr="00A606BF">
        <w:trPr>
          <w:trHeight w:val="543"/>
          <w:jc w:val="center"/>
        </w:trPr>
        <w:tc>
          <w:tcPr>
            <w:tcW w:w="9067" w:type="dxa"/>
            <w:gridSpan w:val="2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A606BF" w:rsidRDefault="00A606BF" w:rsidP="00A606BF">
            <w:pPr>
              <w:pStyle w:val="3"/>
              <w:numPr>
                <w:ilvl w:val="1"/>
                <w:numId w:val="2"/>
              </w:numPr>
              <w:spacing w:after="0" w:line="276" w:lineRule="auto"/>
              <w:ind w:left="465" w:hanging="465"/>
            </w:pPr>
            <w:r>
              <w:t>Проверка работоспособности предохранительных устройств, блокировок, ловителей.</w:t>
            </w:r>
            <w:r>
              <w:br/>
            </w:r>
          </w:p>
        </w:tc>
        <w:tc>
          <w:tcPr>
            <w:tcW w:w="57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A606BF" w:rsidRDefault="00A606BF" w:rsidP="00A606BF">
            <w:pPr>
              <w:spacing w:line="276" w:lineRule="auto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226060" cy="224155"/>
                  <wp:effectExtent l="19050" t="0" r="2540" b="0"/>
                  <wp:docPr id="121" name="Рисунок 12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060" cy="2241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06BF" w:rsidRPr="00340D6E" w:rsidTr="00A606BF">
        <w:trPr>
          <w:trHeight w:val="543"/>
          <w:jc w:val="center"/>
        </w:trPr>
        <w:tc>
          <w:tcPr>
            <w:tcW w:w="9067" w:type="dxa"/>
            <w:gridSpan w:val="2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A606BF" w:rsidRDefault="00A606BF" w:rsidP="00A606BF">
            <w:pPr>
              <w:pStyle w:val="3"/>
              <w:numPr>
                <w:ilvl w:val="1"/>
                <w:numId w:val="2"/>
              </w:numPr>
              <w:spacing w:after="0" w:line="276" w:lineRule="auto"/>
              <w:ind w:left="465" w:hanging="465"/>
            </w:pPr>
            <w:r>
              <w:t>Проверка работоспособности электрооборудования и системы управления ПС под н</w:t>
            </w:r>
            <w:r>
              <w:t>а</w:t>
            </w:r>
            <w:r>
              <w:t>пряжением, на холостом ходу</w:t>
            </w:r>
          </w:p>
        </w:tc>
        <w:tc>
          <w:tcPr>
            <w:tcW w:w="57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A606BF" w:rsidRDefault="00A606BF" w:rsidP="00A606BF">
            <w:pPr>
              <w:spacing w:line="276" w:lineRule="auto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226060" cy="223520"/>
                  <wp:effectExtent l="19050" t="0" r="2540" b="0"/>
                  <wp:docPr id="123" name="Рисунок 12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060" cy="223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973EF" w:rsidRPr="00340D6E" w:rsidTr="00340D6E">
        <w:trPr>
          <w:jc w:val="center"/>
        </w:trPr>
        <w:tc>
          <w:tcPr>
            <w:tcW w:w="6516" w:type="dxa"/>
            <w:tcBorders>
              <w:top w:val="single" w:sz="4" w:space="0" w:color="7F7F7F"/>
            </w:tcBorders>
            <w:shd w:val="clear" w:color="auto" w:fill="auto"/>
            <w:vAlign w:val="center"/>
          </w:tcPr>
          <w:p w:rsidR="000973EF" w:rsidRPr="00340D6E" w:rsidRDefault="000973EF" w:rsidP="00A57212">
            <w:pPr>
              <w:pStyle w:val="3"/>
              <w:spacing w:after="0" w:line="276" w:lineRule="auto"/>
              <w:ind w:left="455" w:hanging="455"/>
            </w:pPr>
            <w:r w:rsidRPr="00340D6E">
              <w:t>Окончательная проверка работоспособности электрооборуд</w:t>
            </w:r>
            <w:r w:rsidRPr="00340D6E">
              <w:t>о</w:t>
            </w:r>
            <w:r w:rsidRPr="00340D6E">
              <w:t>вания, УОиР при статических и динамических испытаниях ПС</w:t>
            </w:r>
          </w:p>
        </w:tc>
        <w:tc>
          <w:tcPr>
            <w:tcW w:w="2551" w:type="dxa"/>
            <w:tcBorders>
              <w:top w:val="single" w:sz="4" w:space="0" w:color="7F7F7F"/>
            </w:tcBorders>
            <w:shd w:val="clear" w:color="auto" w:fill="auto"/>
            <w:vAlign w:val="center"/>
          </w:tcPr>
          <w:p w:rsidR="000973EF" w:rsidRPr="00340D6E" w:rsidRDefault="000973EF" w:rsidP="002700D0">
            <w:pPr>
              <w:spacing w:line="276" w:lineRule="auto"/>
            </w:pPr>
            <w:r w:rsidRPr="00340D6E">
              <w:t xml:space="preserve">см. Приложение </w:t>
            </w:r>
            <w:r w:rsidR="002700D0">
              <w:t>7</w:t>
            </w:r>
            <w:r w:rsidR="00A57212">
              <w:t>,</w:t>
            </w:r>
            <w:r w:rsidR="002700D0">
              <w:t>8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0973EF" w:rsidRPr="00340D6E" w:rsidRDefault="004F016C" w:rsidP="00340D6E">
            <w:pPr>
              <w:spacing w:line="276" w:lineRule="auto"/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>
                  <wp:extent cx="225425" cy="225425"/>
                  <wp:effectExtent l="0" t="0" r="0" b="0"/>
                  <wp:docPr id="6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22314" w:rsidRDefault="00622314" w:rsidP="00D07699"/>
    <w:p w:rsidR="00A606BF" w:rsidRDefault="00A606BF" w:rsidP="00D07699"/>
    <w:p w:rsidR="00A606BF" w:rsidRPr="00A606BF" w:rsidRDefault="00A606BF" w:rsidP="00A606BF">
      <w:pPr>
        <w:numPr>
          <w:ilvl w:val="0"/>
          <w:numId w:val="1"/>
        </w:numPr>
        <w:spacing w:after="120" w:line="228" w:lineRule="auto"/>
        <w:ind w:left="357" w:hanging="357"/>
        <w:outlineLvl w:val="1"/>
        <w:rPr>
          <w:rFonts w:ascii="Helvetica Neue" w:hAnsi="Helvetica Neue"/>
          <w:b/>
        </w:rPr>
      </w:pPr>
      <w:r w:rsidRPr="00A606BF">
        <w:rPr>
          <w:rFonts w:ascii="Helvetica Neue" w:hAnsi="Helvetica Neue"/>
          <w:b/>
        </w:rPr>
        <w:t xml:space="preserve">ПРОВЕРКА СОСТОЯНИЯ ГИДРОБОРУДОВАНИЯ </w:t>
      </w:r>
      <w:r w:rsidRPr="00A606BF">
        <w:rPr>
          <w:rFonts w:ascii="Helvetica Neue" w:hAnsi="Helvetica Neue"/>
        </w:rPr>
        <w:t>(ПРИ НАЛИЧИИ)</w:t>
      </w:r>
    </w:p>
    <w:tbl>
      <w:tblPr>
        <w:tblW w:w="9639" w:type="dxa"/>
        <w:jc w:val="center"/>
        <w:tblBorders>
          <w:top w:val="single" w:sz="4" w:space="0" w:color="7F7F7F"/>
          <w:left w:val="single" w:sz="4" w:space="0" w:color="7F7F7F"/>
          <w:bottom w:val="single" w:sz="4" w:space="0" w:color="7F7F7F"/>
          <w:right w:val="single" w:sz="4" w:space="0" w:color="7F7F7F"/>
          <w:insideH w:val="single" w:sz="4" w:space="0" w:color="7F7F7F"/>
          <w:insideV w:val="single" w:sz="4" w:space="0" w:color="7F7F7F"/>
        </w:tblBorders>
        <w:tblLayout w:type="fixed"/>
        <w:tblCellMar>
          <w:top w:w="28" w:type="dxa"/>
          <w:bottom w:w="28" w:type="dxa"/>
        </w:tblCellMar>
        <w:tblLook w:val="04A0"/>
      </w:tblPr>
      <w:tblGrid>
        <w:gridCol w:w="9067"/>
        <w:gridCol w:w="572"/>
      </w:tblGrid>
      <w:tr w:rsidR="00A606BF" w:rsidRPr="00A606BF" w:rsidTr="00A606BF">
        <w:trPr>
          <w:trHeight w:val="543"/>
          <w:jc w:val="center"/>
        </w:trPr>
        <w:tc>
          <w:tcPr>
            <w:tcW w:w="9067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A606BF" w:rsidRPr="00A606BF" w:rsidRDefault="00A606BF" w:rsidP="00A606BF">
            <w:pPr>
              <w:numPr>
                <w:ilvl w:val="1"/>
                <w:numId w:val="1"/>
              </w:numPr>
              <w:spacing w:line="276" w:lineRule="auto"/>
              <w:ind w:left="465" w:hanging="465"/>
              <w:outlineLvl w:val="2"/>
            </w:pPr>
            <w:bookmarkStart w:id="9" w:name="Akt_List10"/>
            <w:bookmarkEnd w:id="9"/>
            <w:r w:rsidRPr="00A606BF">
              <w:t>Наличие и комплектность гидрооборудования, соответствие расположения элементов, согласно эксплуатационной документации</w:t>
            </w:r>
          </w:p>
        </w:tc>
        <w:tc>
          <w:tcPr>
            <w:tcW w:w="57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A606BF" w:rsidRPr="00A606BF" w:rsidRDefault="00A606BF" w:rsidP="00A606BF">
            <w:pPr>
              <w:spacing w:line="276" w:lineRule="auto"/>
              <w:jc w:val="center"/>
            </w:pPr>
            <w:r w:rsidRPr="00A606BF">
              <w:rPr>
                <w:noProof/>
                <w:lang w:eastAsia="ru-RU"/>
              </w:rPr>
              <w:drawing>
                <wp:inline distT="0" distB="0" distL="0" distR="0">
                  <wp:extent cx="226060" cy="224155"/>
                  <wp:effectExtent l="19050" t="0" r="2540" b="0"/>
                  <wp:docPr id="134" name="Рисунок 13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060" cy="2241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06BF" w:rsidRPr="00A606BF" w:rsidTr="00A606BF">
        <w:trPr>
          <w:trHeight w:val="543"/>
          <w:jc w:val="center"/>
        </w:trPr>
        <w:tc>
          <w:tcPr>
            <w:tcW w:w="9067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A606BF" w:rsidRPr="00A606BF" w:rsidRDefault="00A606BF" w:rsidP="00A606BF">
            <w:pPr>
              <w:numPr>
                <w:ilvl w:val="1"/>
                <w:numId w:val="1"/>
              </w:numPr>
              <w:spacing w:line="276" w:lineRule="auto"/>
              <w:ind w:left="465" w:hanging="465"/>
              <w:outlineLvl w:val="2"/>
            </w:pPr>
            <w:r w:rsidRPr="00A606BF">
              <w:t>Наличие внешних утечек жидкости, трещин корпусов, повышенного шума, нагрева, осла</w:t>
            </w:r>
            <w:r w:rsidRPr="00A606BF">
              <w:t>б</w:t>
            </w:r>
            <w:r w:rsidRPr="00A606BF">
              <w:t>ления креплений и вибраций при работе</w:t>
            </w:r>
          </w:p>
        </w:tc>
        <w:tc>
          <w:tcPr>
            <w:tcW w:w="57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A606BF" w:rsidRPr="00A606BF" w:rsidRDefault="00A606BF" w:rsidP="00A606BF">
            <w:pPr>
              <w:spacing w:line="276" w:lineRule="auto"/>
              <w:jc w:val="center"/>
            </w:pPr>
            <w:r w:rsidRPr="00A606BF">
              <w:rPr>
                <w:noProof/>
                <w:lang w:eastAsia="ru-RU"/>
              </w:rPr>
              <w:drawing>
                <wp:inline distT="0" distB="0" distL="0" distR="0">
                  <wp:extent cx="226060" cy="224155"/>
                  <wp:effectExtent l="19050" t="0" r="2540" b="0"/>
                  <wp:docPr id="135" name="Рисунок 13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060" cy="2241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06BF" w:rsidRPr="00A606BF" w:rsidTr="00A606BF">
        <w:trPr>
          <w:trHeight w:val="543"/>
          <w:jc w:val="center"/>
        </w:trPr>
        <w:tc>
          <w:tcPr>
            <w:tcW w:w="9067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A606BF" w:rsidRPr="00A606BF" w:rsidRDefault="00A606BF" w:rsidP="00A606BF">
            <w:pPr>
              <w:numPr>
                <w:ilvl w:val="1"/>
                <w:numId w:val="1"/>
              </w:numPr>
              <w:spacing w:line="276" w:lineRule="auto"/>
              <w:ind w:left="465" w:hanging="465"/>
              <w:outlineLvl w:val="2"/>
            </w:pPr>
            <w:r w:rsidRPr="00A606BF">
              <w:t>Контроль рабочей жидкости на загрязнение и вязкость (при необходимости), на ее ур</w:t>
            </w:r>
            <w:r w:rsidRPr="00A606BF">
              <w:t>о</w:t>
            </w:r>
            <w:r w:rsidRPr="00A606BF">
              <w:t>вень в гидробаке</w:t>
            </w:r>
          </w:p>
        </w:tc>
        <w:tc>
          <w:tcPr>
            <w:tcW w:w="57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A606BF" w:rsidRPr="00A606BF" w:rsidRDefault="00A606BF" w:rsidP="00A606BF">
            <w:pPr>
              <w:spacing w:line="276" w:lineRule="auto"/>
              <w:jc w:val="center"/>
            </w:pPr>
            <w:r w:rsidRPr="00A606BF">
              <w:rPr>
                <w:noProof/>
                <w:lang w:eastAsia="ru-RU"/>
              </w:rPr>
              <w:drawing>
                <wp:inline distT="0" distB="0" distL="0" distR="0">
                  <wp:extent cx="226060" cy="224155"/>
                  <wp:effectExtent l="19050" t="0" r="2540" b="0"/>
                  <wp:docPr id="136" name="Рисунок 13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060" cy="2241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06BF" w:rsidRPr="00A606BF" w:rsidTr="00A606BF">
        <w:trPr>
          <w:trHeight w:val="543"/>
          <w:jc w:val="center"/>
        </w:trPr>
        <w:tc>
          <w:tcPr>
            <w:tcW w:w="9067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A606BF" w:rsidRPr="00A606BF" w:rsidRDefault="00A606BF" w:rsidP="00A606BF">
            <w:pPr>
              <w:numPr>
                <w:ilvl w:val="1"/>
                <w:numId w:val="1"/>
              </w:numPr>
              <w:spacing w:line="276" w:lineRule="auto"/>
              <w:ind w:left="465" w:hanging="465"/>
              <w:outlineLvl w:val="2"/>
            </w:pPr>
            <w:r w:rsidRPr="00A606BF">
              <w:t>Состояние рукавов, трубопроводов</w:t>
            </w:r>
          </w:p>
        </w:tc>
        <w:tc>
          <w:tcPr>
            <w:tcW w:w="57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A606BF" w:rsidRPr="00A606BF" w:rsidRDefault="00A606BF" w:rsidP="00A606BF">
            <w:pPr>
              <w:spacing w:line="276" w:lineRule="auto"/>
              <w:jc w:val="center"/>
            </w:pPr>
            <w:r w:rsidRPr="00A606BF">
              <w:rPr>
                <w:noProof/>
                <w:lang w:eastAsia="ru-RU"/>
              </w:rPr>
              <w:drawing>
                <wp:inline distT="0" distB="0" distL="0" distR="0">
                  <wp:extent cx="226060" cy="224155"/>
                  <wp:effectExtent l="19050" t="0" r="2540" b="0"/>
                  <wp:docPr id="138" name="Рисунок 13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060" cy="2241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06BF" w:rsidRPr="00A606BF" w:rsidTr="00A606BF">
        <w:trPr>
          <w:trHeight w:val="543"/>
          <w:jc w:val="center"/>
        </w:trPr>
        <w:tc>
          <w:tcPr>
            <w:tcW w:w="9067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A606BF" w:rsidRPr="00A606BF" w:rsidRDefault="00A606BF" w:rsidP="00A606BF">
            <w:pPr>
              <w:numPr>
                <w:ilvl w:val="1"/>
                <w:numId w:val="1"/>
              </w:numPr>
              <w:spacing w:line="276" w:lineRule="auto"/>
              <w:ind w:left="465" w:hanging="465"/>
              <w:outlineLvl w:val="2"/>
            </w:pPr>
            <w:r w:rsidRPr="00A606BF">
              <w:t>Проверка работоспособности гидрооборудования на холостом ходу (отсутствие рывков)</w:t>
            </w:r>
          </w:p>
        </w:tc>
        <w:tc>
          <w:tcPr>
            <w:tcW w:w="57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A606BF" w:rsidRPr="00A606BF" w:rsidRDefault="00A606BF" w:rsidP="00A606BF">
            <w:pPr>
              <w:spacing w:line="276" w:lineRule="auto"/>
              <w:jc w:val="center"/>
            </w:pPr>
            <w:r w:rsidRPr="00A606BF">
              <w:rPr>
                <w:noProof/>
                <w:lang w:eastAsia="ru-RU"/>
              </w:rPr>
              <w:drawing>
                <wp:inline distT="0" distB="0" distL="0" distR="0">
                  <wp:extent cx="226060" cy="224155"/>
                  <wp:effectExtent l="19050" t="0" r="2540" b="0"/>
                  <wp:docPr id="141" name="Рисунок 14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060" cy="2241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06BF" w:rsidRPr="00A606BF" w:rsidTr="00A606BF">
        <w:trPr>
          <w:trHeight w:val="543"/>
          <w:jc w:val="center"/>
        </w:trPr>
        <w:tc>
          <w:tcPr>
            <w:tcW w:w="9067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A606BF" w:rsidRPr="00A606BF" w:rsidRDefault="00A606BF" w:rsidP="00A606BF">
            <w:pPr>
              <w:numPr>
                <w:ilvl w:val="1"/>
                <w:numId w:val="1"/>
              </w:numPr>
              <w:spacing w:line="276" w:lineRule="auto"/>
              <w:ind w:left="465" w:hanging="465"/>
              <w:outlineLvl w:val="2"/>
            </w:pPr>
            <w:r w:rsidRPr="00A606BF">
              <w:t>Наличие просадки штоков гидроцилиндров без нагрузки / под номинальной нагрузкой</w:t>
            </w:r>
          </w:p>
        </w:tc>
        <w:tc>
          <w:tcPr>
            <w:tcW w:w="57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A606BF" w:rsidRPr="00A606BF" w:rsidRDefault="00A606BF" w:rsidP="00A606BF">
            <w:pPr>
              <w:spacing w:line="276" w:lineRule="auto"/>
              <w:jc w:val="center"/>
            </w:pPr>
            <w:r w:rsidRPr="00A606BF">
              <w:rPr>
                <w:noProof/>
                <w:lang w:eastAsia="ru-RU"/>
              </w:rPr>
              <w:drawing>
                <wp:inline distT="0" distB="0" distL="0" distR="0">
                  <wp:extent cx="226060" cy="224155"/>
                  <wp:effectExtent l="19050" t="0" r="2540" b="0"/>
                  <wp:docPr id="148" name="Рисунок 14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060" cy="2241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606BF" w:rsidRDefault="00A606BF" w:rsidP="00A606BF"/>
    <w:p w:rsidR="00A606BF" w:rsidRPr="00A606BF" w:rsidRDefault="00A606BF" w:rsidP="00A606BF">
      <w:pPr>
        <w:numPr>
          <w:ilvl w:val="0"/>
          <w:numId w:val="1"/>
        </w:numPr>
        <w:spacing w:after="120" w:line="228" w:lineRule="auto"/>
        <w:ind w:left="357" w:hanging="357"/>
        <w:outlineLvl w:val="1"/>
        <w:rPr>
          <w:rFonts w:ascii="Helvetica Neue" w:hAnsi="Helvetica Neue"/>
          <w:b/>
        </w:rPr>
      </w:pPr>
      <w:r w:rsidRPr="00A606BF">
        <w:rPr>
          <w:rFonts w:ascii="Helvetica Neue" w:hAnsi="Helvetica Neue"/>
          <w:b/>
        </w:rPr>
        <w:t xml:space="preserve">ПРОВЕРКА СОСТОЯНИЯ КРАНОВЫХ РЕЛЬСОВЫХ ПУТЕЙ, ПОДТЕЛЕЖЕЧНЫХ ПУТЕЙ И МОНОРЕЛЬСОВ ГРУЗОВЫХ ТЕЛЕЖЕК </w:t>
      </w:r>
      <w:r w:rsidRPr="00A606BF">
        <w:rPr>
          <w:rFonts w:ascii="Helvetica Neue" w:hAnsi="Helvetica Neue"/>
        </w:rPr>
        <w:t>(ПРИ НАЛИЧИИ)</w:t>
      </w:r>
      <w:r w:rsidRPr="00A606BF">
        <w:rPr>
          <w:rFonts w:ascii="Helvetica Neue" w:hAnsi="Helvetica Neue"/>
          <w:b/>
        </w:rPr>
        <w:t xml:space="preserve"> *</w:t>
      </w:r>
    </w:p>
    <w:tbl>
      <w:tblPr>
        <w:tblW w:w="9639" w:type="dxa"/>
        <w:jc w:val="center"/>
        <w:tblBorders>
          <w:top w:val="single" w:sz="4" w:space="0" w:color="7F7F7F"/>
          <w:left w:val="single" w:sz="4" w:space="0" w:color="7F7F7F"/>
          <w:bottom w:val="single" w:sz="4" w:space="0" w:color="7F7F7F"/>
          <w:right w:val="single" w:sz="4" w:space="0" w:color="7F7F7F"/>
          <w:insideH w:val="single" w:sz="4" w:space="0" w:color="7F7F7F"/>
          <w:insideV w:val="single" w:sz="4" w:space="0" w:color="7F7F7F"/>
        </w:tblBorders>
        <w:tblLayout w:type="fixed"/>
        <w:tblCellMar>
          <w:top w:w="28" w:type="dxa"/>
          <w:bottom w:w="28" w:type="dxa"/>
        </w:tblCellMar>
        <w:tblLook w:val="04A0"/>
      </w:tblPr>
      <w:tblGrid>
        <w:gridCol w:w="9067"/>
        <w:gridCol w:w="572"/>
      </w:tblGrid>
      <w:tr w:rsidR="00A606BF" w:rsidRPr="00A606BF" w:rsidTr="00A606BF">
        <w:trPr>
          <w:trHeight w:val="543"/>
          <w:jc w:val="center"/>
        </w:trPr>
        <w:tc>
          <w:tcPr>
            <w:tcW w:w="9067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</w:tcPr>
          <w:p w:rsidR="00A606BF" w:rsidRPr="00A606BF" w:rsidRDefault="00A606BF" w:rsidP="00A606BF">
            <w:pPr>
              <w:numPr>
                <w:ilvl w:val="1"/>
                <w:numId w:val="1"/>
              </w:numPr>
              <w:spacing w:line="276" w:lineRule="auto"/>
              <w:ind w:left="465" w:hanging="465"/>
              <w:outlineLvl w:val="2"/>
            </w:pPr>
            <w:r w:rsidRPr="00A606BF">
              <w:t>Комплектность и соответствие кранового пути проекту (при его наличии) или типовому проекту и требованиям эксплуатационной документации</w:t>
            </w:r>
          </w:p>
        </w:tc>
        <w:tc>
          <w:tcPr>
            <w:tcW w:w="57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A606BF" w:rsidRPr="00A606BF" w:rsidRDefault="00A606BF" w:rsidP="00A606BF">
            <w:pPr>
              <w:spacing w:line="276" w:lineRule="auto"/>
              <w:jc w:val="center"/>
            </w:pPr>
            <w:r w:rsidRPr="00A606BF">
              <w:rPr>
                <w:noProof/>
                <w:lang w:eastAsia="ru-RU"/>
              </w:rPr>
              <w:drawing>
                <wp:inline distT="0" distB="0" distL="0" distR="0">
                  <wp:extent cx="226060" cy="223520"/>
                  <wp:effectExtent l="19050" t="0" r="2540" b="0"/>
                  <wp:docPr id="27" name="Рисунок 2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060" cy="223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06BF" w:rsidRPr="00A606BF" w:rsidTr="00A606BF">
        <w:trPr>
          <w:trHeight w:val="543"/>
          <w:jc w:val="center"/>
        </w:trPr>
        <w:tc>
          <w:tcPr>
            <w:tcW w:w="9067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A606BF" w:rsidRPr="00A606BF" w:rsidRDefault="00A606BF" w:rsidP="00A606BF">
            <w:pPr>
              <w:numPr>
                <w:ilvl w:val="1"/>
                <w:numId w:val="1"/>
              </w:numPr>
              <w:spacing w:line="276" w:lineRule="auto"/>
              <w:ind w:left="465" w:hanging="465"/>
              <w:outlineLvl w:val="2"/>
            </w:pPr>
            <w:r w:rsidRPr="00A606BF">
              <w:t>Состояние всех элементов кранового пути: верхнего строения, направляющих, их крепл</w:t>
            </w:r>
            <w:r w:rsidRPr="00A606BF">
              <w:t>е</w:t>
            </w:r>
            <w:r w:rsidRPr="00A606BF">
              <w:t>ния, износ (в объеме п. 6.9.1. РД 10-112-1-04)</w:t>
            </w:r>
          </w:p>
        </w:tc>
        <w:tc>
          <w:tcPr>
            <w:tcW w:w="57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A606BF" w:rsidRPr="00A606BF" w:rsidRDefault="00A606BF" w:rsidP="00A606BF">
            <w:pPr>
              <w:spacing w:line="276" w:lineRule="auto"/>
              <w:jc w:val="center"/>
            </w:pPr>
            <w:r w:rsidRPr="00A606BF">
              <w:rPr>
                <w:noProof/>
                <w:lang w:eastAsia="ru-RU"/>
              </w:rPr>
              <w:drawing>
                <wp:inline distT="0" distB="0" distL="0" distR="0">
                  <wp:extent cx="226060" cy="223520"/>
                  <wp:effectExtent l="19050" t="0" r="2540" b="0"/>
                  <wp:docPr id="125" name="Рисунок 12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060" cy="223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06BF" w:rsidRPr="00A606BF" w:rsidTr="00A606BF">
        <w:trPr>
          <w:trHeight w:val="543"/>
          <w:jc w:val="center"/>
        </w:trPr>
        <w:tc>
          <w:tcPr>
            <w:tcW w:w="9067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A606BF" w:rsidRPr="00A606BF" w:rsidRDefault="00A606BF" w:rsidP="00A606BF">
            <w:pPr>
              <w:numPr>
                <w:ilvl w:val="1"/>
                <w:numId w:val="1"/>
              </w:numPr>
              <w:spacing w:line="276" w:lineRule="auto"/>
              <w:ind w:left="465" w:hanging="465"/>
              <w:outlineLvl w:val="2"/>
            </w:pPr>
            <w:r w:rsidRPr="00A606BF">
              <w:t xml:space="preserve">Состояние тупиковых упоров и их соответствие нормативным требованиям </w:t>
            </w:r>
            <w:r w:rsidRPr="00A606BF">
              <w:br/>
              <w:t>(при наличии в зоне обследования ГПМ)</w:t>
            </w:r>
          </w:p>
        </w:tc>
        <w:tc>
          <w:tcPr>
            <w:tcW w:w="57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A606BF" w:rsidRPr="00A606BF" w:rsidRDefault="00A606BF" w:rsidP="00A606BF">
            <w:pPr>
              <w:spacing w:line="276" w:lineRule="auto"/>
              <w:jc w:val="center"/>
            </w:pPr>
            <w:r w:rsidRPr="00A606BF">
              <w:rPr>
                <w:noProof/>
                <w:lang w:eastAsia="ru-RU"/>
              </w:rPr>
              <w:drawing>
                <wp:inline distT="0" distB="0" distL="0" distR="0">
                  <wp:extent cx="226060" cy="223520"/>
                  <wp:effectExtent l="19050" t="0" r="2540" b="0"/>
                  <wp:docPr id="128" name="Рисунок 12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060" cy="223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06BF" w:rsidRPr="00A606BF" w:rsidTr="00A606BF">
        <w:trPr>
          <w:trHeight w:val="543"/>
          <w:jc w:val="center"/>
        </w:trPr>
        <w:tc>
          <w:tcPr>
            <w:tcW w:w="9067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A606BF" w:rsidRPr="00A606BF" w:rsidRDefault="00A606BF" w:rsidP="00A606BF">
            <w:pPr>
              <w:numPr>
                <w:ilvl w:val="1"/>
                <w:numId w:val="1"/>
              </w:numPr>
              <w:spacing w:line="276" w:lineRule="auto"/>
              <w:ind w:left="465" w:hanging="465"/>
              <w:outlineLvl w:val="2"/>
            </w:pPr>
            <w:r w:rsidRPr="00A606BF">
              <w:t xml:space="preserve">Общее состояние подкрановых балок и несущих строительных конструкций </w:t>
            </w:r>
            <w:r w:rsidRPr="00A606BF">
              <w:rPr>
                <w:b/>
              </w:rPr>
              <w:br/>
            </w:r>
            <w:r w:rsidRPr="00A606BF">
              <w:t>(для надземных крановых путей, при наличии в зоне обследования ГПМ).</w:t>
            </w:r>
          </w:p>
        </w:tc>
        <w:tc>
          <w:tcPr>
            <w:tcW w:w="57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A606BF" w:rsidRPr="00A606BF" w:rsidRDefault="00A606BF" w:rsidP="00A606BF">
            <w:pPr>
              <w:spacing w:line="276" w:lineRule="auto"/>
              <w:jc w:val="center"/>
            </w:pPr>
            <w:r w:rsidRPr="00A606BF">
              <w:rPr>
                <w:noProof/>
                <w:lang w:eastAsia="ru-RU"/>
              </w:rPr>
              <w:drawing>
                <wp:inline distT="0" distB="0" distL="0" distR="0">
                  <wp:extent cx="226060" cy="224155"/>
                  <wp:effectExtent l="19050" t="0" r="2540" b="0"/>
                  <wp:docPr id="132" name="Рисунок 13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060" cy="2241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606BF" w:rsidRPr="00A606BF" w:rsidRDefault="00491EF3" w:rsidP="00A606BF">
      <w:pPr>
        <w:rPr>
          <w:lang w:val="en-US"/>
        </w:rPr>
      </w:pPr>
      <w:r>
        <w:rPr>
          <w:noProof/>
          <w:lang w:eastAsia="ru-RU"/>
        </w:rPr>
      </w:r>
      <w:r w:rsidRPr="00491EF3">
        <w:rPr>
          <w:noProof/>
          <w:lang w:eastAsia="ru-RU"/>
        </w:rPr>
        <w:pict>
          <v:shape id="Прямая со стрелкой 28" o:spid="_x0000_s1046" type="#_x0000_t32" style="width:141.15pt;height:.05pt;visibility:visible;mso-position-horizontal-relative:char;mso-position-vertical-relative:li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" strokeweight="1pt">
            <w10:wrap type="none"/>
            <w10:anchorlock/>
          </v:shape>
        </w:pict>
      </w:r>
    </w:p>
    <w:p w:rsidR="00A606BF" w:rsidRPr="00A606BF" w:rsidRDefault="00A606BF" w:rsidP="00A606BF">
      <w:pPr>
        <w:tabs>
          <w:tab w:val="left" w:pos="284"/>
        </w:tabs>
        <w:rPr>
          <w:sz w:val="16"/>
          <w:szCs w:val="16"/>
        </w:rPr>
      </w:pPr>
      <w:r w:rsidRPr="00A606BF">
        <w:t>*</w:t>
      </w:r>
      <w:r w:rsidRPr="00A606BF">
        <w:tab/>
      </w:r>
      <w:r w:rsidRPr="00A606BF">
        <w:rPr>
          <w:sz w:val="16"/>
          <w:szCs w:val="16"/>
        </w:rPr>
        <w:t xml:space="preserve">При выявлении существенных дефектов строительных конструкций, по решению экспертной комиссии, рекомендуется </w:t>
      </w:r>
    </w:p>
    <w:p w:rsidR="00A606BF" w:rsidRPr="00A606BF" w:rsidRDefault="00A606BF" w:rsidP="00A606BF">
      <w:pPr>
        <w:tabs>
          <w:tab w:val="left" w:pos="284"/>
        </w:tabs>
        <w:spacing w:after="120"/>
        <w:rPr>
          <w:sz w:val="16"/>
          <w:szCs w:val="16"/>
        </w:rPr>
      </w:pPr>
      <w:r w:rsidRPr="00A606BF">
        <w:rPr>
          <w:sz w:val="16"/>
          <w:szCs w:val="16"/>
        </w:rPr>
        <w:tab/>
        <w:t>выполнение дополнительной строительной экспертизы</w:t>
      </w:r>
    </w:p>
    <w:p w:rsidR="00A606BF" w:rsidRPr="00A606BF" w:rsidRDefault="00A606BF" w:rsidP="00A606BF">
      <w:pPr>
        <w:tabs>
          <w:tab w:val="left" w:pos="284"/>
        </w:tabs>
        <w:rPr>
          <w:sz w:val="16"/>
          <w:szCs w:val="16"/>
        </w:rPr>
      </w:pPr>
      <w:r w:rsidRPr="00A606BF">
        <w:rPr>
          <w:sz w:val="16"/>
          <w:szCs w:val="16"/>
        </w:rPr>
        <w:tab/>
        <w:t xml:space="preserve">Планово-высотная съемка кранового пути выполняется, если с момента проведения последней планово-высотной съемки </w:t>
      </w:r>
    </w:p>
    <w:p w:rsidR="00A606BF" w:rsidRPr="00A606BF" w:rsidRDefault="00A606BF" w:rsidP="00A606BF">
      <w:pPr>
        <w:tabs>
          <w:tab w:val="left" w:pos="284"/>
        </w:tabs>
        <w:rPr>
          <w:sz w:val="16"/>
          <w:szCs w:val="16"/>
        </w:rPr>
      </w:pPr>
      <w:r w:rsidRPr="00A606BF">
        <w:rPr>
          <w:sz w:val="16"/>
          <w:szCs w:val="16"/>
        </w:rPr>
        <w:tab/>
        <w:t xml:space="preserve">кранового пути прошло 3 года и более, либо при выявленном затруднении передвижения ПС: повышенный износ ходовых </w:t>
      </w:r>
    </w:p>
    <w:p w:rsidR="00A606BF" w:rsidRPr="00A606BF" w:rsidRDefault="00A606BF" w:rsidP="00A606BF">
      <w:pPr>
        <w:tabs>
          <w:tab w:val="left" w:pos="284"/>
        </w:tabs>
        <w:spacing w:after="120"/>
        <w:rPr>
          <w:sz w:val="16"/>
          <w:szCs w:val="16"/>
        </w:rPr>
      </w:pPr>
      <w:r w:rsidRPr="00A606BF">
        <w:rPr>
          <w:sz w:val="16"/>
          <w:szCs w:val="16"/>
        </w:rPr>
        <w:tab/>
        <w:t>колес, скрежет, вибрации и т.п.</w:t>
      </w:r>
    </w:p>
    <w:p w:rsidR="00A606BF" w:rsidRPr="00A606BF" w:rsidRDefault="00A606BF" w:rsidP="00A606BF">
      <w:pPr>
        <w:tabs>
          <w:tab w:val="left" w:pos="284"/>
        </w:tabs>
        <w:rPr>
          <w:sz w:val="16"/>
          <w:szCs w:val="16"/>
        </w:rPr>
      </w:pPr>
      <w:r w:rsidRPr="00A606BF">
        <w:rPr>
          <w:sz w:val="16"/>
          <w:szCs w:val="16"/>
        </w:rPr>
        <w:tab/>
        <w:t xml:space="preserve">Планово-высотная съемка подтележечных рельсов (монорельсов) проводится в случаях неудовлетворительной работы </w:t>
      </w:r>
    </w:p>
    <w:p w:rsidR="00A606BF" w:rsidRPr="00A606BF" w:rsidRDefault="00A606BF" w:rsidP="00A606BF">
      <w:pPr>
        <w:tabs>
          <w:tab w:val="left" w:pos="284"/>
        </w:tabs>
        <w:rPr>
          <w:sz w:val="16"/>
          <w:szCs w:val="16"/>
        </w:rPr>
      </w:pPr>
      <w:r w:rsidRPr="00A606BF">
        <w:rPr>
          <w:sz w:val="16"/>
          <w:szCs w:val="16"/>
        </w:rPr>
        <w:tab/>
        <w:t>механизма передвижения тележки: шум, повышенная вибрация, наличие значительного износа колес тележки и т.п.</w:t>
      </w:r>
    </w:p>
    <w:p w:rsidR="00A606BF" w:rsidRPr="00A606BF" w:rsidRDefault="00A606BF" w:rsidP="00A606BF">
      <w:pPr>
        <w:spacing w:before="240" w:after="120"/>
        <w:jc w:val="center"/>
        <w:rPr>
          <w:rFonts w:ascii="Helvetica Neue" w:hAnsi="Helvetica Neue"/>
          <w:b/>
        </w:rPr>
      </w:pPr>
      <w:r w:rsidRPr="00A606BF">
        <w:rPr>
          <w:rFonts w:ascii="Helvetica Neue" w:hAnsi="Helvetica Neue"/>
          <w:b/>
        </w:rPr>
        <w:t>Условные обозначения:</w:t>
      </w:r>
    </w:p>
    <w:tbl>
      <w:tblPr>
        <w:tblW w:w="9639" w:type="dxa"/>
        <w:jc w:val="center"/>
        <w:tblBorders>
          <w:top w:val="single" w:sz="4" w:space="0" w:color="7F7F7F"/>
          <w:left w:val="single" w:sz="4" w:space="0" w:color="7F7F7F"/>
          <w:bottom w:val="single" w:sz="4" w:space="0" w:color="7F7F7F"/>
          <w:right w:val="single" w:sz="4" w:space="0" w:color="7F7F7F"/>
          <w:insideH w:val="single" w:sz="4" w:space="0" w:color="7F7F7F"/>
          <w:insideV w:val="single" w:sz="4" w:space="0" w:color="7F7F7F"/>
        </w:tblBorders>
        <w:tblLayout w:type="fixed"/>
        <w:tblCellMar>
          <w:top w:w="28" w:type="dxa"/>
          <w:bottom w:w="28" w:type="dxa"/>
        </w:tblCellMar>
        <w:tblLook w:val="04A0"/>
      </w:tblPr>
      <w:tblGrid>
        <w:gridCol w:w="9639"/>
      </w:tblGrid>
      <w:tr w:rsidR="00A606BF" w:rsidRPr="00A606BF" w:rsidTr="00A606BF">
        <w:trPr>
          <w:trHeight w:val="471"/>
          <w:jc w:val="center"/>
        </w:trPr>
        <w:tc>
          <w:tcPr>
            <w:tcW w:w="9639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A606BF" w:rsidRPr="00A606BF" w:rsidRDefault="00A606BF" w:rsidP="00A606BF">
            <w:pPr>
              <w:jc w:val="center"/>
            </w:pPr>
            <w:r w:rsidRPr="00A606BF">
              <w:rPr>
                <w:noProof/>
                <w:lang w:eastAsia="ru-RU"/>
              </w:rPr>
              <w:drawing>
                <wp:inline distT="0" distB="0" distL="0" distR="0">
                  <wp:extent cx="5646420" cy="285115"/>
                  <wp:effectExtent l="0" t="0" r="0" b="0"/>
                  <wp:docPr id="76" name="Рисунок 10" descr="д2-0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" descr="д2-0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46420" cy="285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606BF" w:rsidRPr="00A606BF" w:rsidRDefault="00A606BF" w:rsidP="00A606BF"/>
    <w:p w:rsidR="00562B50" w:rsidRDefault="00562B50" w:rsidP="00C73053"/>
    <w:p w:rsidR="00545885" w:rsidRDefault="00545885" w:rsidP="00C73053">
      <w:pPr>
        <w:sectPr w:rsidR="00545885" w:rsidSect="007631DE">
          <w:headerReference w:type="default" r:id="rId24"/>
          <w:footerReference w:type="default" r:id="rId25"/>
          <w:pgSz w:w="11906" w:h="16838"/>
          <w:pgMar w:top="1134" w:right="1134" w:bottom="1134" w:left="1134" w:header="709" w:footer="709" w:gutter="0"/>
          <w:pgNumType w:start="1"/>
          <w:cols w:space="708"/>
          <w:docGrid w:linePitch="360"/>
        </w:sectPr>
      </w:pPr>
    </w:p>
    <w:p w:rsidR="00C73053" w:rsidRDefault="00C73053" w:rsidP="00C73053"/>
    <w:p w:rsidR="00624E6A" w:rsidRPr="00276172" w:rsidRDefault="008173DA" w:rsidP="001B5C03">
      <w:pPr>
        <w:pStyle w:val="2"/>
      </w:pPr>
      <w:r w:rsidRPr="00276172">
        <w:t>РЕЗУЛЬТАТЫ ТЕХНИЧЕСКОГО ДИАГНОСТИРОВАНИЯ</w:t>
      </w:r>
    </w:p>
    <w:p w:rsidR="006B3CE0" w:rsidRDefault="006B3CE0" w:rsidP="00514D6D">
      <w:pPr>
        <w:spacing w:after="120"/>
        <w:rPr>
          <w:b/>
        </w:rPr>
      </w:pPr>
      <w:r w:rsidRPr="003C2FDD">
        <w:rPr>
          <w:b/>
        </w:rPr>
        <w:t>По результатам проведенного</w:t>
      </w:r>
      <w:r w:rsidR="003C2FDD">
        <w:rPr>
          <w:b/>
        </w:rPr>
        <w:t xml:space="preserve"> технического диагностирования </w:t>
      </w:r>
      <w:r w:rsidRPr="003C2FDD">
        <w:rPr>
          <w:b/>
        </w:rPr>
        <w:t>комиссия установила:</w:t>
      </w:r>
    </w:p>
    <w:tbl>
      <w:tblPr>
        <w:tblW w:w="9639" w:type="dxa"/>
        <w:jc w:val="center"/>
        <w:tblBorders>
          <w:top w:val="single" w:sz="4" w:space="0" w:color="7F7F7F"/>
          <w:left w:val="single" w:sz="4" w:space="0" w:color="7F7F7F"/>
          <w:bottom w:val="single" w:sz="4" w:space="0" w:color="7F7F7F"/>
          <w:right w:val="single" w:sz="4" w:space="0" w:color="7F7F7F"/>
          <w:insideH w:val="single" w:sz="4" w:space="0" w:color="7F7F7F"/>
          <w:insideV w:val="single" w:sz="4" w:space="0" w:color="7F7F7F"/>
        </w:tblBorders>
        <w:tblLayout w:type="fixed"/>
        <w:tblCellMar>
          <w:top w:w="28" w:type="dxa"/>
          <w:bottom w:w="28" w:type="dxa"/>
        </w:tblCellMar>
        <w:tblLook w:val="04A0"/>
      </w:tblPr>
      <w:tblGrid>
        <w:gridCol w:w="562"/>
        <w:gridCol w:w="4257"/>
        <w:gridCol w:w="563"/>
        <w:gridCol w:w="4257"/>
      </w:tblGrid>
      <w:tr w:rsidR="00514D6D" w:rsidRPr="00340D6E" w:rsidTr="00340D6E">
        <w:trPr>
          <w:trHeight w:val="472"/>
          <w:jc w:val="center"/>
        </w:trPr>
        <w:tc>
          <w:tcPr>
            <w:tcW w:w="4819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514D6D" w:rsidRPr="00340D6E" w:rsidRDefault="00514D6D" w:rsidP="002A0C3E">
            <w:r w:rsidRPr="00340D6E">
              <w:t xml:space="preserve">Общее состояние подъемного сооружения </w:t>
            </w:r>
            <w:r w:rsidRPr="00340D6E">
              <w:br/>
              <w:t>(работоспособное, неработоспособное)</w:t>
            </w:r>
          </w:p>
        </w:tc>
        <w:tc>
          <w:tcPr>
            <w:tcW w:w="4820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514D6D" w:rsidRPr="00340D6E" w:rsidRDefault="00833613" w:rsidP="002A0C3E">
            <w:r w:rsidRPr="00340D6E">
              <w:t>Работоспособное</w:t>
            </w:r>
          </w:p>
        </w:tc>
      </w:tr>
      <w:tr w:rsidR="006E07B4" w:rsidRPr="00340D6E" w:rsidTr="00340D6E">
        <w:trPr>
          <w:trHeight w:val="472"/>
          <w:jc w:val="center"/>
        </w:trPr>
        <w:tc>
          <w:tcPr>
            <w:tcW w:w="4819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6E07B4" w:rsidRPr="00340D6E" w:rsidRDefault="006E07B4" w:rsidP="002A0C3E">
            <w:r w:rsidRPr="00340D6E">
              <w:t xml:space="preserve">Достижение предела по установленной группе классификации </w:t>
            </w:r>
          </w:p>
        </w:tc>
        <w:tc>
          <w:tcPr>
            <w:tcW w:w="4820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6E07B4" w:rsidRPr="00340D6E" w:rsidRDefault="003E50B1" w:rsidP="002A0C3E">
            <w:r w:rsidRPr="00340D6E">
              <w:t xml:space="preserve">см. Приложение </w:t>
            </w:r>
            <w:r w:rsidR="004554FE" w:rsidRPr="00340D6E">
              <w:t>5</w:t>
            </w:r>
          </w:p>
        </w:tc>
      </w:tr>
      <w:tr w:rsidR="006E07B4" w:rsidRPr="00340D6E" w:rsidTr="00340D6E">
        <w:trPr>
          <w:trHeight w:val="472"/>
          <w:jc w:val="center"/>
        </w:trPr>
        <w:tc>
          <w:tcPr>
            <w:tcW w:w="4819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6E07B4" w:rsidRPr="00340D6E" w:rsidRDefault="006E07B4" w:rsidP="003B4AF0">
            <w:r w:rsidRPr="00340D6E">
              <w:t xml:space="preserve">Оценка остаточного ресурса </w:t>
            </w:r>
            <w:r w:rsidR="002A0C3E" w:rsidRPr="00340D6E">
              <w:br/>
            </w:r>
          </w:p>
        </w:tc>
        <w:tc>
          <w:tcPr>
            <w:tcW w:w="4820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6E07B4" w:rsidRPr="00340D6E" w:rsidRDefault="003E50B1" w:rsidP="002A0C3E">
            <w:r w:rsidRPr="00340D6E">
              <w:t xml:space="preserve">см. Приложение </w:t>
            </w:r>
            <w:r w:rsidR="004554FE" w:rsidRPr="00340D6E">
              <w:t>6</w:t>
            </w:r>
          </w:p>
        </w:tc>
      </w:tr>
      <w:tr w:rsidR="006E07B4" w:rsidRPr="00340D6E" w:rsidTr="00340D6E">
        <w:trPr>
          <w:trHeight w:val="472"/>
          <w:jc w:val="center"/>
        </w:trPr>
        <w:tc>
          <w:tcPr>
            <w:tcW w:w="4819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6E07B4" w:rsidRPr="00340D6E" w:rsidRDefault="006E07B4" w:rsidP="002A0C3E">
            <w:r w:rsidRPr="00340D6E">
              <w:t>Необходимость выполнения расчета остаточного ресурса («да» или «нет»)</w:t>
            </w:r>
          </w:p>
        </w:tc>
        <w:tc>
          <w:tcPr>
            <w:tcW w:w="4820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6E07B4" w:rsidRPr="00340D6E" w:rsidRDefault="00B1206A" w:rsidP="002A0C3E">
            <w:r>
              <w:t>Да</w:t>
            </w:r>
          </w:p>
        </w:tc>
      </w:tr>
      <w:tr w:rsidR="003B4AF0" w:rsidRPr="00340D6E" w:rsidTr="00340D6E">
        <w:trPr>
          <w:trHeight w:val="472"/>
          <w:jc w:val="center"/>
        </w:trPr>
        <w:tc>
          <w:tcPr>
            <w:tcW w:w="4819" w:type="dxa"/>
            <w:gridSpan w:val="2"/>
            <w:tcBorders>
              <w:top w:val="single" w:sz="4" w:space="0" w:color="7F7F7F"/>
              <w:bottom w:val="dotted" w:sz="4" w:space="0" w:color="7F7F7F"/>
            </w:tcBorders>
            <w:shd w:val="clear" w:color="auto" w:fill="auto"/>
            <w:vAlign w:val="center"/>
          </w:tcPr>
          <w:p w:rsidR="003B4AF0" w:rsidRPr="00340D6E" w:rsidRDefault="003B4AF0" w:rsidP="00794970">
            <w:r w:rsidRPr="00340D6E">
              <w:t>Общее число выявленных дефектов с указанием п.п. «Ведомости дефектов» (приложение 2)</w:t>
            </w:r>
          </w:p>
        </w:tc>
        <w:tc>
          <w:tcPr>
            <w:tcW w:w="563" w:type="dxa"/>
            <w:tcBorders>
              <w:top w:val="single" w:sz="4" w:space="0" w:color="7F7F7F"/>
              <w:bottom w:val="dotted" w:sz="4" w:space="0" w:color="7F7F7F"/>
              <w:right w:val="nil"/>
            </w:tcBorders>
            <w:shd w:val="clear" w:color="auto" w:fill="auto"/>
            <w:vAlign w:val="center"/>
          </w:tcPr>
          <w:p w:rsidR="003B4AF0" w:rsidRPr="00340D6E" w:rsidRDefault="003B4AF0" w:rsidP="00340D6E">
            <w:pPr>
              <w:jc w:val="center"/>
            </w:pPr>
            <w:r>
              <w:t>2</w:t>
            </w:r>
          </w:p>
        </w:tc>
        <w:tc>
          <w:tcPr>
            <w:tcW w:w="4257" w:type="dxa"/>
            <w:tcBorders>
              <w:top w:val="single" w:sz="4" w:space="0" w:color="7F7F7F"/>
              <w:left w:val="nil"/>
              <w:bottom w:val="dotted" w:sz="4" w:space="0" w:color="7F7F7F"/>
            </w:tcBorders>
            <w:shd w:val="clear" w:color="auto" w:fill="auto"/>
            <w:vAlign w:val="center"/>
          </w:tcPr>
          <w:p w:rsidR="003B4AF0" w:rsidRPr="00340D6E" w:rsidRDefault="003B4AF0" w:rsidP="00592CD0">
            <w:r>
              <w:t>п.п. 1.1; 2.1.</w:t>
            </w:r>
            <w:r w:rsidRPr="00340D6E">
              <w:t>ВД</w:t>
            </w:r>
          </w:p>
        </w:tc>
      </w:tr>
      <w:tr w:rsidR="003B4AF0" w:rsidRPr="00340D6E" w:rsidTr="00340D6E">
        <w:trPr>
          <w:trHeight w:val="472"/>
          <w:jc w:val="center"/>
        </w:trPr>
        <w:tc>
          <w:tcPr>
            <w:tcW w:w="562" w:type="dxa"/>
            <w:vMerge w:val="restart"/>
            <w:tcBorders>
              <w:top w:val="dotted" w:sz="4" w:space="0" w:color="7F7F7F"/>
              <w:bottom w:val="dotted" w:sz="4" w:space="0" w:color="7F7F7F"/>
            </w:tcBorders>
            <w:shd w:val="clear" w:color="auto" w:fill="auto"/>
            <w:textDirection w:val="btLr"/>
            <w:vAlign w:val="center"/>
          </w:tcPr>
          <w:p w:rsidR="003B4AF0" w:rsidRPr="00340D6E" w:rsidRDefault="003B4AF0" w:rsidP="0037786A">
            <w:pPr>
              <w:ind w:left="113" w:right="113"/>
              <w:jc w:val="center"/>
            </w:pPr>
            <w:r w:rsidRPr="00340D6E">
              <w:t>в том числе</w:t>
            </w:r>
          </w:p>
        </w:tc>
        <w:tc>
          <w:tcPr>
            <w:tcW w:w="4257" w:type="dxa"/>
            <w:tcBorders>
              <w:top w:val="dotted" w:sz="4" w:space="0" w:color="7F7F7F"/>
              <w:bottom w:val="dotted" w:sz="4" w:space="0" w:color="7F7F7F"/>
            </w:tcBorders>
            <w:shd w:val="clear" w:color="auto" w:fill="auto"/>
            <w:vAlign w:val="center"/>
          </w:tcPr>
          <w:p w:rsidR="003B4AF0" w:rsidRPr="00340D6E" w:rsidRDefault="003B4AF0" w:rsidP="0037786A">
            <w:r w:rsidRPr="00340D6E">
              <w:t xml:space="preserve">устранены при проведении данного </w:t>
            </w:r>
            <w:r w:rsidRPr="00340D6E">
              <w:br/>
              <w:t>технического диагностирования</w:t>
            </w:r>
          </w:p>
        </w:tc>
        <w:tc>
          <w:tcPr>
            <w:tcW w:w="563" w:type="dxa"/>
            <w:tcBorders>
              <w:top w:val="dotted" w:sz="4" w:space="0" w:color="7F7F7F"/>
              <w:bottom w:val="dotted" w:sz="4" w:space="0" w:color="7F7F7F"/>
              <w:right w:val="nil"/>
            </w:tcBorders>
            <w:shd w:val="clear" w:color="auto" w:fill="auto"/>
            <w:vAlign w:val="center"/>
          </w:tcPr>
          <w:p w:rsidR="003B4AF0" w:rsidRPr="00340D6E" w:rsidRDefault="003B4AF0" w:rsidP="0037786A">
            <w:pPr>
              <w:jc w:val="center"/>
            </w:pPr>
          </w:p>
        </w:tc>
        <w:tc>
          <w:tcPr>
            <w:tcW w:w="4257" w:type="dxa"/>
            <w:tcBorders>
              <w:top w:val="dotted" w:sz="4" w:space="0" w:color="7F7F7F"/>
              <w:left w:val="nil"/>
              <w:bottom w:val="dotted" w:sz="4" w:space="0" w:color="7F7F7F"/>
            </w:tcBorders>
            <w:shd w:val="clear" w:color="auto" w:fill="auto"/>
            <w:vAlign w:val="center"/>
          </w:tcPr>
          <w:p w:rsidR="003B4AF0" w:rsidRPr="00340D6E" w:rsidRDefault="003B4AF0" w:rsidP="005734C0"/>
        </w:tc>
      </w:tr>
      <w:tr w:rsidR="003B4AF0" w:rsidRPr="00340D6E" w:rsidTr="00340D6E">
        <w:trPr>
          <w:trHeight w:val="472"/>
          <w:jc w:val="center"/>
        </w:trPr>
        <w:tc>
          <w:tcPr>
            <w:tcW w:w="562" w:type="dxa"/>
            <w:vMerge/>
            <w:tcBorders>
              <w:top w:val="dotted" w:sz="4" w:space="0" w:color="7F7F7F"/>
              <w:bottom w:val="dotted" w:sz="4" w:space="0" w:color="7F7F7F"/>
            </w:tcBorders>
            <w:shd w:val="clear" w:color="auto" w:fill="auto"/>
            <w:vAlign w:val="center"/>
          </w:tcPr>
          <w:p w:rsidR="003B4AF0" w:rsidRPr="00340D6E" w:rsidRDefault="003B4AF0" w:rsidP="002A0C3E"/>
        </w:tc>
        <w:tc>
          <w:tcPr>
            <w:tcW w:w="4257" w:type="dxa"/>
            <w:tcBorders>
              <w:top w:val="dotted" w:sz="4" w:space="0" w:color="7F7F7F"/>
              <w:bottom w:val="dotted" w:sz="4" w:space="0" w:color="7F7F7F"/>
            </w:tcBorders>
            <w:shd w:val="clear" w:color="auto" w:fill="auto"/>
            <w:vAlign w:val="center"/>
          </w:tcPr>
          <w:p w:rsidR="003B4AF0" w:rsidRPr="00340D6E" w:rsidRDefault="003B4AF0" w:rsidP="002A0C3E">
            <w:r w:rsidRPr="00340D6E">
              <w:t>требуют устранения до начала дальнейшей эксплуатации</w:t>
            </w:r>
          </w:p>
        </w:tc>
        <w:tc>
          <w:tcPr>
            <w:tcW w:w="563" w:type="dxa"/>
            <w:tcBorders>
              <w:top w:val="dotted" w:sz="4" w:space="0" w:color="7F7F7F"/>
              <w:bottom w:val="dotted" w:sz="4" w:space="0" w:color="7F7F7F"/>
              <w:right w:val="nil"/>
            </w:tcBorders>
            <w:shd w:val="clear" w:color="auto" w:fill="auto"/>
            <w:vAlign w:val="center"/>
          </w:tcPr>
          <w:p w:rsidR="003B4AF0" w:rsidRPr="00340D6E" w:rsidRDefault="003B4AF0" w:rsidP="00340D6E">
            <w:pPr>
              <w:jc w:val="center"/>
            </w:pPr>
          </w:p>
        </w:tc>
        <w:tc>
          <w:tcPr>
            <w:tcW w:w="4257" w:type="dxa"/>
            <w:tcBorders>
              <w:top w:val="dotted" w:sz="4" w:space="0" w:color="7F7F7F"/>
              <w:left w:val="nil"/>
              <w:bottom w:val="dotted" w:sz="4" w:space="0" w:color="7F7F7F"/>
            </w:tcBorders>
            <w:shd w:val="clear" w:color="auto" w:fill="auto"/>
            <w:vAlign w:val="center"/>
          </w:tcPr>
          <w:p w:rsidR="003B4AF0" w:rsidRPr="00340D6E" w:rsidRDefault="003B4AF0" w:rsidP="002A0C3E"/>
        </w:tc>
      </w:tr>
      <w:tr w:rsidR="003B4AF0" w:rsidRPr="00340D6E" w:rsidTr="00773A39">
        <w:trPr>
          <w:trHeight w:val="472"/>
          <w:jc w:val="center"/>
        </w:trPr>
        <w:tc>
          <w:tcPr>
            <w:tcW w:w="562" w:type="dxa"/>
            <w:vMerge/>
            <w:tcBorders>
              <w:top w:val="dotted" w:sz="4" w:space="0" w:color="7F7F7F"/>
            </w:tcBorders>
            <w:shd w:val="clear" w:color="auto" w:fill="auto"/>
            <w:vAlign w:val="center"/>
          </w:tcPr>
          <w:p w:rsidR="003B4AF0" w:rsidRPr="00340D6E" w:rsidRDefault="003B4AF0" w:rsidP="00181D05"/>
        </w:tc>
        <w:tc>
          <w:tcPr>
            <w:tcW w:w="4257" w:type="dxa"/>
            <w:tcBorders>
              <w:top w:val="dotted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3B4AF0" w:rsidRPr="00340D6E" w:rsidRDefault="003B4AF0" w:rsidP="00181D05">
            <w:r w:rsidRPr="00340D6E">
              <w:t>должны быть устранены в срок, указанный в «Ведомости дефектов»</w:t>
            </w:r>
          </w:p>
        </w:tc>
        <w:tc>
          <w:tcPr>
            <w:tcW w:w="563" w:type="dxa"/>
            <w:tcBorders>
              <w:top w:val="dotted" w:sz="4" w:space="0" w:color="7F7F7F"/>
              <w:bottom w:val="dotted" w:sz="4" w:space="0" w:color="7F7F7F"/>
              <w:right w:val="nil"/>
            </w:tcBorders>
            <w:shd w:val="clear" w:color="auto" w:fill="auto"/>
            <w:vAlign w:val="center"/>
          </w:tcPr>
          <w:p w:rsidR="003B4AF0" w:rsidRPr="00340D6E" w:rsidRDefault="003B4AF0" w:rsidP="00181D05">
            <w:pPr>
              <w:jc w:val="center"/>
            </w:pPr>
            <w:r>
              <w:t>2</w:t>
            </w:r>
          </w:p>
        </w:tc>
        <w:tc>
          <w:tcPr>
            <w:tcW w:w="4257" w:type="dxa"/>
            <w:tcBorders>
              <w:top w:val="dotted" w:sz="4" w:space="0" w:color="7F7F7F"/>
              <w:left w:val="nil"/>
              <w:bottom w:val="dotted" w:sz="4" w:space="0" w:color="7F7F7F"/>
            </w:tcBorders>
            <w:shd w:val="clear" w:color="auto" w:fill="auto"/>
            <w:vAlign w:val="center"/>
          </w:tcPr>
          <w:p w:rsidR="003B4AF0" w:rsidRPr="00340D6E" w:rsidRDefault="003B4AF0" w:rsidP="00181D05">
            <w:r>
              <w:t>п.п. 1.1; 2.1.</w:t>
            </w:r>
            <w:r w:rsidRPr="00340D6E">
              <w:t>ВД</w:t>
            </w:r>
          </w:p>
        </w:tc>
      </w:tr>
      <w:tr w:rsidR="003B4AF0" w:rsidRPr="00340D6E" w:rsidTr="00340D6E">
        <w:trPr>
          <w:trHeight w:val="472"/>
          <w:jc w:val="center"/>
        </w:trPr>
        <w:tc>
          <w:tcPr>
            <w:tcW w:w="4819" w:type="dxa"/>
            <w:gridSpan w:val="2"/>
            <w:shd w:val="clear" w:color="auto" w:fill="auto"/>
            <w:vAlign w:val="center"/>
          </w:tcPr>
          <w:p w:rsidR="003B4AF0" w:rsidRPr="00340D6E" w:rsidRDefault="003B4AF0" w:rsidP="002A0C3E">
            <w:pPr>
              <w:rPr>
                <w:spacing w:val="-2"/>
              </w:rPr>
            </w:pPr>
            <w:r w:rsidRPr="00340D6E">
              <w:rPr>
                <w:spacing w:val="-2"/>
              </w:rPr>
              <w:t>Неисправности и отклонения на пределе допуст</w:t>
            </w:r>
            <w:r w:rsidRPr="00340D6E">
              <w:rPr>
                <w:spacing w:val="-2"/>
              </w:rPr>
              <w:t>и</w:t>
            </w:r>
            <w:r w:rsidRPr="00340D6E">
              <w:rPr>
                <w:spacing w:val="-2"/>
              </w:rPr>
              <w:t>мых значений, требующие усиленного наблюдения</w:t>
            </w:r>
          </w:p>
        </w:tc>
        <w:tc>
          <w:tcPr>
            <w:tcW w:w="563" w:type="dxa"/>
            <w:tcBorders>
              <w:bottom w:val="single" w:sz="4" w:space="0" w:color="7F7F7F"/>
              <w:right w:val="nil"/>
            </w:tcBorders>
            <w:shd w:val="clear" w:color="auto" w:fill="auto"/>
            <w:vAlign w:val="center"/>
          </w:tcPr>
          <w:p w:rsidR="003B4AF0" w:rsidRPr="00340D6E" w:rsidRDefault="003B4AF0" w:rsidP="00340D6E">
            <w:pPr>
              <w:jc w:val="center"/>
            </w:pPr>
            <w:r w:rsidRPr="00340D6E">
              <w:t>0</w:t>
            </w:r>
          </w:p>
        </w:tc>
        <w:tc>
          <w:tcPr>
            <w:tcW w:w="4257" w:type="dxa"/>
            <w:tcBorders>
              <w:left w:val="nil"/>
              <w:bottom w:val="single" w:sz="4" w:space="0" w:color="7F7F7F"/>
            </w:tcBorders>
            <w:shd w:val="clear" w:color="auto" w:fill="auto"/>
            <w:vAlign w:val="center"/>
          </w:tcPr>
          <w:p w:rsidR="003B4AF0" w:rsidRPr="00340D6E" w:rsidRDefault="003B4AF0" w:rsidP="002A0C3E"/>
        </w:tc>
      </w:tr>
      <w:tr w:rsidR="003B4AF0" w:rsidRPr="00340D6E" w:rsidTr="00340D6E">
        <w:trPr>
          <w:jc w:val="center"/>
        </w:trPr>
        <w:tc>
          <w:tcPr>
            <w:tcW w:w="4819" w:type="dxa"/>
            <w:gridSpan w:val="2"/>
            <w:shd w:val="clear" w:color="auto" w:fill="auto"/>
            <w:vAlign w:val="center"/>
          </w:tcPr>
          <w:p w:rsidR="003B4AF0" w:rsidRPr="00340D6E" w:rsidRDefault="003B4AF0" w:rsidP="00094EF9">
            <w:bookmarkStart w:id="10" w:name="Akt_List12_1"/>
            <w:bookmarkEnd w:id="10"/>
            <w:r w:rsidRPr="00340D6E">
              <w:t>Результаты испытаний</w:t>
            </w:r>
          </w:p>
        </w:tc>
        <w:tc>
          <w:tcPr>
            <w:tcW w:w="4820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3B4AF0" w:rsidRPr="00513BB0" w:rsidRDefault="003B4AF0" w:rsidP="00C70F6E">
            <w:pPr>
              <w:rPr>
                <w:spacing w:val="-2"/>
              </w:rPr>
            </w:pPr>
            <w:r w:rsidRPr="00340D6E">
              <w:rPr>
                <w:spacing w:val="-2"/>
              </w:rPr>
              <w:t xml:space="preserve">см. Приложение </w:t>
            </w:r>
            <w:r>
              <w:rPr>
                <w:spacing w:val="-2"/>
                <w:lang w:val="en-US"/>
              </w:rPr>
              <w:t>7</w:t>
            </w:r>
            <w:r>
              <w:rPr>
                <w:spacing w:val="-2"/>
              </w:rPr>
              <w:t>,8</w:t>
            </w:r>
          </w:p>
        </w:tc>
      </w:tr>
    </w:tbl>
    <w:p w:rsidR="00DC6F31" w:rsidRDefault="003C6D8C" w:rsidP="002A0C3E">
      <w:pPr>
        <w:pStyle w:val="2"/>
        <w:spacing w:before="480"/>
      </w:pPr>
      <w:bookmarkStart w:id="11" w:name="_Toc354061274"/>
      <w:r w:rsidRPr="003C6D8C">
        <w:t>РЕКОМЕНДАЦИИ ПО ИЗМЕНЕНИЮ И/ИЛИ УТОЧНЕНИЮ УСЛОВИЙ</w:t>
      </w:r>
      <w:bookmarkEnd w:id="11"/>
      <w:r>
        <w:br/>
        <w:t>ДАЛЬНЕЙШЕЙ ЭКСПЛУАТАЦИИ</w:t>
      </w:r>
    </w:p>
    <w:tbl>
      <w:tblPr>
        <w:tblW w:w="9639" w:type="dxa"/>
        <w:jc w:val="center"/>
        <w:tblBorders>
          <w:top w:val="single" w:sz="4" w:space="0" w:color="7F7F7F"/>
          <w:left w:val="single" w:sz="4" w:space="0" w:color="7F7F7F"/>
          <w:bottom w:val="single" w:sz="4" w:space="0" w:color="7F7F7F"/>
          <w:right w:val="single" w:sz="4" w:space="0" w:color="7F7F7F"/>
          <w:insideH w:val="single" w:sz="4" w:space="0" w:color="7F7F7F"/>
          <w:insideV w:val="single" w:sz="4" w:space="0" w:color="7F7F7F"/>
        </w:tblBorders>
        <w:tblLayout w:type="fixed"/>
        <w:tblCellMar>
          <w:top w:w="28" w:type="dxa"/>
          <w:bottom w:w="28" w:type="dxa"/>
        </w:tblCellMar>
        <w:tblLook w:val="04A0"/>
      </w:tblPr>
      <w:tblGrid>
        <w:gridCol w:w="4819"/>
        <w:gridCol w:w="4820"/>
      </w:tblGrid>
      <w:tr w:rsidR="002A0C3E" w:rsidRPr="00340D6E" w:rsidTr="00340D6E">
        <w:trPr>
          <w:trHeight w:val="567"/>
          <w:jc w:val="center"/>
        </w:trPr>
        <w:tc>
          <w:tcPr>
            <w:tcW w:w="4819" w:type="dxa"/>
            <w:tcBorders>
              <w:bottom w:val="single" w:sz="4" w:space="0" w:color="7F7F7F"/>
            </w:tcBorders>
            <w:shd w:val="clear" w:color="auto" w:fill="auto"/>
            <w:vAlign w:val="center"/>
          </w:tcPr>
          <w:p w:rsidR="002A0C3E" w:rsidRPr="00340D6E" w:rsidRDefault="002A0C3E" w:rsidP="002A0C3E">
            <w:r w:rsidRPr="00340D6E">
              <w:t>Изменение грузовых характеристик</w:t>
            </w:r>
          </w:p>
        </w:tc>
        <w:tc>
          <w:tcPr>
            <w:tcW w:w="4820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2A0C3E" w:rsidRPr="00340D6E" w:rsidRDefault="00BE6EBA" w:rsidP="002A0C3E">
            <w:r w:rsidRPr="00340D6E">
              <w:t>-</w:t>
            </w:r>
          </w:p>
        </w:tc>
      </w:tr>
      <w:tr w:rsidR="002A0C3E" w:rsidRPr="00340D6E" w:rsidTr="00340D6E">
        <w:trPr>
          <w:trHeight w:val="567"/>
          <w:jc w:val="center"/>
        </w:trPr>
        <w:tc>
          <w:tcPr>
            <w:tcW w:w="4819" w:type="dxa"/>
            <w:tcBorders>
              <w:bottom w:val="single" w:sz="4" w:space="0" w:color="7F7F7F"/>
            </w:tcBorders>
            <w:shd w:val="clear" w:color="auto" w:fill="auto"/>
            <w:vAlign w:val="center"/>
          </w:tcPr>
          <w:p w:rsidR="002A0C3E" w:rsidRPr="00340D6E" w:rsidRDefault="002A0C3E" w:rsidP="002A0C3E">
            <w:r w:rsidRPr="00340D6E">
              <w:t>Ограничение зоны обслуживания</w:t>
            </w:r>
          </w:p>
        </w:tc>
        <w:tc>
          <w:tcPr>
            <w:tcW w:w="4820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2A0C3E" w:rsidRPr="00340D6E" w:rsidRDefault="00BE6EBA" w:rsidP="002A0C3E">
            <w:r w:rsidRPr="00340D6E">
              <w:t>-</w:t>
            </w:r>
          </w:p>
        </w:tc>
      </w:tr>
      <w:tr w:rsidR="002A0C3E" w:rsidRPr="00340D6E" w:rsidTr="00340D6E">
        <w:trPr>
          <w:trHeight w:val="567"/>
          <w:jc w:val="center"/>
        </w:trPr>
        <w:tc>
          <w:tcPr>
            <w:tcW w:w="4819" w:type="dxa"/>
            <w:tcBorders>
              <w:bottom w:val="single" w:sz="4" w:space="0" w:color="7F7F7F"/>
            </w:tcBorders>
            <w:shd w:val="clear" w:color="auto" w:fill="auto"/>
            <w:vAlign w:val="center"/>
          </w:tcPr>
          <w:p w:rsidR="002A0C3E" w:rsidRPr="00340D6E" w:rsidRDefault="002A0C3E" w:rsidP="002A0C3E">
            <w:r w:rsidRPr="00340D6E">
              <w:t>Ограничение диапазона рабочих температур</w:t>
            </w:r>
          </w:p>
        </w:tc>
        <w:tc>
          <w:tcPr>
            <w:tcW w:w="4820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2A0C3E" w:rsidRPr="00340D6E" w:rsidRDefault="00BE6EBA" w:rsidP="002A0C3E">
            <w:r w:rsidRPr="00340D6E">
              <w:t>-</w:t>
            </w:r>
          </w:p>
        </w:tc>
      </w:tr>
      <w:tr w:rsidR="00513BB0" w:rsidRPr="00340D6E" w:rsidTr="00340D6E">
        <w:trPr>
          <w:trHeight w:val="567"/>
          <w:jc w:val="center"/>
        </w:trPr>
        <w:tc>
          <w:tcPr>
            <w:tcW w:w="4819" w:type="dxa"/>
            <w:tcBorders>
              <w:bottom w:val="single" w:sz="4" w:space="0" w:color="7F7F7F"/>
            </w:tcBorders>
            <w:shd w:val="clear" w:color="auto" w:fill="auto"/>
            <w:vAlign w:val="center"/>
          </w:tcPr>
          <w:p w:rsidR="00513BB0" w:rsidRPr="00340D6E" w:rsidRDefault="00513BB0" w:rsidP="00AF0711">
            <w:r w:rsidRPr="00340D6E">
              <w:t>Корректировка периодичности ТОиР</w:t>
            </w:r>
          </w:p>
        </w:tc>
        <w:tc>
          <w:tcPr>
            <w:tcW w:w="4820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513BB0" w:rsidRPr="00DD1455" w:rsidRDefault="00513BB0" w:rsidP="0081503B">
            <w:pPr>
              <w:rPr>
                <w:rFonts w:ascii="Helvetica Neue" w:hAnsi="Helvetica Neue" w:cs="Helvetica Neue LT Cyr"/>
              </w:rPr>
            </w:pPr>
            <w:r w:rsidRPr="00CF634E">
              <w:rPr>
                <w:rFonts w:ascii="Helvetica Neue" w:hAnsi="Helvetica Neue" w:cs="Helvetica Neue LT Cyr"/>
              </w:rPr>
              <w:t xml:space="preserve">Сроки между ТО и Р сократить на 50% относи-тельно </w:t>
            </w:r>
            <w:r w:rsidR="0081503B">
              <w:rPr>
                <w:rFonts w:ascii="Helvetica Neue" w:hAnsi="Helvetica Neue" w:cs="Helvetica Neue LT Cyr"/>
              </w:rPr>
              <w:t xml:space="preserve">инструкции по </w:t>
            </w:r>
            <w:r w:rsidR="0081503B" w:rsidRPr="0081503B">
              <w:rPr>
                <w:rFonts w:ascii="Helvetica Neue" w:hAnsi="Helvetica Neue" w:cs="Helvetica Neue LT Cyr"/>
              </w:rPr>
              <w:t>эксплуатации</w:t>
            </w:r>
          </w:p>
        </w:tc>
      </w:tr>
      <w:tr w:rsidR="00AF0711" w:rsidRPr="00340D6E" w:rsidTr="00340D6E">
        <w:trPr>
          <w:trHeight w:val="567"/>
          <w:jc w:val="center"/>
        </w:trPr>
        <w:tc>
          <w:tcPr>
            <w:tcW w:w="4819" w:type="dxa"/>
            <w:tcBorders>
              <w:bottom w:val="single" w:sz="4" w:space="0" w:color="7F7F7F"/>
            </w:tcBorders>
            <w:shd w:val="clear" w:color="auto" w:fill="auto"/>
            <w:vAlign w:val="center"/>
          </w:tcPr>
          <w:p w:rsidR="00AF0711" w:rsidRPr="00340D6E" w:rsidRDefault="00AF0711" w:rsidP="00AF0711">
            <w:r w:rsidRPr="00340D6E">
              <w:t>Прочие уточнения или изменения</w:t>
            </w:r>
          </w:p>
        </w:tc>
        <w:tc>
          <w:tcPr>
            <w:tcW w:w="4820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AF0711" w:rsidRPr="00340D6E" w:rsidRDefault="0081503B" w:rsidP="00AF0711">
            <w:r w:rsidRPr="0081503B">
              <w:t>Обучить и назначить приказом специалиста о</w:t>
            </w:r>
            <w:r w:rsidRPr="0081503B">
              <w:t>т</w:t>
            </w:r>
            <w:r w:rsidRPr="0081503B">
              <w:t>ветственного за осуществление производстве</w:t>
            </w:r>
            <w:r w:rsidRPr="0081503B">
              <w:t>н</w:t>
            </w:r>
            <w:r w:rsidRPr="0081503B">
              <w:t>ного контроля при эксплуатации ПС; назначить приказами: специалистов, ответственных за с</w:t>
            </w:r>
            <w:r w:rsidRPr="0081503B">
              <w:t>о</w:t>
            </w:r>
            <w:r w:rsidRPr="0081503B">
              <w:t>держание ПС в исправном состоянии; специал</w:t>
            </w:r>
            <w:r w:rsidRPr="0081503B">
              <w:t>и</w:t>
            </w:r>
            <w:r w:rsidRPr="0081503B">
              <w:t>стов, ответственных за безопасное производство работ. Разработать должностные инструкции о</w:t>
            </w:r>
            <w:r w:rsidRPr="0081503B">
              <w:t>т</w:t>
            </w:r>
            <w:r w:rsidRPr="0081503B">
              <w:t>ветственных специалистов, производственные инструкции обслуживающего персонала и техн</w:t>
            </w:r>
            <w:r w:rsidRPr="0081503B">
              <w:t>о</w:t>
            </w:r>
            <w:r w:rsidRPr="0081503B">
              <w:t>логич</w:t>
            </w:r>
            <w:r w:rsidR="00810203">
              <w:t>еские карты  в соответствии п.22</w:t>
            </w:r>
            <w:r w:rsidRPr="0081503B">
              <w:t xml:space="preserve">, ФНП  </w:t>
            </w:r>
          </w:p>
        </w:tc>
      </w:tr>
    </w:tbl>
    <w:p w:rsidR="00545885" w:rsidRDefault="00545885" w:rsidP="002A0C3E">
      <w:pPr>
        <w:spacing w:after="120"/>
        <w:sectPr w:rsidR="00545885" w:rsidSect="007631DE">
          <w:headerReference w:type="default" r:id="rId26"/>
          <w:footerReference w:type="default" r:id="rId27"/>
          <w:pgSz w:w="11906" w:h="16838"/>
          <w:pgMar w:top="1134" w:right="1134" w:bottom="1134" w:left="1134" w:header="709" w:footer="709" w:gutter="0"/>
          <w:pgNumType w:start="1"/>
          <w:cols w:space="708"/>
          <w:docGrid w:linePitch="360"/>
        </w:sectPr>
      </w:pPr>
    </w:p>
    <w:p w:rsidR="00544F86" w:rsidRDefault="00544F86" w:rsidP="002A0C3E">
      <w:pPr>
        <w:spacing w:after="120"/>
      </w:pPr>
    </w:p>
    <w:p w:rsidR="00544F86" w:rsidRDefault="00544F86" w:rsidP="004F2EE0">
      <w:pPr>
        <w:pStyle w:val="2"/>
        <w:spacing w:after="480" w:line="240" w:lineRule="auto"/>
      </w:pPr>
      <w:r w:rsidRPr="003C6D8C">
        <w:t xml:space="preserve">РЕКОМЕНДАЦИИ </w:t>
      </w:r>
      <w:r>
        <w:t>О ВОЗМОЖНОСТИ И УСЛОВИЯМ ДАЛЬНЕЙШЕЙ ЭКСПЛУАТАЦИИ</w:t>
      </w:r>
    </w:p>
    <w:tbl>
      <w:tblPr>
        <w:tblW w:w="9639" w:type="dxa"/>
        <w:jc w:val="center"/>
        <w:tblBorders>
          <w:top w:val="single" w:sz="18" w:space="0" w:color="000000"/>
          <w:left w:val="single" w:sz="18" w:space="0" w:color="000000"/>
          <w:bottom w:val="single" w:sz="18" w:space="0" w:color="000000"/>
          <w:right w:val="single" w:sz="18" w:space="0" w:color="000000"/>
          <w:insideH w:val="single" w:sz="18" w:space="0" w:color="000000"/>
          <w:insideV w:val="single" w:sz="18" w:space="0" w:color="000000"/>
        </w:tblBorders>
        <w:tblLayout w:type="fixed"/>
        <w:tblCellMar>
          <w:top w:w="142" w:type="dxa"/>
          <w:left w:w="142" w:type="dxa"/>
          <w:bottom w:w="142" w:type="dxa"/>
          <w:right w:w="142" w:type="dxa"/>
        </w:tblCellMar>
        <w:tblLook w:val="04A0"/>
      </w:tblPr>
      <w:tblGrid>
        <w:gridCol w:w="9639"/>
      </w:tblGrid>
      <w:tr w:rsidR="00EF41AF" w:rsidRPr="00340D6E" w:rsidTr="00340D6E">
        <w:trPr>
          <w:jc w:val="center"/>
        </w:trPr>
        <w:tc>
          <w:tcPr>
            <w:tcW w:w="9639" w:type="dxa"/>
            <w:shd w:val="clear" w:color="auto" w:fill="auto"/>
            <w:vAlign w:val="center"/>
          </w:tcPr>
          <w:tbl>
            <w:tblPr>
              <w:tblW w:w="0" w:type="auto"/>
              <w:tblBorders>
                <w:insideH w:val="single" w:sz="4" w:space="0" w:color="auto"/>
              </w:tblBorders>
              <w:tblLayout w:type="fixed"/>
              <w:tblCellMar>
                <w:top w:w="28" w:type="dxa"/>
                <w:bottom w:w="28" w:type="dxa"/>
              </w:tblCellMar>
              <w:tblLook w:val="04A0"/>
            </w:tblPr>
            <w:tblGrid>
              <w:gridCol w:w="9345"/>
            </w:tblGrid>
            <w:tr w:rsidR="00EF41AF" w:rsidRPr="00340D6E" w:rsidTr="00340D6E">
              <w:tc>
                <w:tcPr>
                  <w:tcW w:w="9345" w:type="dxa"/>
                  <w:shd w:val="clear" w:color="auto" w:fill="auto"/>
                  <w:vAlign w:val="center"/>
                </w:tcPr>
                <w:p w:rsidR="00EF41AF" w:rsidRPr="00340D6E" w:rsidRDefault="00491EF3" w:rsidP="00340D6E">
                  <w:pPr>
                    <w:jc w:val="center"/>
                    <w:rPr>
                      <w:rFonts w:ascii="Helvetica Neue" w:hAnsi="Helvetica Neue"/>
                    </w:rPr>
                  </w:pPr>
                  <w:r w:rsidRPr="00340D6E">
                    <w:rPr>
                      <w:rFonts w:ascii="Helvetica Neue" w:hAnsi="Helvetica Neue"/>
                    </w:rPr>
                    <w:fldChar w:fldCharType="begin"/>
                  </w:r>
                  <w:r w:rsidR="00EF41AF" w:rsidRPr="00340D6E">
                    <w:rPr>
                      <w:rFonts w:ascii="Helvetica Neue" w:hAnsi="Helvetica Neue"/>
                    </w:rPr>
                    <w:instrText xml:space="preserve"> DOCVARIABLE  KranFullName </w:instrText>
                  </w:r>
                  <w:r w:rsidRPr="00340D6E">
                    <w:rPr>
                      <w:rFonts w:ascii="Helvetica Neue" w:hAnsi="Helvetica Neue"/>
                    </w:rPr>
                    <w:fldChar w:fldCharType="separate"/>
                  </w:r>
                  <w:r w:rsidR="00C25788">
                    <w:rPr>
                      <w:rFonts w:ascii="Helvetica Neue" w:hAnsi="Helvetica Neue"/>
                    </w:rPr>
                    <w:t>Кран-погрузчик портальный</w:t>
                  </w:r>
                  <w:r w:rsidR="00F669DE" w:rsidRPr="00340D6E">
                    <w:rPr>
                      <w:rFonts w:ascii="Helvetica Neue" w:hAnsi="Helvetica Neue"/>
                    </w:rPr>
                    <w:t xml:space="preserve"> </w:t>
                  </w:r>
                  <w:r w:rsidR="00C25788">
                    <w:rPr>
                      <w:rFonts w:ascii="Helvetica Neue" w:hAnsi="Helvetica Neue"/>
                    </w:rPr>
                    <w:t>КБ-586П-11</w:t>
                  </w:r>
                  <w:r w:rsidR="00F669DE" w:rsidRPr="00340D6E">
                    <w:rPr>
                      <w:rFonts w:ascii="Helvetica Neue" w:hAnsi="Helvetica Neue"/>
                    </w:rPr>
                    <w:t xml:space="preserve">, </w:t>
                  </w:r>
                  <w:r w:rsidR="00B51A9F">
                    <w:rPr>
                      <w:rFonts w:ascii="Helvetica Neue" w:hAnsi="Helvetica Neue"/>
                    </w:rPr>
                    <w:t xml:space="preserve">зав.№ </w:t>
                  </w:r>
                  <w:r w:rsidR="00C25788">
                    <w:rPr>
                      <w:rFonts w:ascii="Helvetica Neue" w:hAnsi="Helvetica Neue"/>
                    </w:rPr>
                    <w:t>008</w:t>
                  </w:r>
                  <w:r w:rsidR="00B51A9F">
                    <w:rPr>
                      <w:rFonts w:ascii="Helvetica Neue" w:hAnsi="Helvetica Neue"/>
                    </w:rPr>
                    <w:t xml:space="preserve">, </w:t>
                  </w:r>
                  <w:r w:rsidRPr="00340D6E">
                    <w:rPr>
                      <w:rFonts w:ascii="Helvetica Neue" w:hAnsi="Helvetica Neue"/>
                    </w:rPr>
                    <w:fldChar w:fldCharType="end"/>
                  </w:r>
                </w:p>
              </w:tc>
            </w:tr>
            <w:tr w:rsidR="00EF41AF" w:rsidRPr="00340D6E" w:rsidTr="00340D6E">
              <w:tc>
                <w:tcPr>
                  <w:tcW w:w="9345" w:type="dxa"/>
                  <w:shd w:val="clear" w:color="auto" w:fill="auto"/>
                  <w:vAlign w:val="center"/>
                </w:tcPr>
                <w:p w:rsidR="00EF41AF" w:rsidRPr="00340D6E" w:rsidRDefault="00EF41AF" w:rsidP="00340D6E">
                  <w:pPr>
                    <w:jc w:val="center"/>
                  </w:pPr>
                  <w:r w:rsidRPr="00340D6E">
                    <w:rPr>
                      <w:sz w:val="16"/>
                      <w:szCs w:val="16"/>
                    </w:rPr>
                    <w:t>(наименование, тип, марка, зав.№, рег. №)</w:t>
                  </w:r>
                </w:p>
              </w:tc>
            </w:tr>
          </w:tbl>
          <w:p w:rsidR="00906E32" w:rsidRDefault="00906E32" w:rsidP="00906E32">
            <w:pPr>
              <w:spacing w:before="200" w:after="200"/>
              <w:jc w:val="center"/>
              <w:rPr>
                <w:rFonts w:ascii="Helvetica Neue" w:hAnsi="Helvetica Neue"/>
                <w:b/>
                <w:sz w:val="24"/>
                <w:szCs w:val="24"/>
              </w:rPr>
            </w:pPr>
            <w:r w:rsidRPr="00340D6E">
              <w:rPr>
                <w:rFonts w:ascii="Helvetica Neue" w:hAnsi="Helvetica Neue"/>
                <w:b/>
                <w:sz w:val="24"/>
                <w:szCs w:val="24"/>
              </w:rPr>
              <w:t xml:space="preserve">находится в работоспособном состоянии </w:t>
            </w:r>
            <w:r w:rsidRPr="00340D6E">
              <w:rPr>
                <w:rFonts w:ascii="Helvetica Neue" w:hAnsi="Helvetica Neue"/>
                <w:b/>
                <w:sz w:val="24"/>
                <w:szCs w:val="24"/>
              </w:rPr>
              <w:br/>
              <w:t>и может быть допущен к дальнейшей эксплуатации</w:t>
            </w:r>
            <w:r w:rsidR="00810203">
              <w:rPr>
                <w:rFonts w:ascii="Helvetica Neue" w:hAnsi="Helvetica Neue"/>
                <w:b/>
                <w:sz w:val="24"/>
                <w:szCs w:val="24"/>
              </w:rPr>
              <w:t xml:space="preserve"> после</w:t>
            </w:r>
            <w:r w:rsidRPr="00D760F0">
              <w:rPr>
                <w:rFonts w:ascii="Helvetica Neue" w:hAnsi="Helvetica Neue"/>
                <w:b/>
                <w:sz w:val="24"/>
                <w:szCs w:val="24"/>
              </w:rPr>
              <w:t xml:space="preserve"> устранения зам</w:t>
            </w:r>
            <w:r w:rsidRPr="00D760F0">
              <w:rPr>
                <w:rFonts w:ascii="Helvetica Neue" w:hAnsi="Helvetica Neue"/>
                <w:b/>
                <w:sz w:val="24"/>
                <w:szCs w:val="24"/>
              </w:rPr>
              <w:t>е</w:t>
            </w:r>
            <w:r w:rsidRPr="00D760F0">
              <w:rPr>
                <w:rFonts w:ascii="Helvetica Neue" w:hAnsi="Helvetica Neue"/>
                <w:b/>
                <w:sz w:val="24"/>
                <w:szCs w:val="24"/>
              </w:rPr>
              <w:t>чаний, указанных в Ведомости дефектов.</w:t>
            </w:r>
          </w:p>
          <w:p w:rsidR="003B4AF0" w:rsidRPr="00340D6E" w:rsidRDefault="003B4AF0" w:rsidP="00906E32">
            <w:pPr>
              <w:spacing w:before="200" w:after="200"/>
              <w:jc w:val="center"/>
              <w:rPr>
                <w:b/>
                <w:sz w:val="24"/>
                <w:szCs w:val="24"/>
              </w:rPr>
            </w:pPr>
            <w:r>
              <w:rPr>
                <w:rFonts w:ascii="Helvetica Neue" w:hAnsi="Helvetica Neue"/>
                <w:b/>
                <w:sz w:val="24"/>
                <w:szCs w:val="24"/>
              </w:rPr>
              <w:t>Кран поставить на учет в территориальном органе Ростехнадзора</w:t>
            </w:r>
          </w:p>
          <w:p w:rsidR="00EF41AF" w:rsidRPr="00340D6E" w:rsidRDefault="00C70F6E" w:rsidP="00340D6E">
            <w:pPr>
              <w:spacing w:before="200" w:after="200"/>
              <w:jc w:val="center"/>
              <w:rPr>
                <w:b/>
                <w:sz w:val="24"/>
                <w:szCs w:val="24"/>
              </w:rPr>
            </w:pPr>
            <w:r w:rsidRPr="00956AC9">
              <w:rPr>
                <w:rFonts w:ascii="Helvetica Neue" w:hAnsi="Helvetica Neue"/>
                <w:b/>
                <w:color w:val="FFFFFF" w:themeColor="background1"/>
                <w:sz w:val="24"/>
                <w:szCs w:val="24"/>
              </w:rPr>
              <w:t>устранения замечаний, указанных в «Ведомости дефектов»</w:t>
            </w:r>
            <w:r w:rsidR="00531FE3" w:rsidRPr="00956AC9">
              <w:rPr>
                <w:rFonts w:ascii="Helvetica Neue" w:hAnsi="Helvetica Neue"/>
                <w:b/>
                <w:color w:val="FFFFFF" w:themeColor="background1"/>
                <w:sz w:val="24"/>
                <w:szCs w:val="24"/>
              </w:rPr>
              <w:t>.</w:t>
            </w:r>
          </w:p>
          <w:tbl>
            <w:tblPr>
              <w:tblW w:w="0" w:type="auto"/>
              <w:jc w:val="center"/>
              <w:tblLayout w:type="fixed"/>
              <w:tblCellMar>
                <w:top w:w="142" w:type="dxa"/>
                <w:left w:w="142" w:type="dxa"/>
                <w:bottom w:w="142" w:type="dxa"/>
                <w:right w:w="142" w:type="dxa"/>
              </w:tblCellMar>
              <w:tblLook w:val="04A0"/>
            </w:tblPr>
            <w:tblGrid>
              <w:gridCol w:w="4724"/>
              <w:gridCol w:w="2835"/>
            </w:tblGrid>
            <w:tr w:rsidR="002D0175" w:rsidRPr="00340D6E" w:rsidTr="00340D6E">
              <w:trPr>
                <w:jc w:val="center"/>
              </w:trPr>
              <w:tc>
                <w:tcPr>
                  <w:tcW w:w="4724" w:type="dxa"/>
                  <w:tcBorders>
                    <w:right w:val="single" w:sz="18" w:space="0" w:color="auto"/>
                  </w:tcBorders>
                  <w:shd w:val="clear" w:color="auto" w:fill="auto"/>
                  <w:vAlign w:val="bottom"/>
                </w:tcPr>
                <w:p w:rsidR="002D0175" w:rsidRPr="00340D6E" w:rsidRDefault="00531FE3" w:rsidP="00EF41AF">
                  <w:r w:rsidRPr="00340D6E">
                    <w:rPr>
                      <w:rFonts w:ascii="Helvetica Neue" w:hAnsi="Helvetica Neue"/>
                    </w:rPr>
                    <w:t xml:space="preserve">Рекомендуемая дата проведения </w:t>
                  </w:r>
                  <w:r w:rsidRPr="00340D6E">
                    <w:rPr>
                      <w:rFonts w:ascii="Helvetica Neue" w:hAnsi="Helvetica Neue"/>
                    </w:rPr>
                    <w:br/>
                    <w:t>следующего технического диагностирования</w:t>
                  </w:r>
                  <w:r w:rsidR="002D0175" w:rsidRPr="00340D6E">
                    <w:rPr>
                      <w:rFonts w:ascii="Helvetica Neue" w:hAnsi="Helvetica Neue"/>
                    </w:rPr>
                    <w:t>:</w:t>
                  </w:r>
                </w:p>
              </w:tc>
              <w:tc>
                <w:tcPr>
                  <w:tcW w:w="2835" w:type="dxa"/>
                  <w:tcBorders>
                    <w:top w:val="single" w:sz="18" w:space="0" w:color="auto"/>
                    <w:left w:val="single" w:sz="18" w:space="0" w:color="auto"/>
                    <w:bottom w:val="single" w:sz="18" w:space="0" w:color="auto"/>
                    <w:right w:val="single" w:sz="18" w:space="0" w:color="auto"/>
                  </w:tcBorders>
                  <w:shd w:val="clear" w:color="auto" w:fill="auto"/>
                  <w:vAlign w:val="center"/>
                </w:tcPr>
                <w:p w:rsidR="002D0175" w:rsidRPr="00340D6E" w:rsidRDefault="00810203" w:rsidP="00810203">
                  <w:pPr>
                    <w:jc w:val="center"/>
                    <w:rPr>
                      <w:rFonts w:ascii="Helvetica Neue" w:hAnsi="Helvetica Neue"/>
                      <w:b/>
                      <w:sz w:val="24"/>
                      <w:szCs w:val="24"/>
                    </w:rPr>
                  </w:pPr>
                  <w:r>
                    <w:rPr>
                      <w:rFonts w:ascii="Helvetica Neue" w:hAnsi="Helvetica Neue"/>
                      <w:b/>
                      <w:sz w:val="24"/>
                      <w:szCs w:val="24"/>
                    </w:rPr>
                    <w:t>январь</w:t>
                  </w:r>
                  <w:r w:rsidR="00181D05" w:rsidRPr="00181D05">
                    <w:rPr>
                      <w:rFonts w:ascii="Helvetica Neue" w:hAnsi="Helvetica Neue"/>
                      <w:b/>
                      <w:sz w:val="24"/>
                      <w:szCs w:val="24"/>
                    </w:rPr>
                    <w:t xml:space="preserve"> </w:t>
                  </w:r>
                  <w:r w:rsidR="002D0175" w:rsidRPr="00340D6E">
                    <w:rPr>
                      <w:rFonts w:ascii="Helvetica Neue" w:hAnsi="Helvetica Neue"/>
                      <w:b/>
                      <w:sz w:val="24"/>
                      <w:szCs w:val="24"/>
                    </w:rPr>
                    <w:t>20</w:t>
                  </w:r>
                  <w:r w:rsidR="00833613" w:rsidRPr="00340D6E">
                    <w:rPr>
                      <w:rFonts w:ascii="Helvetica Neue" w:hAnsi="Helvetica Neue"/>
                      <w:b/>
                      <w:sz w:val="24"/>
                      <w:szCs w:val="24"/>
                    </w:rPr>
                    <w:t>2</w:t>
                  </w:r>
                  <w:r>
                    <w:rPr>
                      <w:rFonts w:ascii="Helvetica Neue" w:hAnsi="Helvetica Neue"/>
                      <w:b/>
                      <w:sz w:val="24"/>
                      <w:szCs w:val="24"/>
                    </w:rPr>
                    <w:t>4</w:t>
                  </w:r>
                  <w:r w:rsidR="002D0175" w:rsidRPr="00340D6E">
                    <w:rPr>
                      <w:rFonts w:ascii="Helvetica Neue" w:hAnsi="Helvetica Neue"/>
                      <w:b/>
                      <w:sz w:val="24"/>
                      <w:szCs w:val="24"/>
                    </w:rPr>
                    <w:t xml:space="preserve"> г.</w:t>
                  </w:r>
                </w:p>
              </w:tc>
            </w:tr>
          </w:tbl>
          <w:p w:rsidR="00EF41AF" w:rsidRPr="00340D6E" w:rsidRDefault="00EF41AF" w:rsidP="002D0175"/>
        </w:tc>
      </w:tr>
    </w:tbl>
    <w:p w:rsidR="00885F23" w:rsidRDefault="00885F23" w:rsidP="00895536"/>
    <w:p w:rsidR="00482839" w:rsidRDefault="00482839" w:rsidP="00895536"/>
    <w:p w:rsidR="00482839" w:rsidRDefault="00482839" w:rsidP="00895536"/>
    <w:p w:rsidR="00482839" w:rsidRDefault="00482839" w:rsidP="00895536"/>
    <w:p w:rsidR="00482839" w:rsidRDefault="00482839" w:rsidP="00895536"/>
    <w:p w:rsidR="00482839" w:rsidRDefault="00482839" w:rsidP="00895536"/>
    <w:p w:rsidR="00482839" w:rsidRDefault="00482839" w:rsidP="00895536"/>
    <w:p w:rsidR="00482839" w:rsidRDefault="00482839" w:rsidP="00895536"/>
    <w:p w:rsidR="00482839" w:rsidRDefault="00482839" w:rsidP="00895536"/>
    <w:tbl>
      <w:tblPr>
        <w:tblW w:w="9639" w:type="dxa"/>
        <w:jc w:val="center"/>
        <w:tblBorders>
          <w:top w:val="single" w:sz="18" w:space="0" w:color="000000"/>
          <w:left w:val="single" w:sz="18" w:space="0" w:color="000000"/>
          <w:bottom w:val="single" w:sz="18" w:space="0" w:color="000000"/>
          <w:right w:val="single" w:sz="18" w:space="0" w:color="000000"/>
          <w:insideH w:val="single" w:sz="18" w:space="0" w:color="000000"/>
          <w:insideV w:val="single" w:sz="18" w:space="0" w:color="000000"/>
        </w:tblBorders>
        <w:tblLayout w:type="fixed"/>
        <w:tblCellMar>
          <w:top w:w="142" w:type="dxa"/>
          <w:left w:w="142" w:type="dxa"/>
          <w:bottom w:w="142" w:type="dxa"/>
          <w:right w:w="142" w:type="dxa"/>
        </w:tblCellMar>
        <w:tblLook w:val="04A0"/>
      </w:tblPr>
      <w:tblGrid>
        <w:gridCol w:w="9639"/>
      </w:tblGrid>
      <w:tr w:rsidR="00885F23" w:rsidRPr="00340D6E" w:rsidTr="00340D6E">
        <w:trPr>
          <w:jc w:val="center"/>
        </w:trPr>
        <w:tc>
          <w:tcPr>
            <w:tcW w:w="9639" w:type="dxa"/>
            <w:shd w:val="clear" w:color="auto" w:fill="auto"/>
            <w:vAlign w:val="center"/>
          </w:tcPr>
          <w:p w:rsidR="00885F23" w:rsidRPr="00340D6E" w:rsidRDefault="00885F23" w:rsidP="00340D6E">
            <w:pPr>
              <w:spacing w:before="240" w:after="240"/>
              <w:jc w:val="center"/>
              <w:rPr>
                <w:rFonts w:ascii="Helvetica Neue" w:hAnsi="Helvetica Neue"/>
                <w:b/>
                <w:sz w:val="32"/>
                <w:szCs w:val="32"/>
              </w:rPr>
            </w:pPr>
            <w:r w:rsidRPr="00340D6E">
              <w:rPr>
                <w:rFonts w:ascii="Helvetica Neue" w:hAnsi="Helvetica Neue"/>
                <w:b/>
                <w:sz w:val="32"/>
                <w:szCs w:val="32"/>
              </w:rPr>
              <w:t>ВНИМАНИЕ ВЛАДЕЛЬЦА!</w:t>
            </w:r>
          </w:p>
          <w:p w:rsidR="00885F23" w:rsidRPr="00340D6E" w:rsidRDefault="00885F23" w:rsidP="00340D6E">
            <w:pPr>
              <w:jc w:val="center"/>
              <w:rPr>
                <w:rFonts w:ascii="Helvetica Neue" w:hAnsi="Helvetica Neue"/>
                <w:sz w:val="24"/>
                <w:szCs w:val="24"/>
              </w:rPr>
            </w:pPr>
            <w:r w:rsidRPr="00340D6E">
              <w:rPr>
                <w:rFonts w:ascii="Helvetica Neue" w:hAnsi="Helvetica Neue"/>
                <w:sz w:val="24"/>
                <w:szCs w:val="24"/>
              </w:rPr>
              <w:t xml:space="preserve">ДАННЫЙ АКТ ЯВЛЯЕТСЯ НЕОТЪЕМЛЕМОЙ ЧАСТЬЮ </w:t>
            </w:r>
            <w:r w:rsidRPr="00340D6E">
              <w:rPr>
                <w:rFonts w:ascii="Helvetica Neue" w:hAnsi="Helvetica Neue"/>
                <w:sz w:val="24"/>
                <w:szCs w:val="24"/>
              </w:rPr>
              <w:br/>
              <w:t>«ЗАКЛЮЧЕНИЯ ЭКСПЕРТИЗЫ ПРОМЫШЛЕННОЙ БЕЗОПАСНОСТИ».</w:t>
            </w:r>
          </w:p>
          <w:p w:rsidR="00885F23" w:rsidRPr="00340D6E" w:rsidRDefault="00885F23" w:rsidP="00340D6E">
            <w:pPr>
              <w:jc w:val="center"/>
              <w:rPr>
                <w:rFonts w:ascii="Helvetica Neue" w:hAnsi="Helvetica Neue"/>
                <w:sz w:val="24"/>
                <w:szCs w:val="24"/>
              </w:rPr>
            </w:pPr>
          </w:p>
          <w:p w:rsidR="00885F23" w:rsidRPr="00340D6E" w:rsidRDefault="009661B7" w:rsidP="00340D6E">
            <w:pPr>
              <w:spacing w:after="240"/>
              <w:jc w:val="center"/>
              <w:rPr>
                <w:b/>
                <w:sz w:val="24"/>
                <w:szCs w:val="24"/>
              </w:rPr>
            </w:pPr>
            <w:r w:rsidRPr="00340D6E">
              <w:rPr>
                <w:rFonts w:ascii="Helvetica Neue" w:hAnsi="Helvetica Neue"/>
                <w:sz w:val="24"/>
                <w:szCs w:val="24"/>
              </w:rPr>
              <w:t xml:space="preserve">ЗА НЕВЫПОЛНЕНИЕ РЕКОМЕНДАЦИЙ НАСТОЯЩЕГО АКТА </w:t>
            </w:r>
            <w:r w:rsidRPr="00340D6E">
              <w:rPr>
                <w:rFonts w:ascii="Helvetica Neue" w:hAnsi="Helvetica Neue"/>
                <w:sz w:val="24"/>
                <w:szCs w:val="24"/>
              </w:rPr>
              <w:br/>
              <w:t xml:space="preserve">И НЕУСТРАНЕНИЕ ЗАМЕЧАНИЙ, ОТМЕЧЕННЫХ В ВЕДОМОСТИ ДЕФЕКТОВ, </w:t>
            </w:r>
            <w:r w:rsidRPr="00340D6E">
              <w:rPr>
                <w:rFonts w:ascii="Helvetica Neue" w:hAnsi="Helvetica Neue"/>
                <w:b/>
                <w:sz w:val="24"/>
                <w:szCs w:val="24"/>
              </w:rPr>
              <w:t>ОТВЕТСТВЕННОСТЬ НЕСЕТ ВЛАДЕЛЕЦ ПОДЪЕМНОГО СООРУЖЕНИЯ</w:t>
            </w:r>
            <w:r w:rsidRPr="00340D6E">
              <w:rPr>
                <w:rFonts w:ascii="Helvetica Neue" w:hAnsi="Helvetica Neue"/>
                <w:sz w:val="24"/>
                <w:szCs w:val="24"/>
              </w:rPr>
              <w:t>.</w:t>
            </w:r>
          </w:p>
        </w:tc>
      </w:tr>
    </w:tbl>
    <w:p w:rsidR="00885F23" w:rsidRDefault="00885F23" w:rsidP="00895536"/>
    <w:p w:rsidR="00545885" w:rsidRDefault="00491EF3" w:rsidP="00895536">
      <w:pPr>
        <w:sectPr w:rsidR="00545885" w:rsidSect="007631DE">
          <w:headerReference w:type="default" r:id="rId28"/>
          <w:footerReference w:type="default" r:id="rId29"/>
          <w:pgSz w:w="11906" w:h="16838"/>
          <w:pgMar w:top="1134" w:right="1134" w:bottom="1134" w:left="1134" w:header="709" w:footer="709" w:gutter="0"/>
          <w:pgNumType w:start="1"/>
          <w:cols w:space="708"/>
          <w:docGrid w:linePitch="360"/>
        </w:sectPr>
      </w:pPr>
      <w:bookmarkStart w:id="12" w:name="Akt_List1"/>
      <w:bookmarkEnd w:id="12"/>
      <w:r w:rsidRPr="00491EF3">
        <w:rPr>
          <w:rFonts w:ascii="Helvetica Neue" w:hAnsi="Helvetica Neue" w:cs="Helvetica Neue LT"/>
          <w:noProof/>
          <w:lang w:eastAsia="ru-R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13" o:spid="_x0000_s1026" type="#_x0000_t202" style="position:absolute;margin-left:69.25pt;margin-top:612.2pt;width:481.9pt;height:87.65pt;z-index:251664896;visibility:visible;mso-wrap-distance-top:3.6pt;mso-wrap-distance-bottom:3.6pt;mso-position-horizontal-relative:page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" o:allowoverlap="f" stroked="f">
            <v:textbox inset="0,0,0,0">
              <w:txbxContent>
                <w:tbl>
                  <w:tblPr>
                    <w:tblW w:w="9639" w:type="dxa"/>
                    <w:jc w:val="center"/>
                    <w:tblLayout w:type="fixed"/>
                    <w:tblCellMar>
                      <w:left w:w="0" w:type="dxa"/>
                      <w:right w:w="0" w:type="dxa"/>
                    </w:tblCellMar>
                    <w:tblLook w:val="00A0"/>
                  </w:tblPr>
                  <w:tblGrid>
                    <w:gridCol w:w="3402"/>
                    <w:gridCol w:w="1560"/>
                    <w:gridCol w:w="4677"/>
                  </w:tblGrid>
                  <w:tr w:rsidR="00A85F78" w:rsidRPr="009C4E19">
                    <w:trPr>
                      <w:jc w:val="center"/>
                    </w:trPr>
                    <w:tc>
                      <w:tcPr>
                        <w:tcW w:w="3402" w:type="dxa"/>
                        <w:vAlign w:val="center"/>
                      </w:tcPr>
                      <w:p w:rsidR="00A85F78" w:rsidRPr="009C4E19" w:rsidRDefault="00A85F78" w:rsidP="00AB4992">
                        <w:pPr>
                          <w:ind w:right="687"/>
                          <w:jc w:val="both"/>
                        </w:pPr>
                      </w:p>
                    </w:tc>
                    <w:tc>
                      <w:tcPr>
                        <w:tcW w:w="1560" w:type="dxa"/>
                        <w:tcBorders>
                          <w:bottom w:val="single" w:sz="4" w:space="0" w:color="auto"/>
                        </w:tcBorders>
                        <w:vAlign w:val="center"/>
                      </w:tcPr>
                      <w:p w:rsidR="00A85F78" w:rsidRPr="009C4E19" w:rsidRDefault="00A85F78" w:rsidP="00AB4992">
                        <w:pPr>
                          <w:ind w:right="687"/>
                          <w:jc w:val="both"/>
                        </w:pPr>
                      </w:p>
                    </w:tc>
                    <w:tc>
                      <w:tcPr>
                        <w:tcW w:w="4677" w:type="dxa"/>
                        <w:vAlign w:val="center"/>
                      </w:tcPr>
                      <w:p w:rsidR="00A85F78" w:rsidRPr="009C4E19" w:rsidRDefault="00C64702" w:rsidP="00AB4992">
                        <w:pPr>
                          <w:ind w:left="284" w:right="687"/>
                          <w:jc w:val="both"/>
                          <w:rPr>
                            <w:rFonts w:ascii="Helvetica Neue" w:hAnsi="Helvetica Neue" w:cs="Helvetica Neue"/>
                          </w:rPr>
                        </w:pPr>
                        <w:r w:rsidRPr="009C4E19">
                          <w:rPr>
                            <w:rFonts w:ascii="Helvetica Neue Cyr" w:hAnsi="Helvetica Neue Cyr" w:cs="Helvetica Neue Cyr"/>
                          </w:rPr>
                          <w:t>Щеглов М.Г.</w:t>
                        </w:r>
                      </w:p>
                    </w:tc>
                  </w:tr>
                </w:tbl>
                <w:p w:rsidR="00A85F78" w:rsidRDefault="00A85F78" w:rsidP="00513BB0">
                  <w:pPr>
                    <w:spacing w:before="80"/>
                    <w:ind w:right="687"/>
                    <w:jc w:val="both"/>
                  </w:pPr>
                </w:p>
                <w:tbl>
                  <w:tblPr>
                    <w:tblW w:w="9780" w:type="dxa"/>
                    <w:jc w:val="center"/>
                    <w:tblLayout w:type="fixed"/>
                    <w:tblCellMar>
                      <w:left w:w="0" w:type="dxa"/>
                      <w:right w:w="0" w:type="dxa"/>
                    </w:tblCellMar>
                    <w:tblLook w:val="00A0"/>
                  </w:tblPr>
                  <w:tblGrid>
                    <w:gridCol w:w="3403"/>
                    <w:gridCol w:w="1700"/>
                    <w:gridCol w:w="4677"/>
                  </w:tblGrid>
                  <w:tr w:rsidR="00A85F78" w:rsidRPr="009C4E19">
                    <w:trPr>
                      <w:jc w:val="center"/>
                    </w:trPr>
                    <w:tc>
                      <w:tcPr>
                        <w:tcW w:w="3403" w:type="dxa"/>
                        <w:vAlign w:val="center"/>
                      </w:tcPr>
                      <w:p w:rsidR="00A85F78" w:rsidRPr="009C4E19" w:rsidRDefault="00A85F78" w:rsidP="00AB4992">
                        <w:pPr>
                          <w:ind w:right="687"/>
                          <w:jc w:val="both"/>
                        </w:pPr>
                      </w:p>
                    </w:tc>
                    <w:tc>
                      <w:tcPr>
                        <w:tcW w:w="1700" w:type="dxa"/>
                        <w:tcBorders>
                          <w:bottom w:val="single" w:sz="4" w:space="0" w:color="auto"/>
                        </w:tcBorders>
                        <w:vAlign w:val="center"/>
                      </w:tcPr>
                      <w:p w:rsidR="00A85F78" w:rsidRPr="009C4E19" w:rsidRDefault="00A85F78" w:rsidP="00AB4992">
                        <w:pPr>
                          <w:ind w:right="687"/>
                          <w:jc w:val="both"/>
                        </w:pPr>
                      </w:p>
                    </w:tc>
                    <w:tc>
                      <w:tcPr>
                        <w:tcW w:w="4677" w:type="dxa"/>
                        <w:vAlign w:val="center"/>
                      </w:tcPr>
                      <w:p w:rsidR="00A85F78" w:rsidRPr="00695C90" w:rsidRDefault="00C64702" w:rsidP="00AB4992">
                        <w:pPr>
                          <w:ind w:left="284" w:right="687"/>
                          <w:jc w:val="both"/>
                          <w:rPr>
                            <w:rFonts w:ascii="Helvetica Neue Cyr" w:hAnsi="Helvetica Neue Cyr" w:cs="Helvetica Neue Cyr"/>
                          </w:rPr>
                        </w:pPr>
                        <w:r>
                          <w:rPr>
                            <w:rFonts w:ascii="Helvetica Neue Cyr" w:hAnsi="Helvetica Neue Cyr" w:cs="Helvetica Neue Cyr"/>
                          </w:rPr>
                          <w:t>Песенко А.Н.</w:t>
                        </w:r>
                      </w:p>
                    </w:tc>
                  </w:tr>
                </w:tbl>
                <w:p w:rsidR="00A85F78" w:rsidRPr="00D039F2" w:rsidRDefault="00A85F78" w:rsidP="00513BB0">
                  <w:pPr>
                    <w:spacing w:before="80"/>
                    <w:ind w:right="687"/>
                    <w:jc w:val="both"/>
                  </w:pPr>
                </w:p>
              </w:txbxContent>
            </v:textbox>
            <w10:wrap anchorx="page" anchory="margin"/>
            <w10:anchorlock/>
          </v:shape>
        </w:pict>
      </w:r>
    </w:p>
    <w:p w:rsidR="00DC7CD8" w:rsidRDefault="00DC7CD8" w:rsidP="00895536"/>
    <w:p w:rsidR="00B75E0E" w:rsidRDefault="00717210" w:rsidP="00717210">
      <w:pPr>
        <w:pStyle w:val="10"/>
        <w:spacing w:after="180"/>
        <w:jc w:val="left"/>
        <w:rPr>
          <w:rFonts w:ascii="Helvetica Neue" w:hAnsi="Helvetica Neue"/>
          <w:sz w:val="20"/>
          <w:szCs w:val="20"/>
        </w:rPr>
      </w:pPr>
      <w:r w:rsidRPr="00717210">
        <w:rPr>
          <w:rFonts w:ascii="Helvetica Neue" w:hAnsi="Helvetica Neue"/>
          <w:sz w:val="20"/>
          <w:szCs w:val="20"/>
        </w:rPr>
        <w:t>ПРИЛОЖЕНИЯ К АКТУ ТЕХНИЧЕСКОГО ДИАГНОСТИРОВАНИЯ:</w:t>
      </w:r>
    </w:p>
    <w:p w:rsidR="007631DE" w:rsidRPr="007631DE" w:rsidRDefault="007631DE" w:rsidP="007631DE">
      <w:bookmarkStart w:id="13" w:name="Pril"/>
      <w:bookmarkEnd w:id="13"/>
    </w:p>
    <w:tbl>
      <w:tblPr>
        <w:tblW w:w="9639" w:type="dxa"/>
        <w:jc w:val="center"/>
        <w:tblLayout w:type="fixed"/>
        <w:tblCellMar>
          <w:top w:w="28" w:type="dxa"/>
          <w:left w:w="0" w:type="dxa"/>
          <w:bottom w:w="142" w:type="dxa"/>
          <w:right w:w="0" w:type="dxa"/>
        </w:tblCellMar>
        <w:tblLook w:val="04A0"/>
      </w:tblPr>
      <w:tblGrid>
        <w:gridCol w:w="1770"/>
        <w:gridCol w:w="7869"/>
      </w:tblGrid>
      <w:tr w:rsidR="00E864C4" w:rsidRPr="00340D6E" w:rsidTr="003E50B1">
        <w:trPr>
          <w:jc w:val="center"/>
        </w:trPr>
        <w:tc>
          <w:tcPr>
            <w:tcW w:w="1770" w:type="dxa"/>
          </w:tcPr>
          <w:p w:rsidR="00E864C4" w:rsidRPr="003F642E" w:rsidRDefault="00E864C4" w:rsidP="00E864C4">
            <w:pPr>
              <w:spacing w:line="240" w:lineRule="exact"/>
            </w:pPr>
            <w:r w:rsidRPr="003F642E">
              <w:t>Приложение 1</w:t>
            </w:r>
          </w:p>
        </w:tc>
        <w:tc>
          <w:tcPr>
            <w:tcW w:w="7869" w:type="dxa"/>
          </w:tcPr>
          <w:p w:rsidR="00E864C4" w:rsidRPr="003F642E" w:rsidRDefault="00E864C4" w:rsidP="00E864C4">
            <w:pPr>
              <w:spacing w:line="240" w:lineRule="exact"/>
            </w:pPr>
            <w:r w:rsidRPr="003F642E">
              <w:t>Приказ по ООО "Росттехкран-Сервис"</w:t>
            </w:r>
          </w:p>
        </w:tc>
      </w:tr>
      <w:tr w:rsidR="00E864C4" w:rsidRPr="00340D6E" w:rsidTr="003E50B1">
        <w:trPr>
          <w:jc w:val="center"/>
        </w:trPr>
        <w:tc>
          <w:tcPr>
            <w:tcW w:w="1770" w:type="dxa"/>
          </w:tcPr>
          <w:p w:rsidR="00E864C4" w:rsidRPr="003F642E" w:rsidRDefault="00E864C4" w:rsidP="00E864C4">
            <w:pPr>
              <w:spacing w:line="240" w:lineRule="exact"/>
            </w:pPr>
            <w:r w:rsidRPr="003F642E">
              <w:t>Приложение 2</w:t>
            </w:r>
          </w:p>
        </w:tc>
        <w:tc>
          <w:tcPr>
            <w:tcW w:w="7869" w:type="dxa"/>
          </w:tcPr>
          <w:p w:rsidR="00E864C4" w:rsidRPr="003F642E" w:rsidRDefault="00E864C4" w:rsidP="00E864C4">
            <w:pPr>
              <w:spacing w:line="240" w:lineRule="exact"/>
            </w:pPr>
            <w:r w:rsidRPr="003F642E">
              <w:t xml:space="preserve">Программа технического диагностирования подъемного сооружения </w:t>
            </w:r>
            <w:r w:rsidRPr="003F642E">
              <w:br/>
              <w:t>(оригинал хранится в архиве ООО "Росттехкран- Сервис")</w:t>
            </w:r>
          </w:p>
        </w:tc>
      </w:tr>
      <w:tr w:rsidR="00E864C4" w:rsidRPr="00340D6E" w:rsidTr="003E50B1">
        <w:trPr>
          <w:jc w:val="center"/>
        </w:trPr>
        <w:tc>
          <w:tcPr>
            <w:tcW w:w="1770" w:type="dxa"/>
          </w:tcPr>
          <w:p w:rsidR="00E864C4" w:rsidRPr="003F642E" w:rsidRDefault="00E864C4" w:rsidP="00E864C4">
            <w:pPr>
              <w:spacing w:line="240" w:lineRule="exact"/>
            </w:pPr>
            <w:r w:rsidRPr="003F642E">
              <w:t>Приложение 3</w:t>
            </w:r>
          </w:p>
        </w:tc>
        <w:tc>
          <w:tcPr>
            <w:tcW w:w="7869" w:type="dxa"/>
          </w:tcPr>
          <w:p w:rsidR="00E864C4" w:rsidRPr="003F642E" w:rsidRDefault="00E864C4" w:rsidP="00E864C4">
            <w:pPr>
              <w:spacing w:line="240" w:lineRule="exact"/>
            </w:pPr>
            <w:r w:rsidRPr="003F642E">
              <w:t>Ведомость дефектов</w:t>
            </w:r>
          </w:p>
        </w:tc>
      </w:tr>
      <w:tr w:rsidR="00E864C4" w:rsidRPr="00340D6E" w:rsidTr="003E50B1">
        <w:trPr>
          <w:jc w:val="center"/>
        </w:trPr>
        <w:tc>
          <w:tcPr>
            <w:tcW w:w="1770" w:type="dxa"/>
          </w:tcPr>
          <w:p w:rsidR="00E864C4" w:rsidRPr="003F642E" w:rsidRDefault="00E864C4" w:rsidP="00E864C4">
            <w:pPr>
              <w:spacing w:line="240" w:lineRule="exact"/>
            </w:pPr>
            <w:r w:rsidRPr="003F642E">
              <w:t>Приложение 4</w:t>
            </w:r>
          </w:p>
        </w:tc>
        <w:tc>
          <w:tcPr>
            <w:tcW w:w="7869" w:type="dxa"/>
          </w:tcPr>
          <w:p w:rsidR="00E864C4" w:rsidRPr="003F642E" w:rsidRDefault="00E864C4" w:rsidP="00E864C4">
            <w:pPr>
              <w:spacing w:line="240" w:lineRule="exact"/>
            </w:pPr>
            <w:r w:rsidRPr="003F642E">
              <w:t>Справка о характере работ, выполняемых подъемным сооружением</w:t>
            </w:r>
            <w:r w:rsidRPr="003F642E">
              <w:br/>
              <w:t>(оригинал хранится в архиве ООО "Росттехкран-Сервис")</w:t>
            </w:r>
          </w:p>
        </w:tc>
      </w:tr>
      <w:tr w:rsidR="00E864C4" w:rsidRPr="00340D6E" w:rsidTr="003E50B1">
        <w:trPr>
          <w:jc w:val="center"/>
        </w:trPr>
        <w:tc>
          <w:tcPr>
            <w:tcW w:w="1770" w:type="dxa"/>
          </w:tcPr>
          <w:p w:rsidR="00E864C4" w:rsidRPr="003F642E" w:rsidRDefault="00E864C4" w:rsidP="00E864C4">
            <w:pPr>
              <w:spacing w:line="240" w:lineRule="exact"/>
            </w:pPr>
            <w:r w:rsidRPr="003F642E">
              <w:t>Приложение 5</w:t>
            </w:r>
          </w:p>
        </w:tc>
        <w:tc>
          <w:tcPr>
            <w:tcW w:w="7869" w:type="dxa"/>
          </w:tcPr>
          <w:p w:rsidR="00E864C4" w:rsidRPr="003F642E" w:rsidRDefault="00E864C4" w:rsidP="00E864C4">
            <w:pPr>
              <w:spacing w:line="240" w:lineRule="exact"/>
            </w:pPr>
            <w:r w:rsidRPr="003F642E">
              <w:t>Определение фактической группы классификации (режима работы)</w:t>
            </w:r>
          </w:p>
        </w:tc>
      </w:tr>
      <w:tr w:rsidR="002700D0" w:rsidRPr="00340D6E" w:rsidTr="003E50B1">
        <w:trPr>
          <w:jc w:val="center"/>
        </w:trPr>
        <w:tc>
          <w:tcPr>
            <w:tcW w:w="1770" w:type="dxa"/>
          </w:tcPr>
          <w:p w:rsidR="002700D0" w:rsidRPr="003F642E" w:rsidRDefault="002700D0" w:rsidP="002700D0">
            <w:pPr>
              <w:spacing w:line="240" w:lineRule="exact"/>
            </w:pPr>
            <w:r w:rsidRPr="003F642E">
              <w:t>Приложение 6</w:t>
            </w:r>
          </w:p>
        </w:tc>
        <w:tc>
          <w:tcPr>
            <w:tcW w:w="7869" w:type="dxa"/>
          </w:tcPr>
          <w:p w:rsidR="002700D0" w:rsidRPr="00340D6E" w:rsidRDefault="002700D0" w:rsidP="002700D0">
            <w:pPr>
              <w:spacing w:line="240" w:lineRule="exact"/>
            </w:pPr>
            <w:r w:rsidRPr="004340E3">
              <w:t xml:space="preserve">Оценка остаточного ресурса </w:t>
            </w:r>
          </w:p>
        </w:tc>
      </w:tr>
      <w:tr w:rsidR="002700D0" w:rsidRPr="00340D6E" w:rsidTr="003E50B1">
        <w:trPr>
          <w:jc w:val="center"/>
        </w:trPr>
        <w:tc>
          <w:tcPr>
            <w:tcW w:w="1770" w:type="dxa"/>
          </w:tcPr>
          <w:p w:rsidR="002700D0" w:rsidRPr="003F642E" w:rsidRDefault="002700D0" w:rsidP="002700D0">
            <w:pPr>
              <w:spacing w:line="240" w:lineRule="exact"/>
            </w:pPr>
            <w:r w:rsidRPr="003F642E">
              <w:t>Приложение 7</w:t>
            </w:r>
          </w:p>
        </w:tc>
        <w:tc>
          <w:tcPr>
            <w:tcW w:w="7869" w:type="dxa"/>
          </w:tcPr>
          <w:p w:rsidR="002700D0" w:rsidRPr="003F642E" w:rsidRDefault="002700D0" w:rsidP="002700D0">
            <w:pPr>
              <w:spacing w:line="240" w:lineRule="exact"/>
            </w:pPr>
            <w:r w:rsidRPr="003F642E">
              <w:t>Протокол статических и динамических испытаний</w:t>
            </w:r>
            <w:r w:rsidRPr="003F642E">
              <w:br/>
              <w:t>(оригинал хранится в архиве ООО "Росттехкран-Сервис ")</w:t>
            </w:r>
          </w:p>
        </w:tc>
      </w:tr>
      <w:tr w:rsidR="002700D0" w:rsidRPr="00340D6E" w:rsidTr="003E50B1">
        <w:trPr>
          <w:jc w:val="center"/>
        </w:trPr>
        <w:tc>
          <w:tcPr>
            <w:tcW w:w="1770" w:type="dxa"/>
          </w:tcPr>
          <w:p w:rsidR="002700D0" w:rsidRPr="003F642E" w:rsidRDefault="002700D0" w:rsidP="002700D0">
            <w:pPr>
              <w:spacing w:line="240" w:lineRule="exact"/>
            </w:pPr>
            <w:r w:rsidRPr="003F642E">
              <w:t>Приложение 8</w:t>
            </w:r>
          </w:p>
        </w:tc>
        <w:tc>
          <w:tcPr>
            <w:tcW w:w="7869" w:type="dxa"/>
          </w:tcPr>
          <w:p w:rsidR="002700D0" w:rsidRPr="003F642E" w:rsidRDefault="002700D0" w:rsidP="002700D0">
            <w:pPr>
              <w:spacing w:line="240" w:lineRule="exact"/>
            </w:pPr>
            <w:r w:rsidRPr="003F642E">
              <w:t>Протокол испытаний указателей, ограничителей и регистраторов</w:t>
            </w:r>
            <w:r w:rsidRPr="003F642E">
              <w:br/>
              <w:t>(оригинал хранится в архиве ООО "Росттехкран-Сервис ")</w:t>
            </w:r>
          </w:p>
        </w:tc>
      </w:tr>
      <w:tr w:rsidR="002700D0" w:rsidRPr="00340D6E" w:rsidTr="003E50B1">
        <w:trPr>
          <w:jc w:val="center"/>
        </w:trPr>
        <w:tc>
          <w:tcPr>
            <w:tcW w:w="1770" w:type="dxa"/>
          </w:tcPr>
          <w:p w:rsidR="002700D0" w:rsidRPr="003F642E" w:rsidRDefault="002700D0" w:rsidP="002700D0">
            <w:pPr>
              <w:spacing w:line="240" w:lineRule="exact"/>
            </w:pPr>
            <w:r w:rsidRPr="003F642E">
              <w:t>Приложение 9</w:t>
            </w:r>
          </w:p>
        </w:tc>
        <w:tc>
          <w:tcPr>
            <w:tcW w:w="7869" w:type="dxa"/>
          </w:tcPr>
          <w:p w:rsidR="002700D0" w:rsidRPr="003F642E" w:rsidRDefault="002700D0" w:rsidP="002700D0">
            <w:pPr>
              <w:spacing w:line="240" w:lineRule="exact"/>
            </w:pPr>
            <w:r w:rsidRPr="003F642E">
              <w:t xml:space="preserve">Заключение визуального и измерительного контроля металлоконструкций крана. </w:t>
            </w:r>
          </w:p>
        </w:tc>
      </w:tr>
      <w:tr w:rsidR="002700D0" w:rsidRPr="00340D6E" w:rsidTr="003E50B1">
        <w:trPr>
          <w:jc w:val="center"/>
        </w:trPr>
        <w:tc>
          <w:tcPr>
            <w:tcW w:w="1770" w:type="dxa"/>
          </w:tcPr>
          <w:p w:rsidR="002700D0" w:rsidRPr="003F642E" w:rsidRDefault="002700D0" w:rsidP="002700D0">
            <w:pPr>
              <w:spacing w:line="240" w:lineRule="exact"/>
            </w:pPr>
            <w:r w:rsidRPr="003F642E">
              <w:t>Приложение 10</w:t>
            </w:r>
          </w:p>
        </w:tc>
        <w:tc>
          <w:tcPr>
            <w:tcW w:w="7869" w:type="dxa"/>
          </w:tcPr>
          <w:p w:rsidR="002700D0" w:rsidRPr="003F642E" w:rsidRDefault="002700D0" w:rsidP="002700D0">
            <w:pPr>
              <w:spacing w:line="240" w:lineRule="exact"/>
            </w:pPr>
            <w:r w:rsidRPr="003F642E">
              <w:t>Перечень нормативно-технической документации, исп</w:t>
            </w:r>
            <w:r w:rsidR="003F642E">
              <w:t xml:space="preserve">ользованной  при  </w:t>
            </w:r>
            <w:r w:rsidRPr="003F642E">
              <w:t>технич</w:t>
            </w:r>
            <w:r w:rsidRPr="003F642E">
              <w:t>е</w:t>
            </w:r>
            <w:r w:rsidRPr="003F642E">
              <w:t>ском диагностировании ПС</w:t>
            </w:r>
          </w:p>
        </w:tc>
      </w:tr>
      <w:tr w:rsidR="002700D0" w:rsidRPr="00340D6E" w:rsidTr="003E50B1">
        <w:trPr>
          <w:jc w:val="center"/>
        </w:trPr>
        <w:tc>
          <w:tcPr>
            <w:tcW w:w="1770" w:type="dxa"/>
          </w:tcPr>
          <w:p w:rsidR="002700D0" w:rsidRPr="00340D6E" w:rsidRDefault="002700D0" w:rsidP="002700D0">
            <w:pPr>
              <w:spacing w:line="240" w:lineRule="exact"/>
            </w:pPr>
          </w:p>
        </w:tc>
        <w:tc>
          <w:tcPr>
            <w:tcW w:w="7869" w:type="dxa"/>
          </w:tcPr>
          <w:p w:rsidR="002700D0" w:rsidRPr="00340D6E" w:rsidRDefault="002700D0" w:rsidP="002700D0">
            <w:pPr>
              <w:spacing w:line="240" w:lineRule="exact"/>
            </w:pPr>
          </w:p>
        </w:tc>
      </w:tr>
    </w:tbl>
    <w:p w:rsidR="000C25F4" w:rsidRDefault="000C25F4" w:rsidP="00AB461C"/>
    <w:p w:rsidR="00F010FE" w:rsidRDefault="00F010FE" w:rsidP="00AB461C">
      <w:pPr>
        <w:sectPr w:rsidR="00F010FE" w:rsidSect="007631DE">
          <w:headerReference w:type="default" r:id="rId30"/>
          <w:footerReference w:type="default" r:id="rId31"/>
          <w:pgSz w:w="11906" w:h="16838"/>
          <w:pgMar w:top="1134" w:right="1134" w:bottom="1134" w:left="1134" w:header="709" w:footer="709" w:gutter="0"/>
          <w:pgNumType w:start="1"/>
          <w:cols w:space="708"/>
          <w:docGrid w:linePitch="360"/>
        </w:sectPr>
      </w:pPr>
    </w:p>
    <w:p w:rsidR="00F010FE" w:rsidRPr="007A5716" w:rsidRDefault="00F010FE" w:rsidP="00F010FE">
      <w:pPr>
        <w:pStyle w:val="af5"/>
      </w:pPr>
      <w:r w:rsidRPr="007A5716">
        <w:lastRenderedPageBreak/>
        <w:t xml:space="preserve">ПРИКАЗ № </w:t>
      </w:r>
      <w:r w:rsidR="009111DB" w:rsidRPr="00C64702">
        <w:t>234</w:t>
      </w:r>
      <w:r w:rsidRPr="00C64702">
        <w:t>/</w:t>
      </w:r>
      <w:fldSimple w:instr=" DOCVARIABLE  RTK  \* MERGEFORMAT ">
        <w:r w:rsidR="00733120" w:rsidRPr="00C64702">
          <w:t>13508</w:t>
        </w:r>
      </w:fldSimple>
    </w:p>
    <w:tbl>
      <w:tblPr>
        <w:tblW w:w="9639" w:type="dxa"/>
        <w:jc w:val="center"/>
        <w:tblLayout w:type="fixed"/>
        <w:tblCellMar>
          <w:left w:w="0" w:type="dxa"/>
          <w:right w:w="0" w:type="dxa"/>
        </w:tblCellMar>
        <w:tblLook w:val="04A0"/>
      </w:tblPr>
      <w:tblGrid>
        <w:gridCol w:w="4819"/>
        <w:gridCol w:w="4820"/>
      </w:tblGrid>
      <w:tr w:rsidR="00F010FE" w:rsidRPr="00340D6E" w:rsidTr="004A70BD">
        <w:trPr>
          <w:jc w:val="center"/>
        </w:trPr>
        <w:tc>
          <w:tcPr>
            <w:tcW w:w="4819" w:type="dxa"/>
            <w:shd w:val="clear" w:color="auto" w:fill="auto"/>
          </w:tcPr>
          <w:p w:rsidR="00F010FE" w:rsidRPr="00340D6E" w:rsidRDefault="00F010FE" w:rsidP="004A70BD">
            <w:r w:rsidRPr="00340D6E">
              <w:t>г. Ростов-на-Дону</w:t>
            </w:r>
          </w:p>
        </w:tc>
        <w:tc>
          <w:tcPr>
            <w:tcW w:w="4820" w:type="dxa"/>
            <w:shd w:val="clear" w:color="auto" w:fill="auto"/>
          </w:tcPr>
          <w:p w:rsidR="00F010FE" w:rsidRPr="00340D6E" w:rsidRDefault="00491EF3" w:rsidP="006365BE">
            <w:pPr>
              <w:jc w:val="right"/>
            </w:pPr>
            <w:r>
              <w:fldChar w:fldCharType="begin"/>
            </w:r>
            <w:r w:rsidR="00DD1455">
              <w:instrText xml:space="preserve"> DOCVARIABLE  DiagDate1 </w:instrText>
            </w:r>
            <w:r>
              <w:fldChar w:fldCharType="separate"/>
            </w:r>
            <w:r w:rsidR="00733120">
              <w:t>23.12.2021</w:t>
            </w:r>
            <w:r>
              <w:fldChar w:fldCharType="end"/>
            </w:r>
            <w:r w:rsidR="00F010FE" w:rsidRPr="00340D6E">
              <w:t xml:space="preserve"> г.</w:t>
            </w:r>
          </w:p>
        </w:tc>
      </w:tr>
    </w:tbl>
    <w:p w:rsidR="00F010FE" w:rsidRPr="00406D84" w:rsidRDefault="00F010FE" w:rsidP="00F010FE">
      <w:pPr>
        <w:spacing w:before="480"/>
        <w:ind w:firstLine="709"/>
        <w:jc w:val="both"/>
      </w:pPr>
      <w:r>
        <w:t xml:space="preserve">Для </w:t>
      </w:r>
      <w:r w:rsidR="007F16F2" w:rsidRPr="007F16F2">
        <w:t xml:space="preserve">выполнения технического диагностирования ПС </w:t>
      </w:r>
      <w:r>
        <w:t>с целью определения возможности дал</w:t>
      </w:r>
      <w:r>
        <w:t>ь</w:t>
      </w:r>
      <w:r>
        <w:t xml:space="preserve">нейшего использования </w:t>
      </w:r>
      <w:r w:rsidRPr="00F010FE">
        <w:t>крана</w:t>
      </w:r>
      <w:r w:rsidR="00C64702">
        <w:t>-погрузчика портального</w:t>
      </w:r>
      <w:r w:rsidR="00A606BF">
        <w:tab/>
      </w:r>
      <w:r w:rsidR="00C25788">
        <w:t>КБ-586П-11</w:t>
      </w:r>
      <w:r w:rsidR="000F5669" w:rsidRPr="000F5669">
        <w:t xml:space="preserve">, зав.№ </w:t>
      </w:r>
      <w:r w:rsidR="00C25788">
        <w:t>008</w:t>
      </w:r>
      <w:r w:rsidR="000F5669" w:rsidRPr="000F5669">
        <w:t xml:space="preserve">, </w:t>
      </w:r>
      <w:r>
        <w:t>, отработавшего норм</w:t>
      </w:r>
      <w:r>
        <w:t>а</w:t>
      </w:r>
      <w:r>
        <w:t xml:space="preserve">тивный срок службы, и в соответствии с договором </w:t>
      </w:r>
      <w:r w:rsidRPr="00406D84">
        <w:t xml:space="preserve">№ </w:t>
      </w:r>
      <w:r w:rsidR="009111DB">
        <w:t>234</w:t>
      </w:r>
      <w:r w:rsidRPr="00406D84">
        <w:t xml:space="preserve"> от </w:t>
      </w:r>
      <w:r w:rsidR="00733120" w:rsidRPr="00406D84">
        <w:t>1</w:t>
      </w:r>
      <w:r w:rsidR="009111DB">
        <w:t>7</w:t>
      </w:r>
      <w:r w:rsidR="00733120" w:rsidRPr="00406D84">
        <w:t>.1</w:t>
      </w:r>
      <w:r w:rsidR="009111DB">
        <w:t>2</w:t>
      </w:r>
      <w:r w:rsidR="00733120" w:rsidRPr="00406D84">
        <w:t>.2021</w:t>
      </w:r>
      <w:r w:rsidRPr="00406D84">
        <w:t xml:space="preserve"> г. с </w:t>
      </w:r>
      <w:fldSimple w:instr=" DOCVARIABLE  ZakFullName  \* MERGEFORMAT ">
        <w:r w:rsidR="00C25788" w:rsidRPr="00406D84">
          <w:t>ООО «ТК «Славяне»</w:t>
        </w:r>
      </w:fldSimple>
    </w:p>
    <w:p w:rsidR="00F010FE" w:rsidRPr="00E523C2" w:rsidRDefault="00F010FE" w:rsidP="00F010FE">
      <w:pPr>
        <w:spacing w:before="240" w:after="240"/>
        <w:jc w:val="center"/>
        <w:rPr>
          <w:rFonts w:ascii="Helvetica Neue" w:hAnsi="Helvetica Neue"/>
          <w:b/>
        </w:rPr>
      </w:pPr>
      <w:r w:rsidRPr="00E523C2">
        <w:rPr>
          <w:rFonts w:ascii="Helvetica Neue" w:hAnsi="Helvetica Neue"/>
          <w:b/>
        </w:rPr>
        <w:t>ПРИКАЗЫВАЮ</w:t>
      </w:r>
    </w:p>
    <w:p w:rsidR="00F010FE" w:rsidRDefault="002939F4" w:rsidP="009111DB">
      <w:pPr>
        <w:pStyle w:val="a0"/>
        <w:numPr>
          <w:ilvl w:val="0"/>
          <w:numId w:val="6"/>
        </w:numPr>
        <w:spacing w:after="80"/>
        <w:contextualSpacing w:val="0"/>
      </w:pPr>
      <w:r>
        <w:t>Для проведения работ</w:t>
      </w:r>
      <w:r w:rsidR="00F010FE">
        <w:t xml:space="preserve"> </w:t>
      </w:r>
      <w:r>
        <w:t xml:space="preserve">назначить специалистов </w:t>
      </w:r>
      <w:r w:rsidR="00F010FE">
        <w:t xml:space="preserve">по техническому диагностированию </w:t>
      </w:r>
      <w:r w:rsidRPr="002939F4">
        <w:t>Щеглов</w:t>
      </w:r>
      <w:r>
        <w:t>а</w:t>
      </w:r>
      <w:r w:rsidR="00C64702">
        <w:t xml:space="preserve"> М.Г.,</w:t>
      </w:r>
      <w:r w:rsidR="009111DB">
        <w:t xml:space="preserve"> </w:t>
      </w:r>
      <w:r w:rsidR="009111DB" w:rsidRPr="009111DB">
        <w:t>Песенко А.Н.</w:t>
      </w:r>
    </w:p>
    <w:p w:rsidR="00F010FE" w:rsidRDefault="002939F4" w:rsidP="00F010FE">
      <w:pPr>
        <w:pStyle w:val="a0"/>
        <w:numPr>
          <w:ilvl w:val="0"/>
          <w:numId w:val="6"/>
        </w:numPr>
        <w:spacing w:before="240" w:after="120"/>
        <w:ind w:left="357" w:hanging="357"/>
        <w:contextualSpacing w:val="0"/>
        <w:jc w:val="both"/>
        <w:rPr>
          <w:spacing w:val="-2"/>
        </w:rPr>
      </w:pPr>
      <w:r w:rsidRPr="00587765">
        <w:rPr>
          <w:spacing w:val="-2"/>
        </w:rPr>
        <w:t>В</w:t>
      </w:r>
      <w:r w:rsidR="00F010FE" w:rsidRPr="00587765">
        <w:rPr>
          <w:spacing w:val="-2"/>
        </w:rPr>
        <w:t xml:space="preserve"> соответствии с действующей нормативно-технической и эксплуатационной документацией провести комплекс работ по техническому диагностированию следующих подъемных сооружений:</w:t>
      </w:r>
    </w:p>
    <w:tbl>
      <w:tblPr>
        <w:tblW w:w="9639" w:type="dxa"/>
        <w:jc w:val="center"/>
        <w:tblBorders>
          <w:top w:val="single" w:sz="4" w:space="0" w:color="7F7F7F"/>
          <w:left w:val="single" w:sz="4" w:space="0" w:color="7F7F7F"/>
          <w:bottom w:val="single" w:sz="4" w:space="0" w:color="7F7F7F"/>
          <w:right w:val="single" w:sz="4" w:space="0" w:color="7F7F7F"/>
          <w:insideH w:val="single" w:sz="4" w:space="0" w:color="7F7F7F"/>
          <w:insideV w:val="single" w:sz="4" w:space="0" w:color="7F7F7F"/>
        </w:tblBorders>
        <w:tblLayout w:type="fixed"/>
        <w:tblCellMar>
          <w:top w:w="28" w:type="dxa"/>
          <w:bottom w:w="28" w:type="dxa"/>
        </w:tblCellMar>
        <w:tblLook w:val="04A0"/>
      </w:tblPr>
      <w:tblGrid>
        <w:gridCol w:w="3681"/>
        <w:gridCol w:w="2693"/>
        <w:gridCol w:w="1632"/>
        <w:gridCol w:w="1633"/>
      </w:tblGrid>
      <w:tr w:rsidR="00F010FE" w:rsidRPr="00340D6E" w:rsidTr="004A70BD">
        <w:trPr>
          <w:jc w:val="center"/>
        </w:trPr>
        <w:tc>
          <w:tcPr>
            <w:tcW w:w="36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F010FE" w:rsidRPr="00340D6E" w:rsidRDefault="00F010FE" w:rsidP="004A70BD">
            <w:pPr>
              <w:spacing w:line="228" w:lineRule="auto"/>
              <w:jc w:val="center"/>
              <w:rPr>
                <w:rFonts w:ascii="Helvetica Neue" w:hAnsi="Helvetica Neue"/>
                <w:b/>
                <w:sz w:val="16"/>
                <w:szCs w:val="16"/>
              </w:rPr>
            </w:pPr>
            <w:r w:rsidRPr="00340D6E">
              <w:rPr>
                <w:rFonts w:ascii="Helvetica Neue" w:hAnsi="Helvetica Neue"/>
                <w:b/>
                <w:sz w:val="16"/>
                <w:szCs w:val="16"/>
              </w:rPr>
              <w:t>Наименование</w:t>
            </w:r>
          </w:p>
        </w:tc>
        <w:tc>
          <w:tcPr>
            <w:tcW w:w="2693" w:type="dxa"/>
            <w:tcBorders>
              <w:top w:val="single" w:sz="8" w:space="0" w:color="000000"/>
              <w:bottom w:val="single" w:sz="8" w:space="0" w:color="000000"/>
            </w:tcBorders>
            <w:shd w:val="clear" w:color="auto" w:fill="auto"/>
          </w:tcPr>
          <w:p w:rsidR="00F010FE" w:rsidRPr="00340D6E" w:rsidRDefault="00F010FE" w:rsidP="004A70BD">
            <w:pPr>
              <w:spacing w:line="228" w:lineRule="auto"/>
              <w:jc w:val="center"/>
              <w:rPr>
                <w:rFonts w:ascii="Helvetica Neue" w:hAnsi="Helvetica Neue"/>
                <w:b/>
                <w:sz w:val="16"/>
                <w:szCs w:val="16"/>
              </w:rPr>
            </w:pPr>
            <w:r w:rsidRPr="00340D6E">
              <w:rPr>
                <w:rFonts w:ascii="Helvetica Neue" w:hAnsi="Helvetica Neue"/>
                <w:b/>
                <w:sz w:val="16"/>
                <w:szCs w:val="16"/>
              </w:rPr>
              <w:t>Марка</w:t>
            </w:r>
          </w:p>
        </w:tc>
        <w:tc>
          <w:tcPr>
            <w:tcW w:w="1632" w:type="dxa"/>
            <w:tcBorders>
              <w:top w:val="single" w:sz="8" w:space="0" w:color="000000"/>
              <w:bottom w:val="single" w:sz="8" w:space="0" w:color="000000"/>
            </w:tcBorders>
            <w:shd w:val="clear" w:color="auto" w:fill="auto"/>
          </w:tcPr>
          <w:p w:rsidR="00F010FE" w:rsidRPr="00340D6E" w:rsidRDefault="00F010FE" w:rsidP="004A70BD">
            <w:pPr>
              <w:spacing w:line="228" w:lineRule="auto"/>
              <w:jc w:val="center"/>
              <w:rPr>
                <w:rFonts w:ascii="Helvetica Neue" w:hAnsi="Helvetica Neue"/>
                <w:b/>
                <w:sz w:val="16"/>
                <w:szCs w:val="16"/>
              </w:rPr>
            </w:pPr>
            <w:r w:rsidRPr="00340D6E">
              <w:rPr>
                <w:rFonts w:ascii="Helvetica Neue" w:hAnsi="Helvetica Neue"/>
                <w:b/>
                <w:sz w:val="16"/>
                <w:szCs w:val="16"/>
              </w:rPr>
              <w:t>Зав.№</w:t>
            </w:r>
          </w:p>
        </w:tc>
        <w:tc>
          <w:tcPr>
            <w:tcW w:w="1633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F010FE" w:rsidRPr="00340D6E" w:rsidRDefault="00F010FE" w:rsidP="004A70BD">
            <w:pPr>
              <w:spacing w:line="228" w:lineRule="auto"/>
              <w:jc w:val="center"/>
              <w:rPr>
                <w:rFonts w:ascii="Helvetica Neue" w:hAnsi="Helvetica Neue"/>
                <w:b/>
                <w:sz w:val="16"/>
                <w:szCs w:val="16"/>
              </w:rPr>
            </w:pPr>
            <w:r w:rsidRPr="00340D6E">
              <w:rPr>
                <w:rFonts w:ascii="Helvetica Neue" w:hAnsi="Helvetica Neue"/>
                <w:b/>
                <w:sz w:val="16"/>
                <w:szCs w:val="16"/>
              </w:rPr>
              <w:t>Рег.№</w:t>
            </w:r>
          </w:p>
        </w:tc>
      </w:tr>
      <w:tr w:rsidR="00F010FE" w:rsidRPr="00340D6E" w:rsidTr="004A70BD">
        <w:trPr>
          <w:jc w:val="center"/>
        </w:trPr>
        <w:tc>
          <w:tcPr>
            <w:tcW w:w="3681" w:type="dxa"/>
            <w:tcBorders>
              <w:top w:val="single" w:sz="8" w:space="0" w:color="000000"/>
            </w:tcBorders>
            <w:shd w:val="clear" w:color="auto" w:fill="auto"/>
          </w:tcPr>
          <w:p w:rsidR="00F010FE" w:rsidRPr="00340D6E" w:rsidRDefault="00491EF3" w:rsidP="004A70BD">
            <w:pPr>
              <w:pStyle w:val="a0"/>
              <w:ind w:left="0"/>
              <w:contextualSpacing w:val="0"/>
              <w:rPr>
                <w:bCs/>
              </w:rPr>
            </w:pPr>
            <w:fldSimple w:instr=" DOCVARIABLE  KranShortName  \* MERGEFORMAT ">
              <w:r w:rsidR="00C25788">
                <w:rPr>
                  <w:bCs/>
                </w:rPr>
                <w:t>Кран-погрузчик портальный</w:t>
              </w:r>
            </w:fldSimple>
          </w:p>
        </w:tc>
        <w:tc>
          <w:tcPr>
            <w:tcW w:w="2693" w:type="dxa"/>
            <w:tcBorders>
              <w:top w:val="single" w:sz="8" w:space="0" w:color="000000"/>
            </w:tcBorders>
            <w:shd w:val="clear" w:color="auto" w:fill="auto"/>
          </w:tcPr>
          <w:p w:rsidR="00F010FE" w:rsidRPr="00340D6E" w:rsidRDefault="00491EF3" w:rsidP="004A70BD">
            <w:pPr>
              <w:jc w:val="center"/>
            </w:pPr>
            <w:fldSimple w:instr=" DOCVARIABLE  KranMarka  \* MERGEFORMAT ">
              <w:r w:rsidR="00C25788">
                <w:t>КБ-586П-11</w:t>
              </w:r>
            </w:fldSimple>
          </w:p>
        </w:tc>
        <w:tc>
          <w:tcPr>
            <w:tcW w:w="1632" w:type="dxa"/>
            <w:tcBorders>
              <w:top w:val="single" w:sz="8" w:space="0" w:color="000000"/>
            </w:tcBorders>
            <w:shd w:val="clear" w:color="auto" w:fill="auto"/>
          </w:tcPr>
          <w:p w:rsidR="00F010FE" w:rsidRPr="00340D6E" w:rsidRDefault="00491EF3" w:rsidP="004A70BD">
            <w:pPr>
              <w:jc w:val="center"/>
            </w:pPr>
            <w:fldSimple w:instr=" DOCVARIABLE  KranZav  \* MERGEFORMAT ">
              <w:r w:rsidR="00C25788">
                <w:t>008</w:t>
              </w:r>
            </w:fldSimple>
          </w:p>
        </w:tc>
        <w:tc>
          <w:tcPr>
            <w:tcW w:w="1633" w:type="dxa"/>
            <w:tcBorders>
              <w:top w:val="single" w:sz="8" w:space="0" w:color="000000"/>
            </w:tcBorders>
            <w:shd w:val="clear" w:color="auto" w:fill="auto"/>
          </w:tcPr>
          <w:p w:rsidR="00F010FE" w:rsidRPr="00406D84" w:rsidRDefault="00406D84" w:rsidP="004A70B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</w:tr>
    </w:tbl>
    <w:p w:rsidR="00F010FE" w:rsidRDefault="00F010FE" w:rsidP="00F010FE">
      <w:pPr>
        <w:pStyle w:val="a0"/>
        <w:spacing w:before="120"/>
        <w:ind w:left="357"/>
        <w:contextualSpacing w:val="0"/>
      </w:pPr>
      <w:r>
        <w:t xml:space="preserve">в период с </w:t>
      </w:r>
      <w:r w:rsidR="004F3FF2">
        <w:t>23.12.2021</w:t>
      </w:r>
      <w:r w:rsidR="00E864C4">
        <w:t xml:space="preserve"> г.</w:t>
      </w:r>
      <w:r>
        <w:t xml:space="preserve"> по </w:t>
      </w:r>
      <w:r w:rsidR="006365BE">
        <w:t>25</w:t>
      </w:r>
      <w:r w:rsidR="00AB4992">
        <w:t>.</w:t>
      </w:r>
      <w:r w:rsidR="00406D84">
        <w:t>12</w:t>
      </w:r>
      <w:r w:rsidR="00AB4992">
        <w:t>.2021</w:t>
      </w:r>
      <w:r w:rsidR="00E864C4" w:rsidRPr="00E864C4">
        <w:t xml:space="preserve"> г.</w:t>
      </w:r>
    </w:p>
    <w:p w:rsidR="00F010FE" w:rsidRDefault="00F010FE" w:rsidP="00F010FE">
      <w:pPr>
        <w:pStyle w:val="a0"/>
        <w:numPr>
          <w:ilvl w:val="0"/>
          <w:numId w:val="6"/>
        </w:numPr>
        <w:spacing w:before="240"/>
        <w:ind w:left="357" w:hanging="357"/>
        <w:contextualSpacing w:val="0"/>
        <w:jc w:val="both"/>
      </w:pPr>
      <w:r>
        <w:t>Для выполнения отдельных работ привлечь представителей организации-заказчика и (или) специ</w:t>
      </w:r>
      <w:r>
        <w:t>а</w:t>
      </w:r>
      <w:r>
        <w:t>листов сторонних специализированных организаций.</w:t>
      </w:r>
    </w:p>
    <w:p w:rsidR="00F010FE" w:rsidRDefault="00F010FE" w:rsidP="002939F4">
      <w:pPr>
        <w:pStyle w:val="a0"/>
        <w:numPr>
          <w:ilvl w:val="0"/>
          <w:numId w:val="6"/>
        </w:numPr>
        <w:spacing w:before="240"/>
        <w:contextualSpacing w:val="0"/>
        <w:jc w:val="both"/>
      </w:pPr>
      <w:r>
        <w:t>Руководство работ по техническому диагностированию, обеспечению качества, сроков выполн</w:t>
      </w:r>
      <w:r>
        <w:t>е</w:t>
      </w:r>
      <w:r>
        <w:t xml:space="preserve">ния, а также соблюдение правил и норм техники безопасности возложить на </w:t>
      </w:r>
      <w:r w:rsidR="002939F4">
        <w:t>Щеглова М.Г</w:t>
      </w:r>
      <w:r>
        <w:t>.</w:t>
      </w:r>
    </w:p>
    <w:p w:rsidR="00F010FE" w:rsidRDefault="00F010FE" w:rsidP="002939F4">
      <w:pPr>
        <w:pStyle w:val="a0"/>
        <w:numPr>
          <w:ilvl w:val="0"/>
          <w:numId w:val="6"/>
        </w:numPr>
        <w:spacing w:before="240"/>
        <w:ind w:left="357" w:hanging="357"/>
        <w:contextualSpacing w:val="0"/>
        <w:jc w:val="both"/>
      </w:pPr>
      <w:r>
        <w:t>По результатам технического диагностирования разработать «Акт технического диагностирования» и представить его на нормоконтроль и на рассмотрение экспертной группе.</w:t>
      </w:r>
    </w:p>
    <w:tbl>
      <w:tblPr>
        <w:tblW w:w="9639" w:type="dxa"/>
        <w:jc w:val="center"/>
        <w:tblLayout w:type="fixed"/>
        <w:tblCellMar>
          <w:left w:w="0" w:type="dxa"/>
          <w:right w:w="0" w:type="dxa"/>
        </w:tblCellMar>
        <w:tblLook w:val="04A0"/>
      </w:tblPr>
      <w:tblGrid>
        <w:gridCol w:w="3213"/>
        <w:gridCol w:w="3450"/>
        <w:gridCol w:w="2976"/>
      </w:tblGrid>
      <w:tr w:rsidR="00F010FE" w:rsidRPr="00340D6E" w:rsidTr="004A70BD">
        <w:trPr>
          <w:jc w:val="center"/>
        </w:trPr>
        <w:tc>
          <w:tcPr>
            <w:tcW w:w="3213" w:type="dxa"/>
            <w:shd w:val="clear" w:color="auto" w:fill="auto"/>
            <w:vAlign w:val="center"/>
          </w:tcPr>
          <w:p w:rsidR="00F010FE" w:rsidRPr="00340D6E" w:rsidRDefault="00F010FE" w:rsidP="004A70BD"/>
        </w:tc>
        <w:tc>
          <w:tcPr>
            <w:tcW w:w="3450" w:type="dxa"/>
            <w:shd w:val="clear" w:color="auto" w:fill="auto"/>
            <w:vAlign w:val="center"/>
          </w:tcPr>
          <w:p w:rsidR="00F010FE" w:rsidRPr="00340D6E" w:rsidRDefault="00F010FE" w:rsidP="004A70BD"/>
        </w:tc>
        <w:tc>
          <w:tcPr>
            <w:tcW w:w="2976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:rsidR="00F010FE" w:rsidRDefault="00F010FE" w:rsidP="004A70BD"/>
          <w:p w:rsidR="002939F4" w:rsidRDefault="002939F4" w:rsidP="004A70BD"/>
          <w:p w:rsidR="002939F4" w:rsidRDefault="002939F4" w:rsidP="004A70BD"/>
          <w:p w:rsidR="002939F4" w:rsidRDefault="002939F4" w:rsidP="004A70BD"/>
          <w:p w:rsidR="002939F4" w:rsidRDefault="002939F4" w:rsidP="004A70BD"/>
          <w:p w:rsidR="002939F4" w:rsidRDefault="002939F4" w:rsidP="004A70BD"/>
          <w:p w:rsidR="002939F4" w:rsidRDefault="002939F4" w:rsidP="004A70BD"/>
          <w:p w:rsidR="002939F4" w:rsidRDefault="002939F4" w:rsidP="004A70BD"/>
          <w:p w:rsidR="002939F4" w:rsidRDefault="002939F4" w:rsidP="004A70BD"/>
          <w:p w:rsidR="002939F4" w:rsidRPr="00340D6E" w:rsidRDefault="002939F4" w:rsidP="004A70BD"/>
        </w:tc>
      </w:tr>
      <w:tr w:rsidR="00E864C4" w:rsidRPr="00E864C4" w:rsidTr="00FB73ED">
        <w:tblPrEx>
          <w:tblLook w:val="00A0"/>
        </w:tblPrEx>
        <w:trPr>
          <w:jc w:val="center"/>
        </w:trPr>
        <w:tc>
          <w:tcPr>
            <w:tcW w:w="3213" w:type="dxa"/>
            <w:vAlign w:val="center"/>
          </w:tcPr>
          <w:p w:rsidR="00E864C4" w:rsidRPr="00E864C4" w:rsidRDefault="00E864C4" w:rsidP="00E864C4">
            <w:pPr>
              <w:rPr>
                <w:rFonts w:ascii="Arial" w:hAnsi="Arial" w:cs="Arial"/>
              </w:rPr>
            </w:pPr>
          </w:p>
        </w:tc>
        <w:tc>
          <w:tcPr>
            <w:tcW w:w="3450" w:type="dxa"/>
            <w:vAlign w:val="center"/>
          </w:tcPr>
          <w:p w:rsidR="00E864C4" w:rsidRPr="00E864C4" w:rsidRDefault="00E864C4" w:rsidP="00E864C4">
            <w:pPr>
              <w:rPr>
                <w:rFonts w:ascii="Arial" w:hAnsi="Arial" w:cs="Arial"/>
              </w:rPr>
            </w:pPr>
          </w:p>
        </w:tc>
        <w:tc>
          <w:tcPr>
            <w:tcW w:w="2976" w:type="dxa"/>
            <w:tcBorders>
              <w:top w:val="single" w:sz="8" w:space="0" w:color="auto"/>
            </w:tcBorders>
            <w:vAlign w:val="center"/>
          </w:tcPr>
          <w:p w:rsidR="00E864C4" w:rsidRPr="00E864C4" w:rsidRDefault="00E864C4" w:rsidP="00E864C4">
            <w:pPr>
              <w:spacing w:before="80"/>
              <w:jc w:val="right"/>
              <w:rPr>
                <w:rFonts w:ascii="Arial" w:hAnsi="Arial" w:cs="Arial"/>
                <w:bCs/>
              </w:rPr>
            </w:pPr>
            <w:r w:rsidRPr="00E864C4">
              <w:rPr>
                <w:rFonts w:ascii="Arial" w:hAnsi="Arial" w:cs="Arial"/>
                <w:bCs/>
              </w:rPr>
              <w:t>Холодный С.М.</w:t>
            </w:r>
          </w:p>
          <w:p w:rsidR="00E864C4" w:rsidRPr="00E864C4" w:rsidRDefault="00E864C4" w:rsidP="00E864C4">
            <w:pPr>
              <w:jc w:val="right"/>
              <w:rPr>
                <w:rFonts w:ascii="Arial" w:hAnsi="Arial" w:cs="Arial"/>
              </w:rPr>
            </w:pPr>
            <w:r w:rsidRPr="00E864C4">
              <w:rPr>
                <w:rFonts w:ascii="Arial" w:hAnsi="Arial" w:cs="Arial"/>
                <w:sz w:val="16"/>
                <w:szCs w:val="16"/>
              </w:rPr>
              <w:t xml:space="preserve">Директор </w:t>
            </w:r>
            <w:r w:rsidRPr="00E864C4">
              <w:rPr>
                <w:rFonts w:ascii="Arial" w:hAnsi="Arial" w:cs="Arial"/>
                <w:sz w:val="16"/>
                <w:szCs w:val="16"/>
              </w:rPr>
              <w:br/>
              <w:t>ООО «Росттехкран-Сервис»</w:t>
            </w:r>
          </w:p>
        </w:tc>
      </w:tr>
    </w:tbl>
    <w:p w:rsidR="00E864C4" w:rsidRPr="00E864C4" w:rsidRDefault="00E864C4" w:rsidP="00E864C4">
      <w:pPr>
        <w:rPr>
          <w:rFonts w:ascii="Arial" w:hAnsi="Arial" w:cs="Arial"/>
        </w:rPr>
      </w:pPr>
    </w:p>
    <w:p w:rsidR="00F010FE" w:rsidRDefault="00F010FE" w:rsidP="00F010FE"/>
    <w:tbl>
      <w:tblPr>
        <w:tblW w:w="9639" w:type="dxa"/>
        <w:jc w:val="center"/>
        <w:tblLayout w:type="fixed"/>
        <w:tblCellMar>
          <w:left w:w="0" w:type="dxa"/>
          <w:right w:w="0" w:type="dxa"/>
        </w:tblCellMar>
        <w:tblLook w:val="04A0"/>
      </w:tblPr>
      <w:tblGrid>
        <w:gridCol w:w="3213"/>
        <w:gridCol w:w="3450"/>
        <w:gridCol w:w="2976"/>
      </w:tblGrid>
      <w:tr w:rsidR="00F010FE" w:rsidRPr="00340D6E" w:rsidTr="00A83813">
        <w:trPr>
          <w:jc w:val="center"/>
        </w:trPr>
        <w:tc>
          <w:tcPr>
            <w:tcW w:w="3213" w:type="dxa"/>
            <w:shd w:val="clear" w:color="auto" w:fill="auto"/>
            <w:vAlign w:val="center"/>
          </w:tcPr>
          <w:p w:rsidR="00F010FE" w:rsidRPr="00340D6E" w:rsidRDefault="00F010FE" w:rsidP="004A70BD"/>
        </w:tc>
        <w:tc>
          <w:tcPr>
            <w:tcW w:w="3450" w:type="dxa"/>
            <w:shd w:val="clear" w:color="auto" w:fill="auto"/>
            <w:vAlign w:val="center"/>
          </w:tcPr>
          <w:p w:rsidR="00F010FE" w:rsidRPr="00340D6E" w:rsidRDefault="00F010FE" w:rsidP="004A70BD"/>
        </w:tc>
        <w:tc>
          <w:tcPr>
            <w:tcW w:w="2976" w:type="dxa"/>
            <w:shd w:val="clear" w:color="auto" w:fill="auto"/>
            <w:vAlign w:val="center"/>
          </w:tcPr>
          <w:p w:rsidR="00F010FE" w:rsidRPr="00340D6E" w:rsidRDefault="00F010FE" w:rsidP="004A70BD"/>
        </w:tc>
      </w:tr>
      <w:tr w:rsidR="00F010FE" w:rsidRPr="00340D6E" w:rsidTr="00A83813">
        <w:trPr>
          <w:jc w:val="center"/>
        </w:trPr>
        <w:tc>
          <w:tcPr>
            <w:tcW w:w="3213" w:type="dxa"/>
            <w:shd w:val="clear" w:color="auto" w:fill="auto"/>
            <w:vAlign w:val="center"/>
          </w:tcPr>
          <w:p w:rsidR="00F010FE" w:rsidRPr="00340D6E" w:rsidRDefault="00F010FE" w:rsidP="004A70BD"/>
        </w:tc>
        <w:tc>
          <w:tcPr>
            <w:tcW w:w="3450" w:type="dxa"/>
            <w:shd w:val="clear" w:color="auto" w:fill="auto"/>
          </w:tcPr>
          <w:p w:rsidR="00F010FE" w:rsidRPr="00340D6E" w:rsidRDefault="00F010FE" w:rsidP="004A70BD">
            <w:pPr>
              <w:spacing w:before="80"/>
              <w:ind w:right="284"/>
            </w:pPr>
          </w:p>
        </w:tc>
        <w:tc>
          <w:tcPr>
            <w:tcW w:w="2976" w:type="dxa"/>
            <w:shd w:val="clear" w:color="auto" w:fill="auto"/>
            <w:vAlign w:val="center"/>
          </w:tcPr>
          <w:p w:rsidR="00F010FE" w:rsidRPr="00340D6E" w:rsidRDefault="00F010FE" w:rsidP="004A70BD">
            <w:pPr>
              <w:pStyle w:val="a0"/>
              <w:spacing w:before="80"/>
              <w:ind w:left="0"/>
              <w:contextualSpacing w:val="0"/>
              <w:rPr>
                <w:rFonts w:ascii="Helvetica Neue Md" w:hAnsi="Helvetica Neue Md"/>
                <w:b/>
              </w:rPr>
            </w:pPr>
          </w:p>
        </w:tc>
      </w:tr>
    </w:tbl>
    <w:p w:rsidR="00F010FE" w:rsidRPr="0007003E" w:rsidRDefault="00F010FE" w:rsidP="00F010FE"/>
    <w:p w:rsidR="001C60A3" w:rsidRDefault="001C60A3" w:rsidP="00AB461C">
      <w:pPr>
        <w:sectPr w:rsidR="001C60A3" w:rsidSect="007631DE">
          <w:headerReference w:type="default" r:id="rId32"/>
          <w:footerReference w:type="default" r:id="rId33"/>
          <w:pgSz w:w="11906" w:h="16838"/>
          <w:pgMar w:top="1134" w:right="1134" w:bottom="1134" w:left="1134" w:header="709" w:footer="709" w:gutter="0"/>
          <w:pgNumType w:start="1"/>
          <w:cols w:space="708"/>
          <w:docGrid w:linePitch="360"/>
        </w:sectPr>
      </w:pPr>
    </w:p>
    <w:tbl>
      <w:tblPr>
        <w:tblW w:w="9639" w:type="dxa"/>
        <w:jc w:val="center"/>
        <w:tblLayout w:type="fixed"/>
        <w:tblCellMar>
          <w:left w:w="0" w:type="dxa"/>
          <w:right w:w="0" w:type="dxa"/>
        </w:tblCellMar>
        <w:tblLook w:val="04A0"/>
      </w:tblPr>
      <w:tblGrid>
        <w:gridCol w:w="2410"/>
        <w:gridCol w:w="3261"/>
        <w:gridCol w:w="3968"/>
      </w:tblGrid>
      <w:tr w:rsidR="00E864C4" w:rsidRPr="00E864C4" w:rsidTr="00FB73ED">
        <w:trPr>
          <w:trHeight w:val="300"/>
          <w:jc w:val="center"/>
        </w:trPr>
        <w:tc>
          <w:tcPr>
            <w:tcW w:w="2410" w:type="dxa"/>
            <w:shd w:val="clear" w:color="auto" w:fill="auto"/>
            <w:vAlign w:val="center"/>
          </w:tcPr>
          <w:p w:rsidR="00E864C4" w:rsidRPr="00340D6E" w:rsidRDefault="00E864C4" w:rsidP="00E864C4"/>
        </w:tc>
        <w:tc>
          <w:tcPr>
            <w:tcW w:w="3261" w:type="dxa"/>
            <w:vMerge w:val="restart"/>
            <w:shd w:val="clear" w:color="auto" w:fill="auto"/>
            <w:vAlign w:val="center"/>
          </w:tcPr>
          <w:p w:rsidR="00E864C4" w:rsidRPr="00340D6E" w:rsidRDefault="00E864C4" w:rsidP="00E864C4"/>
        </w:tc>
        <w:tc>
          <w:tcPr>
            <w:tcW w:w="3968" w:type="dxa"/>
            <w:vMerge w:val="restart"/>
            <w:vAlign w:val="center"/>
          </w:tcPr>
          <w:p w:rsidR="00E864C4" w:rsidRPr="00E864C4" w:rsidRDefault="00E864C4" w:rsidP="00E864C4">
            <w:pPr>
              <w:spacing w:after="120"/>
              <w:jc w:val="right"/>
              <w:rPr>
                <w:rFonts w:ascii="Arial" w:hAnsi="Arial" w:cs="Arial"/>
              </w:rPr>
            </w:pPr>
            <w:r w:rsidRPr="00E864C4">
              <w:rPr>
                <w:rFonts w:ascii="Arial" w:hAnsi="Arial" w:cs="Arial"/>
              </w:rPr>
              <w:t>УТВЕРЖДАЮ:</w:t>
            </w:r>
          </w:p>
          <w:p w:rsidR="00E864C4" w:rsidRPr="00E864C4" w:rsidRDefault="00E864C4" w:rsidP="00E864C4">
            <w:pPr>
              <w:jc w:val="right"/>
              <w:rPr>
                <w:rFonts w:ascii="Arial" w:hAnsi="Arial" w:cs="Arial"/>
                <w:spacing w:val="10"/>
              </w:rPr>
            </w:pPr>
            <w:r w:rsidRPr="00E864C4">
              <w:rPr>
                <w:rFonts w:ascii="Arial" w:hAnsi="Arial" w:cs="Arial"/>
                <w:spacing w:val="10"/>
              </w:rPr>
              <w:t>Директор</w:t>
            </w:r>
          </w:p>
          <w:p w:rsidR="00E864C4" w:rsidRPr="00E864C4" w:rsidRDefault="00E864C4" w:rsidP="00E864C4">
            <w:pPr>
              <w:spacing w:after="120"/>
              <w:jc w:val="right"/>
              <w:rPr>
                <w:rFonts w:ascii="Arial" w:hAnsi="Arial" w:cs="Arial"/>
              </w:rPr>
            </w:pPr>
            <w:r w:rsidRPr="00E864C4">
              <w:rPr>
                <w:rFonts w:ascii="Arial" w:hAnsi="Arial" w:cs="Arial"/>
              </w:rPr>
              <w:t>ООО «Росттехкран-Сервис»</w:t>
            </w:r>
          </w:p>
          <w:p w:rsidR="00E864C4" w:rsidRPr="00E864C4" w:rsidRDefault="00491EF3" w:rsidP="00E864C4">
            <w:pPr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lang w:eastAsia="ru-RU"/>
              </w:rPr>
            </w:r>
            <w:r>
              <w:rPr>
                <w:rFonts w:ascii="Arial" w:hAnsi="Arial" w:cs="Arial"/>
                <w:noProof/>
                <w:lang w:eastAsia="ru-RU"/>
              </w:rPr>
              <w:pict>
                <v:line id="Прямая соединительная линия 188" o:spid="_x0000_s1045" style="visibility:visible;mso-position-horizontal-relative:char;mso-position-vertical-relative:line" from="0,0" to="112.5pt,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" strokeweight="1pt">
                  <v:stroke joinstyle="miter"/>
                  <w10:wrap type="none"/>
                  <w10:anchorlock/>
                </v:line>
              </w:pict>
            </w:r>
            <w:r w:rsidR="00E864C4" w:rsidRPr="00E864C4">
              <w:rPr>
                <w:rFonts w:ascii="Arial" w:hAnsi="Arial" w:cs="Arial"/>
              </w:rPr>
              <w:t xml:space="preserve"> Холодный С.М..</w:t>
            </w:r>
          </w:p>
        </w:tc>
      </w:tr>
      <w:tr w:rsidR="00E864C4" w:rsidRPr="00E864C4" w:rsidTr="00E864C4">
        <w:trPr>
          <w:trHeight w:val="300"/>
          <w:jc w:val="center"/>
        </w:trPr>
        <w:tc>
          <w:tcPr>
            <w:tcW w:w="2410" w:type="dxa"/>
            <w:shd w:val="clear" w:color="auto" w:fill="auto"/>
            <w:vAlign w:val="center"/>
          </w:tcPr>
          <w:p w:rsidR="00E864C4" w:rsidRPr="00340D6E" w:rsidRDefault="00E864C4" w:rsidP="00E864C4"/>
        </w:tc>
        <w:tc>
          <w:tcPr>
            <w:tcW w:w="3261" w:type="dxa"/>
            <w:vMerge/>
            <w:shd w:val="clear" w:color="auto" w:fill="auto"/>
            <w:vAlign w:val="center"/>
          </w:tcPr>
          <w:p w:rsidR="00E864C4" w:rsidRPr="00340D6E" w:rsidRDefault="00E864C4" w:rsidP="00E864C4"/>
        </w:tc>
        <w:tc>
          <w:tcPr>
            <w:tcW w:w="3968" w:type="dxa"/>
            <w:vMerge/>
            <w:vAlign w:val="center"/>
          </w:tcPr>
          <w:p w:rsidR="00E864C4" w:rsidRPr="00E864C4" w:rsidRDefault="00E864C4" w:rsidP="00E864C4">
            <w:pPr>
              <w:spacing w:after="120"/>
              <w:jc w:val="right"/>
            </w:pPr>
          </w:p>
        </w:tc>
      </w:tr>
      <w:tr w:rsidR="00E864C4" w:rsidRPr="00E864C4" w:rsidTr="00E864C4">
        <w:trPr>
          <w:trHeight w:val="300"/>
          <w:jc w:val="center"/>
        </w:trPr>
        <w:tc>
          <w:tcPr>
            <w:tcW w:w="2410" w:type="dxa"/>
            <w:shd w:val="clear" w:color="auto" w:fill="auto"/>
            <w:vAlign w:val="center"/>
          </w:tcPr>
          <w:p w:rsidR="00E864C4" w:rsidRPr="00340D6E" w:rsidRDefault="00E864C4" w:rsidP="00E864C4"/>
        </w:tc>
        <w:tc>
          <w:tcPr>
            <w:tcW w:w="3261" w:type="dxa"/>
            <w:vMerge/>
            <w:shd w:val="clear" w:color="auto" w:fill="auto"/>
            <w:vAlign w:val="center"/>
          </w:tcPr>
          <w:p w:rsidR="00E864C4" w:rsidRPr="00340D6E" w:rsidRDefault="00E864C4" w:rsidP="00E864C4"/>
        </w:tc>
        <w:tc>
          <w:tcPr>
            <w:tcW w:w="3968" w:type="dxa"/>
            <w:vMerge/>
            <w:vAlign w:val="center"/>
          </w:tcPr>
          <w:p w:rsidR="00E864C4" w:rsidRPr="00E864C4" w:rsidRDefault="00E864C4" w:rsidP="00E864C4">
            <w:pPr>
              <w:spacing w:after="120"/>
              <w:jc w:val="right"/>
            </w:pPr>
          </w:p>
        </w:tc>
      </w:tr>
      <w:tr w:rsidR="00E864C4" w:rsidRPr="00E864C4" w:rsidTr="00E864C4">
        <w:trPr>
          <w:trHeight w:val="300"/>
          <w:jc w:val="center"/>
        </w:trPr>
        <w:tc>
          <w:tcPr>
            <w:tcW w:w="2410" w:type="dxa"/>
            <w:shd w:val="clear" w:color="auto" w:fill="auto"/>
            <w:vAlign w:val="center"/>
          </w:tcPr>
          <w:p w:rsidR="00E864C4" w:rsidRPr="00340D6E" w:rsidRDefault="00E864C4" w:rsidP="00E864C4"/>
        </w:tc>
        <w:tc>
          <w:tcPr>
            <w:tcW w:w="3261" w:type="dxa"/>
            <w:vMerge/>
            <w:shd w:val="clear" w:color="auto" w:fill="auto"/>
            <w:vAlign w:val="center"/>
          </w:tcPr>
          <w:p w:rsidR="00E864C4" w:rsidRPr="00340D6E" w:rsidRDefault="00E864C4" w:rsidP="00E864C4"/>
        </w:tc>
        <w:tc>
          <w:tcPr>
            <w:tcW w:w="3968" w:type="dxa"/>
            <w:vMerge/>
            <w:vAlign w:val="center"/>
          </w:tcPr>
          <w:p w:rsidR="00E864C4" w:rsidRPr="00E864C4" w:rsidRDefault="00E864C4" w:rsidP="00E864C4">
            <w:pPr>
              <w:spacing w:after="120"/>
              <w:jc w:val="right"/>
            </w:pPr>
          </w:p>
        </w:tc>
      </w:tr>
      <w:tr w:rsidR="00A67024" w:rsidRPr="00340D6E" w:rsidTr="00E864C4">
        <w:trPr>
          <w:trHeight w:val="300"/>
          <w:jc w:val="center"/>
        </w:trPr>
        <w:tc>
          <w:tcPr>
            <w:tcW w:w="2410" w:type="dxa"/>
            <w:shd w:val="clear" w:color="auto" w:fill="auto"/>
            <w:vAlign w:val="center"/>
          </w:tcPr>
          <w:p w:rsidR="00A67024" w:rsidRPr="00340D6E" w:rsidRDefault="00A67024" w:rsidP="00340D6E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3261" w:type="dxa"/>
            <w:vMerge/>
            <w:shd w:val="clear" w:color="auto" w:fill="auto"/>
            <w:vAlign w:val="center"/>
          </w:tcPr>
          <w:p w:rsidR="00A67024" w:rsidRPr="00340D6E" w:rsidRDefault="00A67024" w:rsidP="004F0F25"/>
        </w:tc>
        <w:tc>
          <w:tcPr>
            <w:tcW w:w="3968" w:type="dxa"/>
            <w:vMerge/>
            <w:shd w:val="clear" w:color="auto" w:fill="auto"/>
            <w:vAlign w:val="center"/>
          </w:tcPr>
          <w:p w:rsidR="00A67024" w:rsidRPr="00340D6E" w:rsidRDefault="00A67024" w:rsidP="00340D6E">
            <w:pPr>
              <w:spacing w:after="120"/>
              <w:jc w:val="right"/>
            </w:pPr>
          </w:p>
        </w:tc>
      </w:tr>
    </w:tbl>
    <w:p w:rsidR="00154672" w:rsidRPr="00170617" w:rsidRDefault="00154672" w:rsidP="003F1C11">
      <w:pPr>
        <w:pStyle w:val="af5"/>
        <w:spacing w:before="480" w:after="480"/>
      </w:pPr>
      <w:bookmarkStart w:id="14" w:name="PROG"/>
      <w:bookmarkEnd w:id="14"/>
      <w:r w:rsidRPr="00170617">
        <w:t>ПРОГРАММА ТЕХНИЧЕСКОГО ДИАГНОСТИРОВАНИЯ (ТД)</w:t>
      </w:r>
      <w:r w:rsidRPr="00170617">
        <w:br/>
        <w:t>ПОДЪЕМНОГО СООРУЖЕНИЯ (ПС)</w:t>
      </w:r>
    </w:p>
    <w:p w:rsidR="00154672" w:rsidRDefault="00154672" w:rsidP="00FD28F1">
      <w:pPr>
        <w:spacing w:after="120" w:line="276" w:lineRule="auto"/>
        <w:jc w:val="both"/>
      </w:pPr>
      <w:r w:rsidRPr="00154672">
        <w:t>Настоящая программа разработана на основании нормативно-технических требований Ростехнадзора:</w:t>
      </w:r>
      <w:r>
        <w:t xml:space="preserve"> </w:t>
      </w:r>
      <w:r w:rsidRPr="00154672">
        <w:t xml:space="preserve">РД 10-112, РД 10-112-1…9, </w:t>
      </w:r>
      <w:r w:rsidR="00FD28F1">
        <w:t xml:space="preserve">Федеральных норм и правил в области промышленной безопасности </w:t>
      </w:r>
      <w:r w:rsidR="00FD28F1">
        <w:br/>
        <w:t xml:space="preserve">«Правила безопасности опасных производственных объектов, на которых используются подъемные </w:t>
      </w:r>
      <w:r w:rsidR="00FD28F1">
        <w:br/>
        <w:t>сооружения».</w:t>
      </w:r>
    </w:p>
    <w:p w:rsidR="00154672" w:rsidRPr="008535E2" w:rsidRDefault="00154672" w:rsidP="008B4C64">
      <w:pPr>
        <w:spacing w:before="180" w:after="120" w:line="276" w:lineRule="auto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Этапы выполняемых работ:</w:t>
      </w:r>
    </w:p>
    <w:p w:rsidR="00154672" w:rsidRPr="008535E2" w:rsidRDefault="00154672" w:rsidP="007650FD">
      <w:pPr>
        <w:numPr>
          <w:ilvl w:val="0"/>
          <w:numId w:val="7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Ознакомление с подъемным сооружением, подлежащим ТД и имеющейся на предприятии документации на ПС.</w:t>
      </w:r>
    </w:p>
    <w:p w:rsidR="00154672" w:rsidRPr="008535E2" w:rsidRDefault="00154672" w:rsidP="007650FD">
      <w:pPr>
        <w:numPr>
          <w:ilvl w:val="0"/>
          <w:numId w:val="7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Проверка состояния металлоконструкции (в т.ч. методами НК- ультразвукового).</w:t>
      </w:r>
    </w:p>
    <w:p w:rsidR="00154672" w:rsidRPr="008535E2" w:rsidRDefault="00154672" w:rsidP="007650FD">
      <w:pPr>
        <w:numPr>
          <w:ilvl w:val="0"/>
          <w:numId w:val="7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Проверка состо</w:t>
      </w:r>
      <w:r w:rsidR="00645ABB">
        <w:rPr>
          <w:rFonts w:ascii="Helvetica Neue" w:hAnsi="Helvetica Neue"/>
        </w:rPr>
        <w:t>яния механического оборудования</w:t>
      </w:r>
      <w:r w:rsidRPr="008535E2">
        <w:rPr>
          <w:rFonts w:ascii="Helvetica Neue" w:hAnsi="Helvetica Neue"/>
        </w:rPr>
        <w:t>.</w:t>
      </w:r>
    </w:p>
    <w:p w:rsidR="00154672" w:rsidRPr="008535E2" w:rsidRDefault="00154672" w:rsidP="007650FD">
      <w:pPr>
        <w:numPr>
          <w:ilvl w:val="0"/>
          <w:numId w:val="7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Проверка состояния канатно-блочной системы.</w:t>
      </w:r>
    </w:p>
    <w:p w:rsidR="00154672" w:rsidRPr="008535E2" w:rsidRDefault="00154672" w:rsidP="007650FD">
      <w:pPr>
        <w:numPr>
          <w:ilvl w:val="0"/>
          <w:numId w:val="7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Проверка состояния электрооборудования, указателей, ограничителей, регистраторов.</w:t>
      </w:r>
    </w:p>
    <w:p w:rsidR="00154672" w:rsidRPr="008535E2" w:rsidRDefault="00154672" w:rsidP="007650FD">
      <w:pPr>
        <w:numPr>
          <w:ilvl w:val="0"/>
          <w:numId w:val="7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Проверка состояния гидрооборудования (при наличии).</w:t>
      </w:r>
    </w:p>
    <w:p w:rsidR="00154672" w:rsidRDefault="00154672" w:rsidP="007650FD">
      <w:pPr>
        <w:numPr>
          <w:ilvl w:val="0"/>
          <w:numId w:val="7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Проверка состояния рельсовых путей крана в объеме Рекомендаций (при наличии).</w:t>
      </w:r>
    </w:p>
    <w:p w:rsidR="00645ABB" w:rsidRPr="008535E2" w:rsidRDefault="00645ABB" w:rsidP="008B4C64">
      <w:pPr>
        <w:numPr>
          <w:ilvl w:val="0"/>
          <w:numId w:val="7"/>
        </w:numPr>
        <w:spacing w:line="276" w:lineRule="auto"/>
        <w:ind w:left="714" w:hanging="357"/>
        <w:jc w:val="both"/>
        <w:rPr>
          <w:rFonts w:ascii="Helvetica Neue" w:hAnsi="Helvetica Neue"/>
        </w:rPr>
      </w:pPr>
      <w:r>
        <w:rPr>
          <w:rFonts w:ascii="Helvetica Neue" w:hAnsi="Helvetica Neue"/>
        </w:rPr>
        <w:t>Грузовые испытания подъемного сооружения.</w:t>
      </w:r>
    </w:p>
    <w:p w:rsidR="00154672" w:rsidRPr="00154672" w:rsidRDefault="00154672" w:rsidP="008B4C64">
      <w:pPr>
        <w:spacing w:before="180" w:after="80" w:line="276" w:lineRule="auto"/>
        <w:jc w:val="both"/>
      </w:pPr>
      <w:r w:rsidRPr="00154672">
        <w:t>Этапы, указанные в п.п.1</w:t>
      </w:r>
      <w:r>
        <w:t xml:space="preserve"> – </w:t>
      </w:r>
      <w:r w:rsidRPr="00154672">
        <w:t xml:space="preserve">7 настоящей программы, включают в себя перечень работ, выполняемых при техническом диагностировании, результаты которого отражаются в соответствующих разделах «Акта ТД ПС», являющегося одновременно картой ТД. </w:t>
      </w:r>
    </w:p>
    <w:p w:rsidR="00154672" w:rsidRPr="00154672" w:rsidRDefault="00154672" w:rsidP="008B4C64">
      <w:pPr>
        <w:spacing w:after="80" w:line="276" w:lineRule="auto"/>
        <w:jc w:val="both"/>
      </w:pPr>
      <w:r w:rsidRPr="00154672">
        <w:t>Проверка химического состава и механических свойств металла несущих элементов металлоконстру</w:t>
      </w:r>
      <w:r w:rsidRPr="00154672">
        <w:t>к</w:t>
      </w:r>
      <w:r w:rsidRPr="00154672">
        <w:t>ции выполняется только в случаях, оговоренных в действующих Методических указаниях по обследов</w:t>
      </w:r>
      <w:r w:rsidRPr="00154672">
        <w:t>а</w:t>
      </w:r>
      <w:r w:rsidRPr="00154672">
        <w:t>нию подъемных сооружений.</w:t>
      </w:r>
    </w:p>
    <w:p w:rsidR="00154672" w:rsidRPr="00154672" w:rsidRDefault="00154672" w:rsidP="008B4C64">
      <w:pPr>
        <w:spacing w:after="80" w:line="276" w:lineRule="auto"/>
        <w:jc w:val="both"/>
      </w:pPr>
      <w:r w:rsidRPr="00154672">
        <w:t>В качестве критериев браковки узлов и деталей ПС используются рекомендации, изложенные в Мет</w:t>
      </w:r>
      <w:r w:rsidRPr="00154672">
        <w:t>о</w:t>
      </w:r>
      <w:r w:rsidRPr="00154672">
        <w:t>дических документах.</w:t>
      </w:r>
    </w:p>
    <w:p w:rsidR="00154672" w:rsidRPr="00154672" w:rsidRDefault="00154672" w:rsidP="008B4C64">
      <w:pPr>
        <w:spacing w:after="80" w:line="276" w:lineRule="auto"/>
        <w:jc w:val="both"/>
      </w:pPr>
      <w:r w:rsidRPr="00154672">
        <w:t>Оценка остаточного ресурса по балльной системе выполняется для всех ПС с истекшим нормативным сроком службы.</w:t>
      </w:r>
    </w:p>
    <w:p w:rsidR="00154672" w:rsidRPr="00154672" w:rsidRDefault="00154672" w:rsidP="008B4C64">
      <w:pPr>
        <w:spacing w:after="80" w:line="276" w:lineRule="auto"/>
        <w:jc w:val="both"/>
      </w:pPr>
      <w:r w:rsidRPr="00154672">
        <w:t>Расчет остаточного ресурса производится в случаях, оговоренных действующими Методическими ук</w:t>
      </w:r>
      <w:r w:rsidRPr="00154672">
        <w:t>а</w:t>
      </w:r>
      <w:r w:rsidR="008535E2">
        <w:t xml:space="preserve">заниями </w:t>
      </w:r>
      <w:r w:rsidRPr="00154672">
        <w:t>по ТД.</w:t>
      </w:r>
    </w:p>
    <w:p w:rsidR="00154672" w:rsidRPr="00154672" w:rsidRDefault="00154672" w:rsidP="008B4C64">
      <w:pPr>
        <w:spacing w:after="80" w:line="276" w:lineRule="auto"/>
        <w:jc w:val="both"/>
      </w:pPr>
      <w:r w:rsidRPr="00154672">
        <w:t>По результатам ТД составляется «Акт технического диагностирования ПС», в котором будут отражены дефекты, замечания, необходимые к устранению для дальнейшей безопасной эксплуатации ПС.</w:t>
      </w:r>
    </w:p>
    <w:p w:rsidR="00154672" w:rsidRPr="00154672" w:rsidRDefault="00154672" w:rsidP="008B4C64">
      <w:pPr>
        <w:spacing w:after="80" w:line="276" w:lineRule="auto"/>
        <w:jc w:val="both"/>
      </w:pPr>
      <w:r w:rsidRPr="00154672">
        <w:t>«Акт ТД ПС» является основанием для разработки «Заключения экспертизы промышленной безопасн</w:t>
      </w:r>
      <w:r w:rsidRPr="00154672">
        <w:t>о</w:t>
      </w:r>
      <w:r w:rsidR="008535E2">
        <w:t>сти ПС», содержащим</w:t>
      </w:r>
      <w:r w:rsidRPr="00154672">
        <w:t xml:space="preserve"> выводы о возможности и условиях дальнейшей безопасной эксплуатации ПС.</w:t>
      </w:r>
    </w:p>
    <w:p w:rsidR="00906FB1" w:rsidRDefault="00154672" w:rsidP="008B4C64">
      <w:pPr>
        <w:spacing w:line="276" w:lineRule="auto"/>
        <w:jc w:val="both"/>
      </w:pPr>
      <w:r w:rsidRPr="00154672">
        <w:t>«Заключение экспертизы промышленной безопасности ПС» подлежит регистрации в Реестре ЗЭПБ в террит</w:t>
      </w:r>
      <w:r w:rsidR="008B4C64">
        <w:t>ориальном органе Ростехнадзора.</w:t>
      </w:r>
    </w:p>
    <w:p w:rsidR="00154672" w:rsidRDefault="00154672" w:rsidP="00906FB1">
      <w:pPr>
        <w:sectPr w:rsidR="00154672" w:rsidSect="0066347C">
          <w:headerReference w:type="default" r:id="rId34"/>
          <w:footerReference w:type="default" r:id="rId35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:rsidR="000C25F4" w:rsidRPr="003F1C11" w:rsidRDefault="000C25F4" w:rsidP="003F1C11">
      <w:pPr>
        <w:pStyle w:val="af5"/>
      </w:pPr>
      <w:bookmarkStart w:id="15" w:name="VD"/>
      <w:bookmarkEnd w:id="15"/>
      <w:r w:rsidRPr="003F1C11">
        <w:lastRenderedPageBreak/>
        <w:t>ВЕДОМОСТЬ ДЕФЕКТОВ</w:t>
      </w:r>
    </w:p>
    <w:tbl>
      <w:tblPr>
        <w:tblW w:w="4500" w:type="pct"/>
        <w:jc w:val="center"/>
        <w:tblBorders>
          <w:bottom w:val="single" w:sz="8" w:space="0" w:color="7F7F7F"/>
          <w:insideH w:val="single" w:sz="8" w:space="0" w:color="7F7F7F"/>
        </w:tblBorders>
        <w:tblLayout w:type="fixed"/>
        <w:tblCellMar>
          <w:top w:w="85" w:type="dxa"/>
          <w:bottom w:w="28" w:type="dxa"/>
        </w:tblCellMar>
        <w:tblLook w:val="04A0"/>
      </w:tblPr>
      <w:tblGrid>
        <w:gridCol w:w="1595"/>
        <w:gridCol w:w="7274"/>
      </w:tblGrid>
      <w:tr w:rsidR="000C25F4" w:rsidRPr="00340D6E" w:rsidTr="00340D6E">
        <w:trPr>
          <w:jc w:val="center"/>
        </w:trPr>
        <w:tc>
          <w:tcPr>
            <w:tcW w:w="1560" w:type="dxa"/>
            <w:tcBorders>
              <w:top w:val="nil"/>
              <w:bottom w:val="nil"/>
            </w:tcBorders>
            <w:vAlign w:val="bottom"/>
          </w:tcPr>
          <w:p w:rsidR="000C25F4" w:rsidRPr="00340D6E" w:rsidRDefault="000C25F4" w:rsidP="00FC5BAE">
            <w:r w:rsidRPr="00340D6E">
              <w:t>Тип ПС</w:t>
            </w:r>
          </w:p>
        </w:tc>
        <w:tc>
          <w:tcPr>
            <w:tcW w:w="7114" w:type="dxa"/>
            <w:tcBorders>
              <w:bottom w:val="single" w:sz="4" w:space="0" w:color="808080"/>
            </w:tcBorders>
            <w:vAlign w:val="bottom"/>
          </w:tcPr>
          <w:p w:rsidR="000C25F4" w:rsidRPr="00340D6E" w:rsidRDefault="00491EF3" w:rsidP="00FC5BAE">
            <w:pPr>
              <w:rPr>
                <w:rFonts w:ascii="Helvetica Neue" w:hAnsi="Helvetica Neue"/>
                <w:b/>
              </w:rPr>
            </w:pPr>
            <w:fldSimple w:instr=" DOCVARIABLE  KranShortName  \* MERGEFORMAT ">
              <w:r w:rsidR="00C25788">
                <w:rPr>
                  <w:rFonts w:ascii="Helvetica Neue" w:hAnsi="Helvetica Neue"/>
                  <w:b/>
                  <w:bCs/>
                </w:rPr>
                <w:t>Кран-погрузчик портальный</w:t>
              </w:r>
            </w:fldSimple>
          </w:p>
        </w:tc>
      </w:tr>
      <w:tr w:rsidR="00B62CD8" w:rsidRPr="00340D6E" w:rsidTr="00340D6E">
        <w:trPr>
          <w:jc w:val="center"/>
        </w:trPr>
        <w:tc>
          <w:tcPr>
            <w:tcW w:w="1560" w:type="dxa"/>
            <w:tcBorders>
              <w:top w:val="nil"/>
              <w:bottom w:val="nil"/>
            </w:tcBorders>
            <w:vAlign w:val="bottom"/>
          </w:tcPr>
          <w:p w:rsidR="00B62CD8" w:rsidRPr="00340D6E" w:rsidRDefault="00B62CD8" w:rsidP="00FC5BAE">
            <w:r w:rsidRPr="00340D6E">
              <w:t>Марка ПС</w:t>
            </w:r>
          </w:p>
        </w:tc>
        <w:tc>
          <w:tcPr>
            <w:tcW w:w="7114" w:type="dxa"/>
            <w:tcBorders>
              <w:top w:val="single" w:sz="4" w:space="0" w:color="808080"/>
              <w:bottom w:val="single" w:sz="4" w:space="0" w:color="808080"/>
            </w:tcBorders>
            <w:vAlign w:val="center"/>
          </w:tcPr>
          <w:p w:rsidR="00B62CD8" w:rsidRPr="00340D6E" w:rsidRDefault="00491EF3" w:rsidP="005E415B">
            <w:pPr>
              <w:rPr>
                <w:rFonts w:ascii="Helvetica Neue" w:hAnsi="Helvetica Neue"/>
                <w:b/>
              </w:rPr>
            </w:pPr>
            <w:fldSimple w:instr=" DOCVARIABLE  KranMarka  \* MERGEFORMAT ">
              <w:r w:rsidR="00C25788">
                <w:rPr>
                  <w:rFonts w:ascii="Helvetica Neue" w:hAnsi="Helvetica Neue"/>
                  <w:b/>
                </w:rPr>
                <w:t>КБ-586П-11</w:t>
              </w:r>
            </w:fldSimple>
          </w:p>
        </w:tc>
      </w:tr>
      <w:tr w:rsidR="00B62CD8" w:rsidRPr="00340D6E" w:rsidTr="00340D6E">
        <w:trPr>
          <w:jc w:val="center"/>
        </w:trPr>
        <w:tc>
          <w:tcPr>
            <w:tcW w:w="1560" w:type="dxa"/>
            <w:tcBorders>
              <w:top w:val="nil"/>
              <w:bottom w:val="nil"/>
            </w:tcBorders>
            <w:vAlign w:val="bottom"/>
          </w:tcPr>
          <w:p w:rsidR="00B62CD8" w:rsidRPr="00340D6E" w:rsidRDefault="00B62CD8" w:rsidP="00FC5BAE">
            <w:r w:rsidRPr="00340D6E">
              <w:t>Зав.№</w:t>
            </w:r>
          </w:p>
        </w:tc>
        <w:tc>
          <w:tcPr>
            <w:tcW w:w="7114" w:type="dxa"/>
            <w:tcBorders>
              <w:top w:val="single" w:sz="4" w:space="0" w:color="808080"/>
              <w:bottom w:val="single" w:sz="4" w:space="0" w:color="808080"/>
            </w:tcBorders>
            <w:vAlign w:val="center"/>
          </w:tcPr>
          <w:p w:rsidR="00B62CD8" w:rsidRPr="00340D6E" w:rsidRDefault="00491EF3" w:rsidP="005E415B">
            <w:pPr>
              <w:rPr>
                <w:rFonts w:ascii="Helvetica Neue" w:hAnsi="Helvetica Neue"/>
                <w:b/>
              </w:rPr>
            </w:pPr>
            <w:fldSimple w:instr=" DOCVARIABLE  KranZav  \* MERGEFORMAT ">
              <w:r w:rsidR="00C25788">
                <w:rPr>
                  <w:rFonts w:ascii="Helvetica Neue" w:hAnsi="Helvetica Neue"/>
                  <w:b/>
                </w:rPr>
                <w:t>008</w:t>
              </w:r>
            </w:fldSimple>
          </w:p>
        </w:tc>
      </w:tr>
      <w:tr w:rsidR="00B62CD8" w:rsidRPr="00340D6E" w:rsidTr="00340D6E">
        <w:trPr>
          <w:jc w:val="center"/>
        </w:trPr>
        <w:tc>
          <w:tcPr>
            <w:tcW w:w="1560" w:type="dxa"/>
            <w:tcBorders>
              <w:top w:val="nil"/>
              <w:bottom w:val="nil"/>
            </w:tcBorders>
            <w:vAlign w:val="bottom"/>
          </w:tcPr>
          <w:p w:rsidR="00B62CD8" w:rsidRPr="00340D6E" w:rsidRDefault="00B62CD8" w:rsidP="00FC5BAE">
            <w:r w:rsidRPr="00340D6E">
              <w:t>Рег.№</w:t>
            </w:r>
          </w:p>
        </w:tc>
        <w:tc>
          <w:tcPr>
            <w:tcW w:w="7114" w:type="dxa"/>
            <w:tcBorders>
              <w:top w:val="single" w:sz="4" w:space="0" w:color="808080"/>
              <w:bottom w:val="single" w:sz="4" w:space="0" w:color="808080"/>
            </w:tcBorders>
            <w:vAlign w:val="center"/>
          </w:tcPr>
          <w:p w:rsidR="00B62CD8" w:rsidRPr="00340D6E" w:rsidRDefault="00491EF3" w:rsidP="005E415B">
            <w:pPr>
              <w:rPr>
                <w:rFonts w:ascii="Helvetica Neue" w:hAnsi="Helvetica Neue"/>
                <w:b/>
              </w:rPr>
            </w:pPr>
            <w:fldSimple w:instr=" DOCVARIABLE  KranReg  \* MERGEFORMAT ">
              <w:r w:rsidR="00406D84">
                <w:rPr>
                  <w:rFonts w:ascii="Helvetica Neue" w:hAnsi="Helvetica Neue"/>
                  <w:b/>
                </w:rPr>
                <w:t>Снят с учета в органах РТН</w:t>
              </w:r>
            </w:fldSimple>
          </w:p>
        </w:tc>
      </w:tr>
      <w:tr w:rsidR="00B62CD8" w:rsidRPr="00340D6E" w:rsidTr="00340D6E">
        <w:trPr>
          <w:jc w:val="center"/>
        </w:trPr>
        <w:tc>
          <w:tcPr>
            <w:tcW w:w="1560" w:type="dxa"/>
            <w:tcBorders>
              <w:top w:val="nil"/>
              <w:bottom w:val="nil"/>
            </w:tcBorders>
            <w:vAlign w:val="bottom"/>
          </w:tcPr>
          <w:p w:rsidR="00B62CD8" w:rsidRPr="00340D6E" w:rsidRDefault="00B62CD8" w:rsidP="00FC5BAE">
            <w:r w:rsidRPr="00340D6E">
              <w:t>Владелец ПС</w:t>
            </w:r>
          </w:p>
        </w:tc>
        <w:tc>
          <w:tcPr>
            <w:tcW w:w="7114" w:type="dxa"/>
            <w:tcBorders>
              <w:top w:val="single" w:sz="4" w:space="0" w:color="808080"/>
              <w:bottom w:val="single" w:sz="4" w:space="0" w:color="808080"/>
            </w:tcBorders>
            <w:vAlign w:val="bottom"/>
          </w:tcPr>
          <w:p w:rsidR="00B62CD8" w:rsidRPr="00340D6E" w:rsidRDefault="00491EF3" w:rsidP="00FC5BAE">
            <w:pPr>
              <w:rPr>
                <w:rFonts w:ascii="Helvetica Neue" w:hAnsi="Helvetica Neue"/>
                <w:b/>
              </w:rPr>
            </w:pPr>
            <w:fldSimple w:instr=" DOCVARIABLE  ZakFullName  \* MERGEFORMAT ">
              <w:r w:rsidR="00C25788">
                <w:rPr>
                  <w:rFonts w:ascii="Helvetica Neue" w:hAnsi="Helvetica Neue"/>
                  <w:b/>
                </w:rPr>
                <w:t>ООО «ТК «Славяне»</w:t>
              </w:r>
            </w:fldSimple>
          </w:p>
        </w:tc>
      </w:tr>
    </w:tbl>
    <w:p w:rsidR="006365BE" w:rsidRDefault="006365BE" w:rsidP="006365BE">
      <w:pPr>
        <w:spacing w:before="120"/>
      </w:pPr>
    </w:p>
    <w:tbl>
      <w:tblPr>
        <w:tblW w:w="9649" w:type="dxa"/>
        <w:jc w:val="center"/>
        <w:tblBorders>
          <w:top w:val="single" w:sz="4" w:space="0" w:color="7F7F7F"/>
          <w:left w:val="single" w:sz="4" w:space="0" w:color="7F7F7F"/>
          <w:bottom w:val="single" w:sz="4" w:space="0" w:color="7F7F7F"/>
          <w:right w:val="single" w:sz="4" w:space="0" w:color="7F7F7F"/>
          <w:insideH w:val="single" w:sz="4" w:space="0" w:color="7F7F7F"/>
          <w:insideV w:val="single" w:sz="4" w:space="0" w:color="7F7F7F"/>
        </w:tblBorders>
        <w:tblLayout w:type="fixed"/>
        <w:tblCellMar>
          <w:top w:w="28" w:type="dxa"/>
          <w:bottom w:w="28" w:type="dxa"/>
        </w:tblCellMar>
        <w:tblLook w:val="04A0"/>
      </w:tblPr>
      <w:tblGrid>
        <w:gridCol w:w="10"/>
        <w:gridCol w:w="2542"/>
        <w:gridCol w:w="850"/>
        <w:gridCol w:w="1560"/>
        <w:gridCol w:w="1842"/>
        <w:gridCol w:w="2835"/>
        <w:gridCol w:w="10"/>
      </w:tblGrid>
      <w:tr w:rsidR="006365BE" w:rsidRPr="00340D6E" w:rsidTr="004056CA">
        <w:trPr>
          <w:gridBefore w:val="1"/>
          <w:wBefore w:w="10" w:type="dxa"/>
          <w:tblHeader/>
          <w:jc w:val="center"/>
        </w:trPr>
        <w:tc>
          <w:tcPr>
            <w:tcW w:w="254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6365BE" w:rsidRPr="00340D6E" w:rsidRDefault="006365BE" w:rsidP="00C25788">
            <w:pPr>
              <w:jc w:val="center"/>
              <w:rPr>
                <w:rFonts w:ascii="Helvetica Neue" w:hAnsi="Helvetica Neue"/>
                <w:b/>
                <w:sz w:val="16"/>
                <w:szCs w:val="16"/>
              </w:rPr>
            </w:pPr>
            <w:r w:rsidRPr="00340D6E">
              <w:rPr>
                <w:rFonts w:ascii="Helvetica Neue" w:hAnsi="Helvetica Neue"/>
                <w:b/>
                <w:sz w:val="16"/>
                <w:szCs w:val="16"/>
              </w:rPr>
              <w:t xml:space="preserve">Наименование узла, </w:t>
            </w:r>
            <w:r w:rsidRPr="00340D6E">
              <w:rPr>
                <w:rFonts w:ascii="Helvetica Neue" w:hAnsi="Helvetica Neue"/>
                <w:b/>
                <w:sz w:val="16"/>
                <w:szCs w:val="16"/>
              </w:rPr>
              <w:br/>
              <w:t>элемента</w:t>
            </w:r>
          </w:p>
        </w:tc>
        <w:tc>
          <w:tcPr>
            <w:tcW w:w="4252" w:type="dxa"/>
            <w:gridSpan w:val="3"/>
            <w:tcBorders>
              <w:top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6365BE" w:rsidRPr="00340D6E" w:rsidRDefault="006365BE" w:rsidP="00C25788">
            <w:pPr>
              <w:jc w:val="center"/>
              <w:rPr>
                <w:rFonts w:ascii="Helvetica Neue" w:hAnsi="Helvetica Neue"/>
                <w:b/>
                <w:sz w:val="16"/>
                <w:szCs w:val="16"/>
              </w:rPr>
            </w:pPr>
            <w:r w:rsidRPr="00340D6E">
              <w:rPr>
                <w:rFonts w:ascii="Helvetica Neue" w:hAnsi="Helvetica Neue"/>
                <w:b/>
                <w:sz w:val="16"/>
                <w:szCs w:val="16"/>
              </w:rPr>
              <w:t>Описание дефекта</w:t>
            </w:r>
          </w:p>
        </w:tc>
        <w:tc>
          <w:tcPr>
            <w:tcW w:w="2845" w:type="dxa"/>
            <w:gridSpan w:val="2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6365BE" w:rsidRPr="00340D6E" w:rsidRDefault="006365BE" w:rsidP="00C25788">
            <w:pPr>
              <w:jc w:val="center"/>
              <w:rPr>
                <w:rFonts w:ascii="Helvetica Neue" w:hAnsi="Helvetica Neue"/>
                <w:b/>
                <w:sz w:val="16"/>
                <w:szCs w:val="16"/>
              </w:rPr>
            </w:pPr>
            <w:r w:rsidRPr="00340D6E">
              <w:rPr>
                <w:rFonts w:ascii="Helvetica Neue" w:hAnsi="Helvetica Neue"/>
                <w:b/>
                <w:sz w:val="16"/>
                <w:szCs w:val="16"/>
              </w:rPr>
              <w:t xml:space="preserve">Заключение о необходимости </w:t>
            </w:r>
            <w:r w:rsidRPr="00340D6E">
              <w:rPr>
                <w:rFonts w:ascii="Helvetica Neue" w:hAnsi="Helvetica Neue"/>
                <w:b/>
                <w:sz w:val="16"/>
                <w:szCs w:val="16"/>
              </w:rPr>
              <w:br/>
              <w:t>и сроках устранения дефекта</w:t>
            </w:r>
          </w:p>
        </w:tc>
      </w:tr>
      <w:tr w:rsidR="006365BE" w:rsidRPr="00340D6E" w:rsidTr="004056CA">
        <w:trPr>
          <w:gridBefore w:val="1"/>
          <w:wBefore w:w="10" w:type="dxa"/>
          <w:jc w:val="center"/>
        </w:trPr>
        <w:tc>
          <w:tcPr>
            <w:tcW w:w="9639" w:type="dxa"/>
            <w:gridSpan w:val="6"/>
            <w:tcBorders>
              <w:top w:val="single" w:sz="8" w:space="0" w:color="000000"/>
              <w:bottom w:val="single" w:sz="4" w:space="0" w:color="7F7F7F"/>
            </w:tcBorders>
            <w:shd w:val="clear" w:color="auto" w:fill="auto"/>
            <w:vAlign w:val="center"/>
          </w:tcPr>
          <w:p w:rsidR="006365BE" w:rsidRPr="00340D6E" w:rsidRDefault="006365BE" w:rsidP="00C25788">
            <w:pPr>
              <w:spacing w:before="240"/>
              <w:jc w:val="center"/>
              <w:rPr>
                <w:rFonts w:ascii="Helvetica Neue" w:hAnsi="Helvetica Neue"/>
                <w:b/>
              </w:rPr>
            </w:pPr>
            <w:r w:rsidRPr="00340D6E">
              <w:rPr>
                <w:rFonts w:ascii="Helvetica Neue" w:hAnsi="Helvetica Neue"/>
                <w:b/>
              </w:rPr>
              <w:t>Металлоконструкция</w:t>
            </w:r>
          </w:p>
        </w:tc>
      </w:tr>
      <w:tr w:rsidR="00406D84" w:rsidRPr="00340D6E" w:rsidTr="00A85F78">
        <w:trPr>
          <w:gridBefore w:val="1"/>
          <w:wBefore w:w="10" w:type="dxa"/>
          <w:jc w:val="center"/>
        </w:trPr>
        <w:tc>
          <w:tcPr>
            <w:tcW w:w="254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406D84" w:rsidRPr="00466B2D" w:rsidRDefault="00406D84" w:rsidP="00406D84">
            <w:pPr>
              <w:jc w:val="center"/>
            </w:pPr>
          </w:p>
        </w:tc>
        <w:tc>
          <w:tcPr>
            <w:tcW w:w="4252" w:type="dxa"/>
            <w:gridSpan w:val="3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406D84" w:rsidRPr="00466B2D" w:rsidRDefault="00406D84" w:rsidP="00406D84">
            <w:pPr>
              <w:jc w:val="center"/>
            </w:pPr>
            <w:r>
              <w:t>Дефекты отсутствуют</w:t>
            </w:r>
          </w:p>
        </w:tc>
        <w:tc>
          <w:tcPr>
            <w:tcW w:w="2845" w:type="dxa"/>
            <w:gridSpan w:val="2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406D84" w:rsidRPr="00466B2D" w:rsidRDefault="00406D84" w:rsidP="00406D84">
            <w:pPr>
              <w:jc w:val="center"/>
            </w:pPr>
          </w:p>
        </w:tc>
      </w:tr>
      <w:tr w:rsidR="006365BE" w:rsidRPr="00340D6E" w:rsidTr="004056CA">
        <w:trPr>
          <w:gridBefore w:val="1"/>
          <w:wBefore w:w="10" w:type="dxa"/>
          <w:jc w:val="center"/>
        </w:trPr>
        <w:tc>
          <w:tcPr>
            <w:tcW w:w="9639" w:type="dxa"/>
            <w:gridSpan w:val="6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6365BE" w:rsidRPr="00340D6E" w:rsidRDefault="006365BE" w:rsidP="00C25788">
            <w:pPr>
              <w:spacing w:before="240"/>
              <w:jc w:val="center"/>
              <w:rPr>
                <w:rFonts w:ascii="Helvetica Neue" w:hAnsi="Helvetica Neue"/>
                <w:b/>
                <w:szCs w:val="18"/>
              </w:rPr>
            </w:pPr>
            <w:r w:rsidRPr="00340D6E">
              <w:rPr>
                <w:rFonts w:ascii="Helvetica Neue" w:hAnsi="Helvetica Neue"/>
                <w:b/>
              </w:rPr>
              <w:t>Механизмы и канатно-блочная система</w:t>
            </w:r>
          </w:p>
        </w:tc>
      </w:tr>
      <w:tr w:rsidR="006365BE" w:rsidRPr="00340D6E" w:rsidTr="004056CA">
        <w:trPr>
          <w:gridBefore w:val="1"/>
          <w:wBefore w:w="10" w:type="dxa"/>
          <w:jc w:val="center"/>
        </w:trPr>
        <w:tc>
          <w:tcPr>
            <w:tcW w:w="254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6365BE" w:rsidRPr="00466B2D" w:rsidRDefault="006365BE" w:rsidP="00C25788">
            <w:pPr>
              <w:jc w:val="center"/>
            </w:pPr>
          </w:p>
        </w:tc>
        <w:tc>
          <w:tcPr>
            <w:tcW w:w="4252" w:type="dxa"/>
            <w:gridSpan w:val="3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6365BE" w:rsidRPr="00466B2D" w:rsidRDefault="006365BE" w:rsidP="00C25788">
            <w:pPr>
              <w:jc w:val="center"/>
            </w:pPr>
            <w:r>
              <w:t>Дефекты отсутствуют</w:t>
            </w:r>
          </w:p>
        </w:tc>
        <w:tc>
          <w:tcPr>
            <w:tcW w:w="2845" w:type="dxa"/>
            <w:gridSpan w:val="2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6365BE" w:rsidRPr="00466B2D" w:rsidRDefault="006365BE" w:rsidP="00C25788">
            <w:pPr>
              <w:jc w:val="center"/>
            </w:pPr>
          </w:p>
        </w:tc>
      </w:tr>
      <w:tr w:rsidR="006365BE" w:rsidRPr="00340D6E" w:rsidTr="004056CA">
        <w:trPr>
          <w:gridBefore w:val="1"/>
          <w:wBefore w:w="10" w:type="dxa"/>
          <w:jc w:val="center"/>
        </w:trPr>
        <w:tc>
          <w:tcPr>
            <w:tcW w:w="9639" w:type="dxa"/>
            <w:gridSpan w:val="6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6365BE" w:rsidRPr="00340D6E" w:rsidRDefault="006365BE" w:rsidP="00C25788">
            <w:pPr>
              <w:spacing w:before="240"/>
              <w:jc w:val="center"/>
              <w:rPr>
                <w:rFonts w:ascii="Helvetica Neue" w:hAnsi="Helvetica Neue"/>
                <w:b/>
              </w:rPr>
            </w:pPr>
            <w:r w:rsidRPr="00340D6E">
              <w:rPr>
                <w:rFonts w:ascii="Helvetica Neue" w:hAnsi="Helvetica Neue"/>
                <w:b/>
              </w:rPr>
              <w:t>Электрооборудование</w:t>
            </w:r>
          </w:p>
        </w:tc>
      </w:tr>
      <w:tr w:rsidR="00406D84" w:rsidRPr="00340D6E" w:rsidTr="00A85F78">
        <w:trPr>
          <w:gridBefore w:val="1"/>
          <w:wBefore w:w="10" w:type="dxa"/>
          <w:jc w:val="center"/>
        </w:trPr>
        <w:tc>
          <w:tcPr>
            <w:tcW w:w="254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406D84" w:rsidRPr="00466B2D" w:rsidRDefault="00406D84" w:rsidP="00406D84">
            <w:pPr>
              <w:jc w:val="center"/>
            </w:pPr>
          </w:p>
        </w:tc>
        <w:tc>
          <w:tcPr>
            <w:tcW w:w="4252" w:type="dxa"/>
            <w:gridSpan w:val="3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406D84" w:rsidRPr="00466B2D" w:rsidRDefault="00406D84" w:rsidP="00406D84">
            <w:pPr>
              <w:jc w:val="center"/>
            </w:pPr>
            <w:r>
              <w:t>Дефекты отсутствуют</w:t>
            </w:r>
          </w:p>
        </w:tc>
        <w:tc>
          <w:tcPr>
            <w:tcW w:w="2845" w:type="dxa"/>
            <w:gridSpan w:val="2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406D84" w:rsidRPr="00466B2D" w:rsidRDefault="00406D84" w:rsidP="00406D84">
            <w:pPr>
              <w:jc w:val="center"/>
            </w:pPr>
          </w:p>
        </w:tc>
      </w:tr>
      <w:tr w:rsidR="003E73AE" w:rsidRPr="00340D6E" w:rsidTr="004056CA">
        <w:trPr>
          <w:gridBefore w:val="1"/>
          <w:wBefore w:w="10" w:type="dxa"/>
          <w:jc w:val="center"/>
        </w:trPr>
        <w:tc>
          <w:tcPr>
            <w:tcW w:w="9639" w:type="dxa"/>
            <w:gridSpan w:val="6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3E73AE" w:rsidRPr="00D76A55" w:rsidRDefault="003E73AE" w:rsidP="003E73AE">
            <w:pPr>
              <w:spacing w:before="240"/>
              <w:jc w:val="center"/>
              <w:rPr>
                <w:rFonts w:ascii="Helvetica Neue" w:hAnsi="Helvetica Neue"/>
                <w:b/>
              </w:rPr>
            </w:pPr>
            <w:r w:rsidRPr="00300671">
              <w:rPr>
                <w:rFonts w:ascii="Helvetica Neue" w:hAnsi="Helvetica Neue"/>
                <w:b/>
              </w:rPr>
              <w:t>Указатели, ограничители и регистраторы</w:t>
            </w:r>
          </w:p>
        </w:tc>
      </w:tr>
      <w:tr w:rsidR="00406D84" w:rsidRPr="00340D6E" w:rsidTr="00A85F78">
        <w:trPr>
          <w:gridBefore w:val="1"/>
          <w:wBefore w:w="10" w:type="dxa"/>
          <w:jc w:val="center"/>
        </w:trPr>
        <w:tc>
          <w:tcPr>
            <w:tcW w:w="254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406D84" w:rsidRPr="00466B2D" w:rsidRDefault="00406D84" w:rsidP="00406D84">
            <w:pPr>
              <w:jc w:val="center"/>
            </w:pPr>
          </w:p>
        </w:tc>
        <w:tc>
          <w:tcPr>
            <w:tcW w:w="4252" w:type="dxa"/>
            <w:gridSpan w:val="3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406D84" w:rsidRPr="00466B2D" w:rsidRDefault="00406D84" w:rsidP="00406D84">
            <w:pPr>
              <w:jc w:val="center"/>
            </w:pPr>
            <w:r>
              <w:t>Дефекты отсутствуют</w:t>
            </w:r>
          </w:p>
        </w:tc>
        <w:tc>
          <w:tcPr>
            <w:tcW w:w="2845" w:type="dxa"/>
            <w:gridSpan w:val="2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406D84" w:rsidRPr="00466B2D" w:rsidRDefault="00406D84" w:rsidP="00406D84">
            <w:pPr>
              <w:jc w:val="center"/>
            </w:pPr>
          </w:p>
        </w:tc>
      </w:tr>
      <w:tr w:rsidR="00406D84" w:rsidRPr="00340D6E" w:rsidTr="00A85F78">
        <w:trPr>
          <w:gridBefore w:val="1"/>
          <w:wBefore w:w="10" w:type="dxa"/>
          <w:jc w:val="center"/>
        </w:trPr>
        <w:tc>
          <w:tcPr>
            <w:tcW w:w="9639" w:type="dxa"/>
            <w:gridSpan w:val="6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406D84" w:rsidRPr="00D76A55" w:rsidRDefault="00406D84" w:rsidP="00406D84">
            <w:pPr>
              <w:spacing w:before="240"/>
              <w:jc w:val="center"/>
              <w:rPr>
                <w:rFonts w:ascii="Helvetica Neue" w:hAnsi="Helvetica Neue"/>
                <w:b/>
              </w:rPr>
            </w:pPr>
            <w:r>
              <w:rPr>
                <w:rFonts w:ascii="Helvetica Neue" w:hAnsi="Helvetica Neue"/>
                <w:b/>
              </w:rPr>
              <w:t xml:space="preserve">Прочие </w:t>
            </w:r>
            <w:r w:rsidRPr="0042123F">
              <w:rPr>
                <w:rFonts w:ascii="Helvetica Neue" w:hAnsi="Helvetica Neue"/>
                <w:b/>
              </w:rPr>
              <w:t>замечания</w:t>
            </w:r>
          </w:p>
        </w:tc>
      </w:tr>
      <w:tr w:rsidR="00406D84" w:rsidRPr="00340D6E" w:rsidTr="00A85F78">
        <w:trPr>
          <w:gridBefore w:val="1"/>
          <w:wBefore w:w="10" w:type="dxa"/>
          <w:jc w:val="center"/>
        </w:trPr>
        <w:tc>
          <w:tcPr>
            <w:tcW w:w="254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406D84" w:rsidRPr="0042123F" w:rsidRDefault="00406D84" w:rsidP="00406D84">
            <w:pPr>
              <w:pStyle w:val="a0"/>
              <w:numPr>
                <w:ilvl w:val="0"/>
                <w:numId w:val="15"/>
              </w:numPr>
              <w:ind w:left="447" w:hanging="425"/>
              <w:contextualSpacing w:val="0"/>
              <w:rPr>
                <w:rFonts w:ascii="Arial" w:hAnsi="Arial" w:cs="Arial"/>
              </w:rPr>
            </w:pPr>
            <w:r w:rsidRPr="0042123F">
              <w:rPr>
                <w:rFonts w:ascii="Arial" w:hAnsi="Arial" w:cs="Arial"/>
              </w:rPr>
              <w:t>Учет крана</w:t>
            </w:r>
          </w:p>
        </w:tc>
        <w:tc>
          <w:tcPr>
            <w:tcW w:w="4252" w:type="dxa"/>
            <w:gridSpan w:val="3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406D84" w:rsidRPr="00D62499" w:rsidRDefault="00406D84" w:rsidP="00406D84">
            <w:pPr>
              <w:numPr>
                <w:ilvl w:val="1"/>
                <w:numId w:val="15"/>
              </w:numPr>
              <w:ind w:left="461" w:hanging="461"/>
              <w:contextualSpacing/>
            </w:pPr>
            <w:r w:rsidRPr="0042123F">
              <w:t>Кран не состоит на учете в  Росте</w:t>
            </w:r>
            <w:r w:rsidRPr="0042123F">
              <w:t>х</w:t>
            </w:r>
            <w:r w:rsidRPr="0042123F">
              <w:t>надзоре</w:t>
            </w:r>
          </w:p>
        </w:tc>
        <w:tc>
          <w:tcPr>
            <w:tcW w:w="2845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406D84" w:rsidRPr="00D62499" w:rsidRDefault="00406D84" w:rsidP="00406D84">
            <w:pPr>
              <w:contextualSpacing/>
            </w:pPr>
            <w:r w:rsidRPr="0042123F">
              <w:t>Поставить кран на учет в Ростехнадзоре в течени</w:t>
            </w:r>
            <w:r>
              <w:t>е</w:t>
            </w:r>
            <w:r w:rsidRPr="0042123F">
              <w:t xml:space="preserve"> 3 мес.</w:t>
            </w:r>
          </w:p>
        </w:tc>
      </w:tr>
      <w:tr w:rsidR="006462D4" w:rsidRPr="00340D6E" w:rsidTr="00C618CB">
        <w:trPr>
          <w:gridBefore w:val="1"/>
          <w:wBefore w:w="10" w:type="dxa"/>
          <w:jc w:val="center"/>
        </w:trPr>
        <w:tc>
          <w:tcPr>
            <w:tcW w:w="254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6462D4" w:rsidRPr="0042123F" w:rsidRDefault="006462D4" w:rsidP="006462D4">
            <w:pPr>
              <w:pStyle w:val="a0"/>
              <w:ind w:left="447"/>
              <w:contextualSpacing w:val="0"/>
              <w:rPr>
                <w:rFonts w:ascii="Arial" w:hAnsi="Arial" w:cs="Arial"/>
              </w:rPr>
            </w:pPr>
          </w:p>
        </w:tc>
        <w:tc>
          <w:tcPr>
            <w:tcW w:w="4252" w:type="dxa"/>
            <w:gridSpan w:val="3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6462D4" w:rsidRPr="007049EF" w:rsidRDefault="006462D4" w:rsidP="00592CD0">
            <w:pPr>
              <w:spacing w:before="240"/>
              <w:jc w:val="center"/>
              <w:rPr>
                <w:rFonts w:ascii="Helvetica Neue" w:hAnsi="Helvetica Neue"/>
                <w:b/>
              </w:rPr>
            </w:pPr>
            <w:r w:rsidRPr="007049EF">
              <w:rPr>
                <w:rFonts w:ascii="Helvetica Neue" w:hAnsi="Helvetica Neue"/>
                <w:b/>
              </w:rPr>
              <w:t>Надзор и обслуживание</w:t>
            </w:r>
          </w:p>
        </w:tc>
        <w:tc>
          <w:tcPr>
            <w:tcW w:w="2845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6462D4" w:rsidRPr="0042123F" w:rsidRDefault="006462D4" w:rsidP="00406D84">
            <w:pPr>
              <w:contextualSpacing/>
            </w:pPr>
          </w:p>
        </w:tc>
      </w:tr>
      <w:tr w:rsidR="006462D4" w:rsidRPr="00340D6E" w:rsidTr="00A561DD">
        <w:trPr>
          <w:gridBefore w:val="1"/>
          <w:wBefore w:w="10" w:type="dxa"/>
          <w:jc w:val="center"/>
        </w:trPr>
        <w:tc>
          <w:tcPr>
            <w:tcW w:w="254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6462D4" w:rsidRPr="007049EF" w:rsidRDefault="006462D4" w:rsidP="00592CD0">
            <w:pPr>
              <w:numPr>
                <w:ilvl w:val="0"/>
                <w:numId w:val="15"/>
              </w:numPr>
              <w:ind w:left="357" w:hanging="357"/>
            </w:pPr>
            <w:r w:rsidRPr="007049EF">
              <w:t>Наличие специал</w:t>
            </w:r>
            <w:r w:rsidRPr="007049EF">
              <w:t>и</w:t>
            </w:r>
            <w:r w:rsidRPr="007049EF">
              <w:t>стов связанных с эксплуатацией под</w:t>
            </w:r>
            <w:r w:rsidRPr="007049EF">
              <w:t>ъ</w:t>
            </w:r>
            <w:r w:rsidRPr="007049EF">
              <w:t>ёмных сооружений (ПС)</w:t>
            </w:r>
          </w:p>
        </w:tc>
        <w:tc>
          <w:tcPr>
            <w:tcW w:w="4252" w:type="dxa"/>
            <w:gridSpan w:val="3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6462D4" w:rsidRPr="007049EF" w:rsidRDefault="006462D4" w:rsidP="00592CD0">
            <w:pPr>
              <w:numPr>
                <w:ilvl w:val="1"/>
                <w:numId w:val="15"/>
              </w:numPr>
              <w:ind w:left="461" w:hanging="461"/>
            </w:pPr>
            <w:r w:rsidRPr="007049EF">
              <w:t>Отсутствуют аттестованные специал</w:t>
            </w:r>
            <w:r w:rsidRPr="007049EF">
              <w:t>и</w:t>
            </w:r>
            <w:r w:rsidRPr="007049EF">
              <w:t>сты связанные с эксплуатацией под</w:t>
            </w:r>
            <w:r w:rsidRPr="007049EF">
              <w:t>ъ</w:t>
            </w:r>
            <w:r w:rsidRPr="007049EF">
              <w:t>ёмных сооружений (ПС)</w:t>
            </w:r>
          </w:p>
        </w:tc>
        <w:tc>
          <w:tcPr>
            <w:tcW w:w="2845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6462D4" w:rsidRPr="007049EF" w:rsidRDefault="006462D4" w:rsidP="00592CD0">
            <w:r w:rsidRPr="007049EF">
              <w:t>Аттестовать и назначить приказом по предпри</w:t>
            </w:r>
            <w:r>
              <w:t>ятию специалистов согласно п.251</w:t>
            </w:r>
            <w:r w:rsidRPr="007049EF">
              <w:t xml:space="preserve"> ФНП в течение 3-х месяцев</w:t>
            </w:r>
          </w:p>
        </w:tc>
      </w:tr>
      <w:tr w:rsidR="006462D4" w:rsidRPr="003647C8" w:rsidTr="004056CA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  <w:tblLook w:val="00A0"/>
        </w:tblPrEx>
        <w:trPr>
          <w:gridAfter w:val="1"/>
          <w:wAfter w:w="10" w:type="dxa"/>
          <w:jc w:val="center"/>
        </w:trPr>
        <w:tc>
          <w:tcPr>
            <w:tcW w:w="3402" w:type="dxa"/>
            <w:gridSpan w:val="3"/>
            <w:vAlign w:val="center"/>
          </w:tcPr>
          <w:p w:rsidR="006462D4" w:rsidRDefault="006462D4" w:rsidP="00406D84">
            <w:pPr>
              <w:ind w:right="687"/>
              <w:jc w:val="both"/>
              <w:rPr>
                <w:rFonts w:ascii="Helvetica Neue" w:hAnsi="Helvetica Neue" w:cs="Helvetica Neue LT Cyr"/>
              </w:rPr>
            </w:pPr>
          </w:p>
          <w:p w:rsidR="006462D4" w:rsidRDefault="006462D4" w:rsidP="00406D84">
            <w:pPr>
              <w:ind w:right="687"/>
              <w:jc w:val="both"/>
              <w:rPr>
                <w:rFonts w:ascii="Helvetica Neue" w:hAnsi="Helvetica Neue" w:cs="Helvetica Neue LT Cyr"/>
              </w:rPr>
            </w:pPr>
          </w:p>
          <w:p w:rsidR="006462D4" w:rsidRPr="003647C8" w:rsidRDefault="006462D4" w:rsidP="00406D84">
            <w:pPr>
              <w:ind w:right="687"/>
              <w:jc w:val="both"/>
              <w:rPr>
                <w:rFonts w:ascii="Helvetica Neue" w:hAnsi="Helvetica Neue" w:cs="Helvetica Neue LT"/>
              </w:rPr>
            </w:pPr>
          </w:p>
        </w:tc>
        <w:tc>
          <w:tcPr>
            <w:tcW w:w="1560" w:type="dxa"/>
            <w:tcBorders>
              <w:bottom w:val="single" w:sz="4" w:space="0" w:color="auto"/>
            </w:tcBorders>
            <w:vAlign w:val="center"/>
          </w:tcPr>
          <w:p w:rsidR="006462D4" w:rsidRPr="003647C8" w:rsidRDefault="006462D4" w:rsidP="00406D84">
            <w:pPr>
              <w:ind w:right="687"/>
              <w:jc w:val="both"/>
              <w:rPr>
                <w:rFonts w:ascii="Helvetica Neue" w:hAnsi="Helvetica Neue" w:cs="Helvetica Neue LT"/>
              </w:rPr>
            </w:pPr>
          </w:p>
        </w:tc>
        <w:tc>
          <w:tcPr>
            <w:tcW w:w="4677" w:type="dxa"/>
            <w:gridSpan w:val="2"/>
            <w:vAlign w:val="center"/>
          </w:tcPr>
          <w:p w:rsidR="006462D4" w:rsidRPr="003647C8" w:rsidRDefault="006462D4" w:rsidP="00406D84">
            <w:pPr>
              <w:ind w:left="284" w:right="687"/>
              <w:jc w:val="both"/>
              <w:rPr>
                <w:rFonts w:ascii="Helvetica Neue" w:hAnsi="Helvetica Neue" w:cs="Helvetica Neue"/>
              </w:rPr>
            </w:pPr>
            <w:r w:rsidRPr="003647C8">
              <w:rPr>
                <w:rFonts w:ascii="Helvetica Neue" w:hAnsi="Helvetica Neue" w:cs="Helvetica Neue Cyr"/>
              </w:rPr>
              <w:t>Щеглов М.Г.</w:t>
            </w:r>
          </w:p>
        </w:tc>
      </w:tr>
    </w:tbl>
    <w:p w:rsidR="003647C8" w:rsidRPr="003647C8" w:rsidRDefault="003647C8" w:rsidP="003647C8">
      <w:pPr>
        <w:spacing w:before="80"/>
        <w:ind w:right="687"/>
        <w:jc w:val="both"/>
        <w:rPr>
          <w:rFonts w:ascii="Helvetica Neue" w:hAnsi="Helvetica Neue" w:cs="Helvetica Neue LT"/>
        </w:rPr>
      </w:pPr>
    </w:p>
    <w:tbl>
      <w:tblPr>
        <w:tblW w:w="9780" w:type="dxa"/>
        <w:jc w:val="center"/>
        <w:tblLayout w:type="fixed"/>
        <w:tblCellMar>
          <w:left w:w="0" w:type="dxa"/>
          <w:right w:w="0" w:type="dxa"/>
        </w:tblCellMar>
        <w:tblLook w:val="00A0"/>
      </w:tblPr>
      <w:tblGrid>
        <w:gridCol w:w="3403"/>
        <w:gridCol w:w="1700"/>
        <w:gridCol w:w="4677"/>
      </w:tblGrid>
      <w:tr w:rsidR="003647C8" w:rsidRPr="003647C8" w:rsidTr="00AB4992">
        <w:trPr>
          <w:jc w:val="center"/>
        </w:trPr>
        <w:tc>
          <w:tcPr>
            <w:tcW w:w="3403" w:type="dxa"/>
            <w:vAlign w:val="center"/>
          </w:tcPr>
          <w:p w:rsidR="003647C8" w:rsidRPr="003647C8" w:rsidRDefault="003647C8" w:rsidP="003647C8">
            <w:pPr>
              <w:ind w:right="687"/>
              <w:jc w:val="both"/>
              <w:rPr>
                <w:rFonts w:ascii="Helvetica Neue" w:hAnsi="Helvetica Neue" w:cs="Helvetica Neue LT"/>
              </w:rPr>
            </w:pPr>
          </w:p>
        </w:tc>
        <w:tc>
          <w:tcPr>
            <w:tcW w:w="1700" w:type="dxa"/>
            <w:tcBorders>
              <w:bottom w:val="single" w:sz="4" w:space="0" w:color="auto"/>
            </w:tcBorders>
            <w:vAlign w:val="center"/>
          </w:tcPr>
          <w:p w:rsidR="003647C8" w:rsidRPr="003647C8" w:rsidRDefault="003647C8" w:rsidP="003647C8">
            <w:pPr>
              <w:ind w:right="687"/>
              <w:jc w:val="both"/>
              <w:rPr>
                <w:rFonts w:ascii="Helvetica Neue" w:hAnsi="Helvetica Neue" w:cs="Helvetica Neue LT"/>
              </w:rPr>
            </w:pPr>
          </w:p>
        </w:tc>
        <w:tc>
          <w:tcPr>
            <w:tcW w:w="4677" w:type="dxa"/>
            <w:vAlign w:val="center"/>
          </w:tcPr>
          <w:p w:rsidR="003647C8" w:rsidRPr="003647C8" w:rsidRDefault="00C64702" w:rsidP="003647C8">
            <w:pPr>
              <w:ind w:left="284" w:right="687"/>
              <w:jc w:val="both"/>
              <w:rPr>
                <w:rFonts w:ascii="Helvetica Neue" w:hAnsi="Helvetica Neue" w:cs="Helvetica Neue Cyr"/>
              </w:rPr>
            </w:pPr>
            <w:r w:rsidRPr="003647C8">
              <w:rPr>
                <w:rFonts w:ascii="Helvetica Neue" w:hAnsi="Helvetica Neue" w:cs="Helvetica Neue Cyr"/>
              </w:rPr>
              <w:t>Песенко А.Н.</w:t>
            </w:r>
          </w:p>
        </w:tc>
      </w:tr>
    </w:tbl>
    <w:p w:rsidR="003647C8" w:rsidRPr="003647C8" w:rsidRDefault="003647C8" w:rsidP="003647C8">
      <w:pPr>
        <w:spacing w:before="80"/>
        <w:ind w:right="687"/>
        <w:jc w:val="both"/>
        <w:rPr>
          <w:rFonts w:ascii="Helvetica Neue" w:hAnsi="Helvetica Neue" w:cs="Helvetica Neue LT"/>
        </w:rPr>
      </w:pPr>
    </w:p>
    <w:p w:rsidR="00025DBA" w:rsidRPr="007F16F2" w:rsidRDefault="007F16F2" w:rsidP="007F16F2">
      <w:pPr>
        <w:tabs>
          <w:tab w:val="left" w:pos="3946"/>
        </w:tabs>
        <w:rPr>
          <w:lang w:eastAsia="ru-RU"/>
        </w:rPr>
        <w:sectPr w:rsidR="00025DBA" w:rsidRPr="007F16F2" w:rsidSect="0066347C">
          <w:headerReference w:type="default" r:id="rId36"/>
          <w:footerReference w:type="default" r:id="rId37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  <w:r>
        <w:rPr>
          <w:lang w:eastAsia="ru-RU"/>
        </w:rPr>
        <w:tab/>
      </w:r>
    </w:p>
    <w:p w:rsidR="004056CA" w:rsidRDefault="004056CA" w:rsidP="004056CA">
      <w:pPr>
        <w:pStyle w:val="af5"/>
        <w:rPr>
          <w:kern w:val="2"/>
        </w:rPr>
      </w:pPr>
      <w:bookmarkStart w:id="16" w:name="UZK"/>
      <w:bookmarkStart w:id="17" w:name="VIK"/>
      <w:bookmarkStart w:id="18" w:name="NIVm"/>
      <w:bookmarkStart w:id="19" w:name="NIVk"/>
      <w:bookmarkStart w:id="20" w:name="SPR"/>
      <w:bookmarkEnd w:id="16"/>
      <w:bookmarkEnd w:id="17"/>
      <w:bookmarkEnd w:id="18"/>
      <w:bookmarkEnd w:id="19"/>
      <w:bookmarkEnd w:id="20"/>
      <w:r>
        <w:rPr>
          <w:kern w:val="2"/>
        </w:rPr>
        <w:lastRenderedPageBreak/>
        <w:t xml:space="preserve">СПРАВКА О ХАРАКТЕРЕ РАБОТ, ВЫПОЛНЯЕМЫХ </w:t>
      </w:r>
      <w:r w:rsidRPr="00C962B7">
        <w:rPr>
          <w:kern w:val="2"/>
        </w:rPr>
        <w:br/>
      </w:r>
      <w:r>
        <w:rPr>
          <w:kern w:val="2"/>
        </w:rPr>
        <w:t>ПОДЪЕМНЫМ СООРУЖЕНИЕМ</w:t>
      </w:r>
    </w:p>
    <w:tbl>
      <w:tblPr>
        <w:tblW w:w="4500" w:type="pct"/>
        <w:jc w:val="center"/>
        <w:tblBorders>
          <w:bottom w:val="single" w:sz="8" w:space="0" w:color="7F7F7F"/>
          <w:insideH w:val="single" w:sz="8" w:space="0" w:color="7F7F7F"/>
        </w:tblBorders>
        <w:tblLayout w:type="fixed"/>
        <w:tblCellMar>
          <w:top w:w="85" w:type="dxa"/>
          <w:bottom w:w="28" w:type="dxa"/>
        </w:tblCellMar>
        <w:tblLook w:val="04A0"/>
      </w:tblPr>
      <w:tblGrid>
        <w:gridCol w:w="1595"/>
        <w:gridCol w:w="7274"/>
      </w:tblGrid>
      <w:tr w:rsidR="004056CA" w:rsidRPr="00340D6E" w:rsidTr="00C25788">
        <w:trPr>
          <w:jc w:val="center"/>
        </w:trPr>
        <w:tc>
          <w:tcPr>
            <w:tcW w:w="1560" w:type="dxa"/>
            <w:tcBorders>
              <w:top w:val="nil"/>
              <w:bottom w:val="nil"/>
            </w:tcBorders>
            <w:vAlign w:val="bottom"/>
          </w:tcPr>
          <w:p w:rsidR="004056CA" w:rsidRPr="00340D6E" w:rsidRDefault="004056CA" w:rsidP="00C25788">
            <w:r w:rsidRPr="00340D6E">
              <w:t>Тип ПС</w:t>
            </w:r>
          </w:p>
        </w:tc>
        <w:tc>
          <w:tcPr>
            <w:tcW w:w="7114" w:type="dxa"/>
            <w:tcBorders>
              <w:bottom w:val="single" w:sz="4" w:space="0" w:color="808080"/>
            </w:tcBorders>
            <w:vAlign w:val="bottom"/>
          </w:tcPr>
          <w:p w:rsidR="004056CA" w:rsidRPr="00340D6E" w:rsidRDefault="00491EF3" w:rsidP="00C25788">
            <w:pPr>
              <w:rPr>
                <w:rFonts w:ascii="Helvetica Neue" w:hAnsi="Helvetica Neue"/>
                <w:b/>
              </w:rPr>
            </w:pPr>
            <w:fldSimple w:instr=" DOCVARIABLE  KranShortName  \* MERGEFORMAT ">
              <w:r w:rsidR="00C25788">
                <w:rPr>
                  <w:rFonts w:ascii="Helvetica Neue" w:hAnsi="Helvetica Neue"/>
                  <w:b/>
                  <w:bCs/>
                </w:rPr>
                <w:t>Кран-погрузчик портальный</w:t>
              </w:r>
            </w:fldSimple>
          </w:p>
        </w:tc>
      </w:tr>
      <w:tr w:rsidR="004056CA" w:rsidRPr="00340D6E" w:rsidTr="00C25788">
        <w:trPr>
          <w:jc w:val="center"/>
        </w:trPr>
        <w:tc>
          <w:tcPr>
            <w:tcW w:w="1560" w:type="dxa"/>
            <w:tcBorders>
              <w:top w:val="nil"/>
              <w:bottom w:val="nil"/>
            </w:tcBorders>
            <w:vAlign w:val="bottom"/>
          </w:tcPr>
          <w:p w:rsidR="004056CA" w:rsidRPr="00340D6E" w:rsidRDefault="004056CA" w:rsidP="00C25788">
            <w:r w:rsidRPr="00340D6E">
              <w:t>Марка ПС</w:t>
            </w:r>
          </w:p>
        </w:tc>
        <w:tc>
          <w:tcPr>
            <w:tcW w:w="7114" w:type="dxa"/>
            <w:tcBorders>
              <w:top w:val="single" w:sz="4" w:space="0" w:color="808080"/>
              <w:bottom w:val="single" w:sz="4" w:space="0" w:color="808080"/>
            </w:tcBorders>
            <w:vAlign w:val="center"/>
          </w:tcPr>
          <w:p w:rsidR="004056CA" w:rsidRPr="00340D6E" w:rsidRDefault="00491EF3" w:rsidP="00C25788">
            <w:pPr>
              <w:rPr>
                <w:rFonts w:ascii="Helvetica Neue" w:hAnsi="Helvetica Neue"/>
                <w:b/>
              </w:rPr>
            </w:pPr>
            <w:fldSimple w:instr=" DOCVARIABLE  KranMarka  \* MERGEFORMAT ">
              <w:r w:rsidR="00C25788">
                <w:rPr>
                  <w:rFonts w:ascii="Helvetica Neue" w:hAnsi="Helvetica Neue"/>
                  <w:b/>
                </w:rPr>
                <w:t>КБ-586П-11</w:t>
              </w:r>
            </w:fldSimple>
          </w:p>
        </w:tc>
      </w:tr>
      <w:tr w:rsidR="004056CA" w:rsidRPr="00340D6E" w:rsidTr="00C25788">
        <w:trPr>
          <w:jc w:val="center"/>
        </w:trPr>
        <w:tc>
          <w:tcPr>
            <w:tcW w:w="1560" w:type="dxa"/>
            <w:tcBorders>
              <w:top w:val="nil"/>
              <w:bottom w:val="nil"/>
            </w:tcBorders>
            <w:vAlign w:val="bottom"/>
          </w:tcPr>
          <w:p w:rsidR="004056CA" w:rsidRPr="00340D6E" w:rsidRDefault="004056CA" w:rsidP="00C25788">
            <w:r w:rsidRPr="00340D6E">
              <w:t>Зав.№</w:t>
            </w:r>
          </w:p>
        </w:tc>
        <w:tc>
          <w:tcPr>
            <w:tcW w:w="7114" w:type="dxa"/>
            <w:tcBorders>
              <w:top w:val="single" w:sz="4" w:space="0" w:color="808080"/>
              <w:bottom w:val="single" w:sz="4" w:space="0" w:color="808080"/>
            </w:tcBorders>
            <w:vAlign w:val="center"/>
          </w:tcPr>
          <w:p w:rsidR="004056CA" w:rsidRPr="00340D6E" w:rsidRDefault="00491EF3" w:rsidP="00C25788">
            <w:pPr>
              <w:rPr>
                <w:rFonts w:ascii="Helvetica Neue" w:hAnsi="Helvetica Neue"/>
                <w:b/>
              </w:rPr>
            </w:pPr>
            <w:fldSimple w:instr=" DOCVARIABLE  KranZav  \* MERGEFORMAT ">
              <w:r w:rsidR="00C25788">
                <w:rPr>
                  <w:rFonts w:ascii="Helvetica Neue" w:hAnsi="Helvetica Neue"/>
                  <w:b/>
                </w:rPr>
                <w:t>008</w:t>
              </w:r>
            </w:fldSimple>
          </w:p>
        </w:tc>
      </w:tr>
      <w:tr w:rsidR="004056CA" w:rsidRPr="00340D6E" w:rsidTr="00C25788">
        <w:trPr>
          <w:jc w:val="center"/>
        </w:trPr>
        <w:tc>
          <w:tcPr>
            <w:tcW w:w="1560" w:type="dxa"/>
            <w:tcBorders>
              <w:top w:val="nil"/>
              <w:bottom w:val="nil"/>
            </w:tcBorders>
            <w:vAlign w:val="bottom"/>
          </w:tcPr>
          <w:p w:rsidR="004056CA" w:rsidRPr="00340D6E" w:rsidRDefault="004056CA" w:rsidP="00C25788">
            <w:r w:rsidRPr="00340D6E">
              <w:t>Рег.№</w:t>
            </w:r>
          </w:p>
        </w:tc>
        <w:tc>
          <w:tcPr>
            <w:tcW w:w="7114" w:type="dxa"/>
            <w:tcBorders>
              <w:top w:val="single" w:sz="4" w:space="0" w:color="808080"/>
              <w:bottom w:val="single" w:sz="4" w:space="0" w:color="808080"/>
            </w:tcBorders>
            <w:vAlign w:val="center"/>
          </w:tcPr>
          <w:p w:rsidR="004056CA" w:rsidRPr="00340D6E" w:rsidRDefault="00491EF3" w:rsidP="00C25788">
            <w:pPr>
              <w:rPr>
                <w:rFonts w:ascii="Helvetica Neue" w:hAnsi="Helvetica Neue"/>
                <w:b/>
              </w:rPr>
            </w:pPr>
            <w:fldSimple w:instr=" DOCVARIABLE  KranReg  \* MERGEFORMAT ">
              <w:r w:rsidR="00406D84">
                <w:rPr>
                  <w:rFonts w:ascii="Helvetica Neue" w:hAnsi="Helvetica Neue"/>
                  <w:b/>
                </w:rPr>
                <w:t>Снят с учета в органах РТН</w:t>
              </w:r>
            </w:fldSimple>
          </w:p>
        </w:tc>
      </w:tr>
      <w:tr w:rsidR="004056CA" w:rsidRPr="00340D6E" w:rsidTr="00C25788">
        <w:trPr>
          <w:jc w:val="center"/>
        </w:trPr>
        <w:tc>
          <w:tcPr>
            <w:tcW w:w="1560" w:type="dxa"/>
            <w:tcBorders>
              <w:top w:val="nil"/>
              <w:bottom w:val="nil"/>
            </w:tcBorders>
            <w:vAlign w:val="bottom"/>
          </w:tcPr>
          <w:p w:rsidR="004056CA" w:rsidRPr="00340D6E" w:rsidRDefault="004056CA" w:rsidP="00C25788">
            <w:r w:rsidRPr="00340D6E">
              <w:t>Владелец ПС</w:t>
            </w:r>
          </w:p>
        </w:tc>
        <w:tc>
          <w:tcPr>
            <w:tcW w:w="7114" w:type="dxa"/>
            <w:tcBorders>
              <w:top w:val="single" w:sz="4" w:space="0" w:color="808080"/>
              <w:bottom w:val="single" w:sz="4" w:space="0" w:color="808080"/>
            </w:tcBorders>
            <w:vAlign w:val="bottom"/>
          </w:tcPr>
          <w:p w:rsidR="004056CA" w:rsidRPr="00340D6E" w:rsidRDefault="00491EF3" w:rsidP="00C25788">
            <w:pPr>
              <w:rPr>
                <w:rFonts w:ascii="Helvetica Neue" w:hAnsi="Helvetica Neue"/>
                <w:b/>
              </w:rPr>
            </w:pPr>
            <w:fldSimple w:instr=" DOCVARIABLE  ZakFullName  \* MERGEFORMAT ">
              <w:r w:rsidR="00C25788">
                <w:rPr>
                  <w:rFonts w:ascii="Helvetica Neue" w:hAnsi="Helvetica Neue"/>
                  <w:b/>
                </w:rPr>
                <w:t>ООО «ТК «Славяне»</w:t>
              </w:r>
              <w:r w:rsidR="004056CA">
                <w:rPr>
                  <w:rFonts w:ascii="Helvetica Neue" w:hAnsi="Helvetica Neue"/>
                  <w:b/>
                </w:rPr>
                <w:t xml:space="preserve"> </w:t>
              </w:r>
              <w:r w:rsidR="00C25788">
                <w:rPr>
                  <w:rFonts w:ascii="Helvetica Neue" w:hAnsi="Helvetica Neue"/>
                  <w:b/>
                </w:rPr>
                <w:t>г. Ростов-на-Дону</w:t>
              </w:r>
            </w:fldSimple>
          </w:p>
        </w:tc>
      </w:tr>
    </w:tbl>
    <w:p w:rsidR="004056CA" w:rsidRDefault="004056CA" w:rsidP="004056CA">
      <w:pPr>
        <w:spacing w:before="120"/>
      </w:pPr>
    </w:p>
    <w:tbl>
      <w:tblPr>
        <w:tblW w:w="9639" w:type="dxa"/>
        <w:jc w:val="center"/>
        <w:tblBorders>
          <w:top w:val="single" w:sz="4" w:space="0" w:color="7F7F7F"/>
          <w:left w:val="single" w:sz="4" w:space="0" w:color="7F7F7F"/>
          <w:bottom w:val="single" w:sz="4" w:space="0" w:color="7F7F7F"/>
          <w:right w:val="single" w:sz="4" w:space="0" w:color="7F7F7F"/>
          <w:insideH w:val="single" w:sz="4" w:space="0" w:color="7F7F7F"/>
          <w:insideV w:val="single" w:sz="4" w:space="0" w:color="7F7F7F"/>
        </w:tblBorders>
        <w:tblLayout w:type="fixed"/>
        <w:tblCellMar>
          <w:top w:w="28" w:type="dxa"/>
          <w:bottom w:w="28" w:type="dxa"/>
        </w:tblCellMar>
        <w:tblLook w:val="04A0"/>
      </w:tblPr>
      <w:tblGrid>
        <w:gridCol w:w="5382"/>
        <w:gridCol w:w="2835"/>
        <w:gridCol w:w="1422"/>
      </w:tblGrid>
      <w:tr w:rsidR="004056CA" w:rsidRPr="00340D6E" w:rsidTr="00C25788">
        <w:trPr>
          <w:trHeight w:val="448"/>
          <w:jc w:val="center"/>
        </w:trPr>
        <w:tc>
          <w:tcPr>
            <w:tcW w:w="821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4056CA" w:rsidRPr="00340D6E" w:rsidRDefault="004056CA" w:rsidP="00C25788">
            <w:r w:rsidRPr="00340D6E">
              <w:t>Номинальная грузоподъемность (Рном), т</w:t>
            </w:r>
          </w:p>
        </w:tc>
        <w:tc>
          <w:tcPr>
            <w:tcW w:w="142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4056CA" w:rsidRPr="00ED0D3A" w:rsidRDefault="00491EF3" w:rsidP="00C25788">
            <w:pPr>
              <w:jc w:val="center"/>
              <w:rPr>
                <w:rFonts w:ascii="Helvetica Neue" w:hAnsi="Helvetica Neue"/>
                <w:b/>
              </w:rPr>
            </w:pPr>
            <w:fldSimple w:instr=" DOCVARIABLE  Pmax  \* MERGEFORMAT ">
              <w:r w:rsidR="00406D84" w:rsidRPr="00271195">
                <w:rPr>
                  <w:rFonts w:ascii="Helvetica Neue" w:hAnsi="Helvetica Neue"/>
                  <w:b/>
                  <w:bCs/>
                </w:rPr>
                <w:t>10</w:t>
              </w:r>
            </w:fldSimple>
          </w:p>
        </w:tc>
      </w:tr>
      <w:tr w:rsidR="004056CA" w:rsidRPr="00340D6E" w:rsidTr="00C25788">
        <w:trPr>
          <w:trHeight w:val="448"/>
          <w:jc w:val="center"/>
        </w:trPr>
        <w:tc>
          <w:tcPr>
            <w:tcW w:w="821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4056CA" w:rsidRPr="00340D6E" w:rsidRDefault="004056CA" w:rsidP="00C25788">
            <w:r w:rsidRPr="00340D6E">
              <w:t>Максимальная масса поднимаемого груза (Рмах), т</w:t>
            </w:r>
          </w:p>
        </w:tc>
        <w:tc>
          <w:tcPr>
            <w:tcW w:w="142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4056CA" w:rsidRPr="00ED0D3A" w:rsidRDefault="00491EF3" w:rsidP="00C25788">
            <w:pPr>
              <w:jc w:val="center"/>
              <w:rPr>
                <w:rFonts w:ascii="Helvetica Neue" w:hAnsi="Helvetica Neue"/>
                <w:b/>
              </w:rPr>
            </w:pPr>
            <w:fldSimple w:instr=" DOCVARIABLE  Pmax  \* MERGEFORMAT ">
              <w:r w:rsidR="004056CA" w:rsidRPr="00271195">
                <w:rPr>
                  <w:rFonts w:ascii="Helvetica Neue" w:hAnsi="Helvetica Neue"/>
                  <w:b/>
                  <w:bCs/>
                </w:rPr>
                <w:t>10</w:t>
              </w:r>
            </w:fldSimple>
          </w:p>
        </w:tc>
      </w:tr>
      <w:tr w:rsidR="004056CA" w:rsidRPr="00340D6E" w:rsidTr="00C25788">
        <w:trPr>
          <w:trHeight w:val="448"/>
          <w:jc w:val="center"/>
        </w:trPr>
        <w:tc>
          <w:tcPr>
            <w:tcW w:w="821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4056CA" w:rsidRPr="00340D6E" w:rsidRDefault="004056CA" w:rsidP="00C25788">
            <w:r w:rsidRPr="00340D6E">
              <w:t>Количество дней в году, когда работает кран (П)</w:t>
            </w:r>
          </w:p>
        </w:tc>
        <w:tc>
          <w:tcPr>
            <w:tcW w:w="142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4056CA" w:rsidRPr="00ED0D3A" w:rsidRDefault="00491EF3" w:rsidP="00406D84">
            <w:pPr>
              <w:jc w:val="center"/>
              <w:rPr>
                <w:rFonts w:ascii="Helvetica Neue" w:hAnsi="Helvetica Neue"/>
                <w:b/>
              </w:rPr>
            </w:pPr>
            <w:fldSimple w:instr=" DOCVARIABLE  DaysCount  \* MERGEFORMAT ">
              <w:r w:rsidR="00406D84">
                <w:rPr>
                  <w:rFonts w:ascii="Helvetica Neue" w:hAnsi="Helvetica Neue"/>
                  <w:b/>
                  <w:kern w:val="2"/>
                </w:rPr>
                <w:t>25</w:t>
              </w:r>
              <w:r w:rsidR="004056CA" w:rsidRPr="00271195">
                <w:rPr>
                  <w:rFonts w:ascii="Helvetica Neue" w:hAnsi="Helvetica Neue"/>
                  <w:b/>
                  <w:kern w:val="2"/>
                </w:rPr>
                <w:t>0</w:t>
              </w:r>
            </w:fldSimple>
          </w:p>
        </w:tc>
      </w:tr>
      <w:tr w:rsidR="004056CA" w:rsidRPr="00340D6E" w:rsidTr="00C25788">
        <w:trPr>
          <w:trHeight w:val="448"/>
          <w:jc w:val="center"/>
        </w:trPr>
        <w:tc>
          <w:tcPr>
            <w:tcW w:w="821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4056CA" w:rsidRPr="00340D6E" w:rsidRDefault="004056CA" w:rsidP="00C25788">
            <w:r w:rsidRPr="00340D6E">
              <w:t>Общая масса грузов, перегружаемых в день (Рдн), т</w:t>
            </w:r>
          </w:p>
        </w:tc>
        <w:tc>
          <w:tcPr>
            <w:tcW w:w="142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4056CA" w:rsidRPr="00ED0D3A" w:rsidRDefault="00491EF3" w:rsidP="00C25788">
            <w:pPr>
              <w:jc w:val="center"/>
              <w:rPr>
                <w:rFonts w:ascii="Helvetica Neue" w:hAnsi="Helvetica Neue"/>
                <w:b/>
              </w:rPr>
            </w:pPr>
            <w:fldSimple w:instr=" DOCVARIABLE  MassaCount  \* MERGEFORMAT ">
              <w:r w:rsidR="004056CA" w:rsidRPr="00271195">
                <w:rPr>
                  <w:rFonts w:ascii="Helvetica Neue" w:hAnsi="Helvetica Neue"/>
                  <w:b/>
                  <w:kern w:val="2"/>
                  <w:lang w:val="en-US"/>
                </w:rPr>
                <w:t>80</w:t>
              </w:r>
            </w:fldSimple>
          </w:p>
        </w:tc>
      </w:tr>
      <w:tr w:rsidR="004056CA" w:rsidRPr="00340D6E" w:rsidTr="00C25788">
        <w:trPr>
          <w:trHeight w:val="448"/>
          <w:jc w:val="center"/>
        </w:trPr>
        <w:tc>
          <w:tcPr>
            <w:tcW w:w="821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4056CA" w:rsidRPr="00340D6E" w:rsidRDefault="004056CA" w:rsidP="00C25788">
            <w:r w:rsidRPr="00340D6E">
              <w:t>Фактический срок службы крана (Т), лет</w:t>
            </w:r>
          </w:p>
        </w:tc>
        <w:tc>
          <w:tcPr>
            <w:tcW w:w="142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4056CA" w:rsidRPr="00ED0D3A" w:rsidRDefault="00406D84" w:rsidP="00C25788">
            <w:pPr>
              <w:jc w:val="center"/>
              <w:rPr>
                <w:rFonts w:ascii="Helvetica Neue" w:hAnsi="Helvetica Neue"/>
                <w:b/>
              </w:rPr>
            </w:pPr>
            <w:r>
              <w:rPr>
                <w:rFonts w:ascii="Helvetica Neue" w:hAnsi="Helvetica Neue"/>
                <w:b/>
                <w:kern w:val="2"/>
              </w:rPr>
              <w:t>9</w:t>
            </w:r>
          </w:p>
        </w:tc>
      </w:tr>
      <w:tr w:rsidR="004056CA" w:rsidRPr="00340D6E" w:rsidTr="00C25788">
        <w:trPr>
          <w:trHeight w:val="448"/>
          <w:jc w:val="center"/>
        </w:trPr>
        <w:tc>
          <w:tcPr>
            <w:tcW w:w="5382" w:type="dxa"/>
            <w:vMerge w:val="restart"/>
            <w:tcBorders>
              <w:top w:val="single" w:sz="4" w:space="0" w:color="7F7F7F"/>
              <w:bottom w:val="dotted" w:sz="4" w:space="0" w:color="7F7F7F"/>
            </w:tcBorders>
            <w:shd w:val="clear" w:color="auto" w:fill="auto"/>
            <w:vAlign w:val="center"/>
          </w:tcPr>
          <w:p w:rsidR="004056CA" w:rsidRPr="00340D6E" w:rsidRDefault="004056CA" w:rsidP="00C25788">
            <w:r w:rsidRPr="00340D6E">
              <w:t xml:space="preserve">В какой доле циклов производится подъем </w:t>
            </w:r>
            <w:r w:rsidRPr="00340D6E">
              <w:br/>
              <w:t>грузов массой:</w:t>
            </w:r>
          </w:p>
        </w:tc>
        <w:tc>
          <w:tcPr>
            <w:tcW w:w="2835" w:type="dxa"/>
            <w:tcBorders>
              <w:top w:val="single" w:sz="4" w:space="0" w:color="7F7F7F"/>
              <w:bottom w:val="dotted" w:sz="4" w:space="0" w:color="7F7F7F"/>
            </w:tcBorders>
            <w:shd w:val="clear" w:color="auto" w:fill="auto"/>
            <w:vAlign w:val="center"/>
          </w:tcPr>
          <w:p w:rsidR="004056CA" w:rsidRPr="00340D6E" w:rsidRDefault="004056CA" w:rsidP="00C25788">
            <w:pPr>
              <w:rPr>
                <w:sz w:val="18"/>
                <w:szCs w:val="18"/>
              </w:rPr>
            </w:pPr>
            <w:r w:rsidRPr="00340D6E">
              <w:rPr>
                <w:sz w:val="18"/>
                <w:szCs w:val="18"/>
              </w:rPr>
              <w:t>до 0,25 Рном, %</w:t>
            </w:r>
          </w:p>
        </w:tc>
        <w:tc>
          <w:tcPr>
            <w:tcW w:w="1422" w:type="dxa"/>
            <w:tcBorders>
              <w:top w:val="single" w:sz="4" w:space="0" w:color="7F7F7F" w:themeColor="text1" w:themeTint="80"/>
              <w:bottom w:val="dotted" w:sz="4" w:space="0" w:color="7F7F7F" w:themeColor="text1" w:themeTint="80"/>
            </w:tcBorders>
            <w:vAlign w:val="center"/>
          </w:tcPr>
          <w:p w:rsidR="004056CA" w:rsidRPr="00ED0D3A" w:rsidRDefault="00491EF3" w:rsidP="00C25788">
            <w:pPr>
              <w:jc w:val="center"/>
              <w:rPr>
                <w:rFonts w:ascii="Helvetica Neue" w:hAnsi="Helvetica Neue"/>
                <w:b/>
              </w:rPr>
            </w:pPr>
            <w:fldSimple w:instr=" DOCVARIABLE  P025  \* MERGEFORMAT ">
              <w:r w:rsidR="004056CA" w:rsidRPr="00271195">
                <w:rPr>
                  <w:rFonts w:ascii="Helvetica Neue" w:hAnsi="Helvetica Neue"/>
                  <w:b/>
                  <w:kern w:val="2"/>
                  <w:lang w:val="en-US"/>
                </w:rPr>
                <w:t>50</w:t>
              </w:r>
            </w:fldSimple>
          </w:p>
        </w:tc>
      </w:tr>
      <w:tr w:rsidR="004056CA" w:rsidRPr="00340D6E" w:rsidTr="00C25788">
        <w:trPr>
          <w:trHeight w:val="448"/>
          <w:jc w:val="center"/>
        </w:trPr>
        <w:tc>
          <w:tcPr>
            <w:tcW w:w="5382" w:type="dxa"/>
            <w:vMerge/>
            <w:tcBorders>
              <w:top w:val="dotted" w:sz="4" w:space="0" w:color="7F7F7F"/>
              <w:bottom w:val="dotted" w:sz="4" w:space="0" w:color="7F7F7F"/>
            </w:tcBorders>
            <w:shd w:val="clear" w:color="auto" w:fill="auto"/>
            <w:vAlign w:val="center"/>
          </w:tcPr>
          <w:p w:rsidR="004056CA" w:rsidRPr="00340D6E" w:rsidRDefault="004056CA" w:rsidP="00C25788"/>
        </w:tc>
        <w:tc>
          <w:tcPr>
            <w:tcW w:w="2835" w:type="dxa"/>
            <w:tcBorders>
              <w:top w:val="dotted" w:sz="4" w:space="0" w:color="7F7F7F"/>
              <w:bottom w:val="dotted" w:sz="4" w:space="0" w:color="7F7F7F"/>
            </w:tcBorders>
            <w:shd w:val="clear" w:color="auto" w:fill="auto"/>
            <w:vAlign w:val="center"/>
          </w:tcPr>
          <w:p w:rsidR="004056CA" w:rsidRPr="00340D6E" w:rsidRDefault="004056CA" w:rsidP="00C25788">
            <w:pPr>
              <w:rPr>
                <w:sz w:val="18"/>
                <w:szCs w:val="18"/>
              </w:rPr>
            </w:pPr>
            <w:r w:rsidRPr="00340D6E">
              <w:rPr>
                <w:sz w:val="18"/>
                <w:szCs w:val="18"/>
              </w:rPr>
              <w:t>от 0,25 Рном до 0,5 Рном, %</w:t>
            </w:r>
          </w:p>
        </w:tc>
        <w:tc>
          <w:tcPr>
            <w:tcW w:w="1422" w:type="dxa"/>
            <w:tcBorders>
              <w:top w:val="dotted" w:sz="4" w:space="0" w:color="7F7F7F" w:themeColor="text1" w:themeTint="80"/>
              <w:bottom w:val="dotted" w:sz="4" w:space="0" w:color="7F7F7F" w:themeColor="text1" w:themeTint="80"/>
            </w:tcBorders>
            <w:vAlign w:val="center"/>
          </w:tcPr>
          <w:p w:rsidR="004056CA" w:rsidRPr="00ED0D3A" w:rsidRDefault="00491EF3" w:rsidP="00C25788">
            <w:pPr>
              <w:jc w:val="center"/>
              <w:rPr>
                <w:rFonts w:ascii="Helvetica Neue" w:hAnsi="Helvetica Neue"/>
                <w:b/>
              </w:rPr>
            </w:pPr>
            <w:fldSimple w:instr=" DOCVARIABLE  P05  \* MERGEFORMAT ">
              <w:r w:rsidR="004056CA" w:rsidRPr="00271195">
                <w:rPr>
                  <w:rFonts w:ascii="Helvetica Neue" w:hAnsi="Helvetica Neue"/>
                  <w:b/>
                  <w:bCs/>
                </w:rPr>
                <w:t>30</w:t>
              </w:r>
            </w:fldSimple>
          </w:p>
        </w:tc>
      </w:tr>
      <w:tr w:rsidR="004056CA" w:rsidRPr="00340D6E" w:rsidTr="00C25788">
        <w:trPr>
          <w:trHeight w:val="448"/>
          <w:jc w:val="center"/>
        </w:trPr>
        <w:tc>
          <w:tcPr>
            <w:tcW w:w="5382" w:type="dxa"/>
            <w:vMerge/>
            <w:tcBorders>
              <w:top w:val="dotted" w:sz="4" w:space="0" w:color="7F7F7F"/>
              <w:bottom w:val="dotted" w:sz="4" w:space="0" w:color="7F7F7F"/>
            </w:tcBorders>
            <w:shd w:val="clear" w:color="auto" w:fill="auto"/>
            <w:vAlign w:val="center"/>
          </w:tcPr>
          <w:p w:rsidR="004056CA" w:rsidRPr="00340D6E" w:rsidRDefault="004056CA" w:rsidP="00C25788"/>
        </w:tc>
        <w:tc>
          <w:tcPr>
            <w:tcW w:w="2835" w:type="dxa"/>
            <w:tcBorders>
              <w:top w:val="dotted" w:sz="4" w:space="0" w:color="7F7F7F"/>
              <w:bottom w:val="dotted" w:sz="4" w:space="0" w:color="7F7F7F"/>
            </w:tcBorders>
            <w:shd w:val="clear" w:color="auto" w:fill="auto"/>
            <w:vAlign w:val="center"/>
          </w:tcPr>
          <w:p w:rsidR="004056CA" w:rsidRPr="00340D6E" w:rsidRDefault="004056CA" w:rsidP="00C25788">
            <w:pPr>
              <w:rPr>
                <w:sz w:val="18"/>
                <w:szCs w:val="18"/>
              </w:rPr>
            </w:pPr>
            <w:r w:rsidRPr="00340D6E">
              <w:rPr>
                <w:sz w:val="18"/>
                <w:szCs w:val="18"/>
              </w:rPr>
              <w:t>от 0,5 Рном до 0,75 Рном, %</w:t>
            </w:r>
          </w:p>
        </w:tc>
        <w:tc>
          <w:tcPr>
            <w:tcW w:w="1422" w:type="dxa"/>
            <w:tcBorders>
              <w:top w:val="dotted" w:sz="4" w:space="0" w:color="7F7F7F" w:themeColor="text1" w:themeTint="80"/>
              <w:bottom w:val="dotted" w:sz="4" w:space="0" w:color="7F7F7F" w:themeColor="text1" w:themeTint="80"/>
            </w:tcBorders>
            <w:vAlign w:val="center"/>
          </w:tcPr>
          <w:p w:rsidR="004056CA" w:rsidRPr="00ED0D3A" w:rsidRDefault="00491EF3" w:rsidP="00C25788">
            <w:pPr>
              <w:jc w:val="center"/>
              <w:rPr>
                <w:rFonts w:ascii="Helvetica Neue" w:hAnsi="Helvetica Neue"/>
                <w:b/>
              </w:rPr>
            </w:pPr>
            <w:fldSimple w:instr=" DOCVARIABLE  P075  \* MERGEFORMAT ">
              <w:r w:rsidR="00406D84">
                <w:rPr>
                  <w:rFonts w:ascii="Helvetica Neue" w:hAnsi="Helvetica Neue"/>
                  <w:b/>
                  <w:bCs/>
                </w:rPr>
                <w:t>1</w:t>
              </w:r>
              <w:r w:rsidR="004056CA" w:rsidRPr="00271195">
                <w:rPr>
                  <w:rFonts w:ascii="Helvetica Neue" w:hAnsi="Helvetica Neue"/>
                  <w:b/>
                  <w:bCs/>
                </w:rPr>
                <w:t>0</w:t>
              </w:r>
            </w:fldSimple>
          </w:p>
        </w:tc>
      </w:tr>
      <w:tr w:rsidR="004056CA" w:rsidRPr="00340D6E" w:rsidTr="00C25788">
        <w:trPr>
          <w:trHeight w:val="448"/>
          <w:jc w:val="center"/>
        </w:trPr>
        <w:tc>
          <w:tcPr>
            <w:tcW w:w="5382" w:type="dxa"/>
            <w:vMerge/>
            <w:tcBorders>
              <w:top w:val="dotted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4056CA" w:rsidRPr="00340D6E" w:rsidRDefault="004056CA" w:rsidP="00C25788"/>
        </w:tc>
        <w:tc>
          <w:tcPr>
            <w:tcW w:w="2835" w:type="dxa"/>
            <w:tcBorders>
              <w:top w:val="dotted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4056CA" w:rsidRPr="00340D6E" w:rsidRDefault="004056CA" w:rsidP="00C25788">
            <w:pPr>
              <w:rPr>
                <w:sz w:val="18"/>
                <w:szCs w:val="18"/>
              </w:rPr>
            </w:pPr>
            <w:r w:rsidRPr="00340D6E">
              <w:rPr>
                <w:sz w:val="18"/>
                <w:szCs w:val="18"/>
              </w:rPr>
              <w:t>от 0,75 Рном до Рном, %</w:t>
            </w:r>
          </w:p>
        </w:tc>
        <w:tc>
          <w:tcPr>
            <w:tcW w:w="1422" w:type="dxa"/>
            <w:tcBorders>
              <w:top w:val="dotted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:rsidR="004056CA" w:rsidRPr="00ED0D3A" w:rsidRDefault="00491EF3" w:rsidP="00C25788">
            <w:pPr>
              <w:jc w:val="center"/>
              <w:rPr>
                <w:rFonts w:ascii="Helvetica Neue" w:hAnsi="Helvetica Neue"/>
                <w:b/>
              </w:rPr>
            </w:pPr>
            <w:fldSimple w:instr=" DOCVARIABLE  P075  \* MERGEFORMAT ">
              <w:r w:rsidR="00406D84">
                <w:rPr>
                  <w:rFonts w:ascii="Helvetica Neue" w:hAnsi="Helvetica Neue"/>
                  <w:b/>
                  <w:bCs/>
                </w:rPr>
                <w:t>1</w:t>
              </w:r>
              <w:r w:rsidR="00406D84" w:rsidRPr="00271195">
                <w:rPr>
                  <w:rFonts w:ascii="Helvetica Neue" w:hAnsi="Helvetica Neue"/>
                  <w:b/>
                  <w:bCs/>
                </w:rPr>
                <w:t>0</w:t>
              </w:r>
            </w:fldSimple>
          </w:p>
        </w:tc>
      </w:tr>
      <w:tr w:rsidR="004056CA" w:rsidRPr="00340D6E" w:rsidTr="00C25788">
        <w:trPr>
          <w:trHeight w:val="448"/>
          <w:jc w:val="center"/>
        </w:trPr>
        <w:tc>
          <w:tcPr>
            <w:tcW w:w="5382" w:type="dxa"/>
            <w:vMerge w:val="restart"/>
            <w:tcBorders>
              <w:bottom w:val="dotted" w:sz="4" w:space="0" w:color="7F7F7F"/>
            </w:tcBorders>
            <w:shd w:val="clear" w:color="auto" w:fill="auto"/>
            <w:vAlign w:val="center"/>
          </w:tcPr>
          <w:p w:rsidR="004056CA" w:rsidRPr="00340D6E" w:rsidRDefault="004056CA" w:rsidP="00C25788">
            <w:r w:rsidRPr="00340D6E">
              <w:t>Температурные условия работы крана</w:t>
            </w:r>
          </w:p>
        </w:tc>
        <w:tc>
          <w:tcPr>
            <w:tcW w:w="2835" w:type="dxa"/>
            <w:tcBorders>
              <w:bottom w:val="dotted" w:sz="4" w:space="0" w:color="7F7F7F"/>
            </w:tcBorders>
            <w:shd w:val="clear" w:color="auto" w:fill="auto"/>
            <w:vAlign w:val="center"/>
          </w:tcPr>
          <w:p w:rsidR="004056CA" w:rsidRPr="00340D6E" w:rsidRDefault="004056CA" w:rsidP="00C25788">
            <w:pPr>
              <w:rPr>
                <w:sz w:val="18"/>
                <w:szCs w:val="18"/>
              </w:rPr>
            </w:pPr>
            <w:r w:rsidRPr="00340D6E">
              <w:rPr>
                <w:sz w:val="18"/>
                <w:szCs w:val="18"/>
              </w:rPr>
              <w:t xml:space="preserve">наибольшая температура, </w:t>
            </w:r>
            <w:r w:rsidRPr="00340D6E">
              <w:rPr>
                <w:sz w:val="18"/>
                <w:szCs w:val="18"/>
              </w:rPr>
              <w:sym w:font="Symbol" w:char="F0B0"/>
            </w:r>
            <w:r w:rsidRPr="00340D6E">
              <w:rPr>
                <w:sz w:val="18"/>
                <w:szCs w:val="18"/>
              </w:rPr>
              <w:t>С</w:t>
            </w:r>
          </w:p>
        </w:tc>
        <w:tc>
          <w:tcPr>
            <w:tcW w:w="1422" w:type="dxa"/>
            <w:tcBorders>
              <w:top w:val="single" w:sz="4" w:space="0" w:color="7F7F7F"/>
              <w:bottom w:val="dotted" w:sz="4" w:space="0" w:color="7F7F7F"/>
            </w:tcBorders>
            <w:shd w:val="clear" w:color="auto" w:fill="auto"/>
            <w:vAlign w:val="center"/>
          </w:tcPr>
          <w:p w:rsidR="004056CA" w:rsidRPr="00340D6E" w:rsidRDefault="004056CA" w:rsidP="00C25788">
            <w:pPr>
              <w:jc w:val="center"/>
              <w:rPr>
                <w:rFonts w:ascii="Helvetica Neue" w:hAnsi="Helvetica Neue"/>
                <w:b/>
              </w:rPr>
            </w:pPr>
            <w:r w:rsidRPr="00340D6E">
              <w:rPr>
                <w:rFonts w:ascii="Helvetica Neue" w:hAnsi="Helvetica Neue"/>
                <w:b/>
              </w:rPr>
              <w:t>+3</w:t>
            </w:r>
            <w:r>
              <w:rPr>
                <w:rFonts w:ascii="Helvetica Neue" w:hAnsi="Helvetica Neue"/>
                <w:b/>
              </w:rPr>
              <w:t>5</w:t>
            </w:r>
          </w:p>
        </w:tc>
      </w:tr>
      <w:tr w:rsidR="004056CA" w:rsidRPr="00340D6E" w:rsidTr="00C25788">
        <w:trPr>
          <w:trHeight w:val="448"/>
          <w:jc w:val="center"/>
        </w:trPr>
        <w:tc>
          <w:tcPr>
            <w:tcW w:w="5382" w:type="dxa"/>
            <w:vMerge/>
            <w:tcBorders>
              <w:top w:val="dotted" w:sz="4" w:space="0" w:color="7F7F7F"/>
            </w:tcBorders>
            <w:shd w:val="clear" w:color="auto" w:fill="auto"/>
            <w:vAlign w:val="center"/>
          </w:tcPr>
          <w:p w:rsidR="004056CA" w:rsidRPr="00340D6E" w:rsidRDefault="004056CA" w:rsidP="00C25788"/>
        </w:tc>
        <w:tc>
          <w:tcPr>
            <w:tcW w:w="2835" w:type="dxa"/>
            <w:tcBorders>
              <w:top w:val="dotted" w:sz="4" w:space="0" w:color="7F7F7F"/>
            </w:tcBorders>
            <w:shd w:val="clear" w:color="auto" w:fill="auto"/>
            <w:vAlign w:val="center"/>
          </w:tcPr>
          <w:p w:rsidR="004056CA" w:rsidRPr="00340D6E" w:rsidRDefault="004056CA" w:rsidP="00C25788">
            <w:pPr>
              <w:rPr>
                <w:sz w:val="18"/>
                <w:szCs w:val="18"/>
              </w:rPr>
            </w:pPr>
            <w:r w:rsidRPr="00340D6E">
              <w:rPr>
                <w:sz w:val="18"/>
                <w:szCs w:val="18"/>
              </w:rPr>
              <w:t xml:space="preserve">наименьшая температура, </w:t>
            </w:r>
            <w:r w:rsidRPr="00340D6E">
              <w:rPr>
                <w:sz w:val="18"/>
                <w:szCs w:val="18"/>
              </w:rPr>
              <w:sym w:font="Symbol" w:char="F0B0"/>
            </w:r>
            <w:r w:rsidRPr="00340D6E">
              <w:rPr>
                <w:sz w:val="18"/>
                <w:szCs w:val="18"/>
              </w:rPr>
              <w:t>С</w:t>
            </w:r>
          </w:p>
        </w:tc>
        <w:tc>
          <w:tcPr>
            <w:tcW w:w="1422" w:type="dxa"/>
            <w:tcBorders>
              <w:top w:val="dotted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4056CA" w:rsidRPr="00340D6E" w:rsidRDefault="00406D84" w:rsidP="00C25788">
            <w:pPr>
              <w:jc w:val="center"/>
              <w:rPr>
                <w:rFonts w:ascii="Helvetica Neue" w:hAnsi="Helvetica Neue"/>
                <w:b/>
              </w:rPr>
            </w:pPr>
            <w:r>
              <w:rPr>
                <w:rFonts w:ascii="Helvetica Neue" w:hAnsi="Helvetica Neue"/>
                <w:b/>
              </w:rPr>
              <w:t>-1</w:t>
            </w:r>
            <w:r w:rsidR="004056CA">
              <w:rPr>
                <w:rFonts w:ascii="Helvetica Neue" w:hAnsi="Helvetica Neue"/>
                <w:b/>
              </w:rPr>
              <w:t>0</w:t>
            </w:r>
          </w:p>
        </w:tc>
      </w:tr>
      <w:tr w:rsidR="004056CA" w:rsidRPr="00340D6E" w:rsidTr="00C25788">
        <w:trPr>
          <w:trHeight w:val="448"/>
          <w:jc w:val="center"/>
        </w:trPr>
        <w:tc>
          <w:tcPr>
            <w:tcW w:w="5382" w:type="dxa"/>
            <w:tcBorders>
              <w:bottom w:val="single" w:sz="4" w:space="0" w:color="7F7F7F"/>
            </w:tcBorders>
            <w:shd w:val="clear" w:color="auto" w:fill="auto"/>
            <w:vAlign w:val="center"/>
          </w:tcPr>
          <w:p w:rsidR="004056CA" w:rsidRPr="00340D6E" w:rsidRDefault="004056CA" w:rsidP="00C25788">
            <w:r w:rsidRPr="00340D6E">
              <w:t>Характеристика среды, в которой работает кран</w:t>
            </w:r>
          </w:p>
        </w:tc>
        <w:tc>
          <w:tcPr>
            <w:tcW w:w="4257" w:type="dxa"/>
            <w:gridSpan w:val="2"/>
            <w:tcBorders>
              <w:bottom w:val="single" w:sz="4" w:space="0" w:color="7F7F7F" w:themeColor="text1" w:themeTint="80"/>
            </w:tcBorders>
            <w:vAlign w:val="center"/>
          </w:tcPr>
          <w:p w:rsidR="004056CA" w:rsidRPr="00ED0D3A" w:rsidRDefault="004056CA" w:rsidP="00C25788">
            <w:pPr>
              <w:jc w:val="center"/>
              <w:rPr>
                <w:rFonts w:ascii="Helvetica Neue" w:hAnsi="Helvetica Neue"/>
                <w:b/>
              </w:rPr>
            </w:pPr>
            <w:r>
              <w:rPr>
                <w:rFonts w:ascii="Helvetica Neue" w:hAnsi="Helvetica Neue"/>
                <w:b/>
              </w:rPr>
              <w:t>Слабоагрессивная ,воздействие атм</w:t>
            </w:r>
            <w:r>
              <w:rPr>
                <w:rFonts w:ascii="Helvetica Neue" w:hAnsi="Helvetica Neue"/>
                <w:b/>
              </w:rPr>
              <w:t>о</w:t>
            </w:r>
            <w:r>
              <w:rPr>
                <w:rFonts w:ascii="Helvetica Neue" w:hAnsi="Helvetica Neue"/>
                <w:b/>
              </w:rPr>
              <w:t>сферных осадков</w:t>
            </w:r>
          </w:p>
        </w:tc>
      </w:tr>
      <w:tr w:rsidR="004056CA" w:rsidRPr="00340D6E" w:rsidTr="00C25788">
        <w:trPr>
          <w:trHeight w:val="448"/>
          <w:jc w:val="center"/>
        </w:trPr>
        <w:tc>
          <w:tcPr>
            <w:tcW w:w="5382" w:type="dxa"/>
            <w:tcBorders>
              <w:bottom w:val="single" w:sz="4" w:space="0" w:color="7F7F7F"/>
            </w:tcBorders>
            <w:shd w:val="clear" w:color="auto" w:fill="auto"/>
            <w:vAlign w:val="center"/>
          </w:tcPr>
          <w:p w:rsidR="004056CA" w:rsidRPr="00340D6E" w:rsidRDefault="004056CA" w:rsidP="00C25788">
            <w:r w:rsidRPr="00340D6E">
              <w:t xml:space="preserve">Фактическое использование крана </w:t>
            </w:r>
            <w:r w:rsidRPr="00340D6E">
              <w:br/>
            </w:r>
            <w:r w:rsidRPr="00340D6E">
              <w:rPr>
                <w:sz w:val="18"/>
                <w:szCs w:val="18"/>
              </w:rPr>
              <w:t>(где и какой технологический процесс обслуживает кран)</w:t>
            </w:r>
          </w:p>
        </w:tc>
        <w:tc>
          <w:tcPr>
            <w:tcW w:w="4257" w:type="dxa"/>
            <w:gridSpan w:val="2"/>
            <w:tcBorders>
              <w:bottom w:val="single" w:sz="4" w:space="0" w:color="7F7F7F"/>
            </w:tcBorders>
            <w:vAlign w:val="center"/>
          </w:tcPr>
          <w:p w:rsidR="004056CA" w:rsidRPr="008F18D9" w:rsidRDefault="004056CA" w:rsidP="00C25788">
            <w:pPr>
              <w:jc w:val="center"/>
              <w:rPr>
                <w:rFonts w:ascii="Helvetica Neue" w:hAnsi="Helvetica Neue"/>
                <w:b/>
              </w:rPr>
            </w:pPr>
            <w:r>
              <w:rPr>
                <w:rFonts w:ascii="Helvetica Neue" w:hAnsi="Helvetica Neue"/>
                <w:b/>
              </w:rPr>
              <w:t>Погрузочно-разгрузочные работы</w:t>
            </w:r>
          </w:p>
        </w:tc>
      </w:tr>
    </w:tbl>
    <w:p w:rsidR="004056CA" w:rsidRPr="00C962B7" w:rsidRDefault="00491EF3" w:rsidP="004056CA">
      <w:r>
        <w:rPr>
          <w:noProof/>
          <w:lang w:eastAsia="ru-RU"/>
        </w:rPr>
        <w:pict>
          <v:shape id="Надпись 44" o:spid="_x0000_s1027" type="#_x0000_t202" style="position:absolute;margin-left:0;margin-top:0;width:481.9pt;height:51pt;z-index:251666944;visibility:visible;mso-wrap-distance-top:3.6pt;mso-wrap-distance-bottom:3.6pt;mso-position-horizontal:center;mso-position-horizontal-relative:page;mso-position-vertical:bottom;mso-position-vertic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" o:allowoverlap="f" stroked="f">
            <v:textbox inset="0,0,0,0">
              <w:txbxContent>
                <w:tbl>
                  <w:tblPr>
                    <w:tblW w:w="9639" w:type="dxa"/>
                    <w:jc w:val="center"/>
                    <w:tblLayout w:type="fixed"/>
                    <w:tblCellMar>
                      <w:top w:w="28" w:type="dxa"/>
                      <w:bottom w:w="28" w:type="dxa"/>
                    </w:tblCellMar>
                    <w:tblLook w:val="04A0"/>
                  </w:tblPr>
                  <w:tblGrid>
                    <w:gridCol w:w="2268"/>
                    <w:gridCol w:w="7371"/>
                  </w:tblGrid>
                  <w:tr w:rsidR="00A85F78" w:rsidRPr="00340D6E" w:rsidTr="00340D6E">
                    <w:trPr>
                      <w:jc w:val="center"/>
                    </w:trPr>
                    <w:tc>
                      <w:tcPr>
                        <w:tcW w:w="2268" w:type="dxa"/>
                      </w:tcPr>
                      <w:p w:rsidR="00A85F78" w:rsidRPr="00340D6E" w:rsidRDefault="00A85F78" w:rsidP="006F6B8C">
                        <w:pPr>
                          <w:ind w:right="284"/>
                        </w:pPr>
                        <w:r w:rsidRPr="00340D6E">
                          <w:t>Справку составил:</w:t>
                        </w:r>
                      </w:p>
                    </w:tc>
                    <w:tc>
                      <w:tcPr>
                        <w:tcW w:w="7371" w:type="dxa"/>
                        <w:tcBorders>
                          <w:bottom w:val="single" w:sz="4" w:space="0" w:color="404040"/>
                        </w:tcBorders>
                      </w:tcPr>
                      <w:p w:rsidR="00A85F78" w:rsidRPr="00340D6E" w:rsidRDefault="00A85F78" w:rsidP="00C25788"/>
                    </w:tc>
                  </w:tr>
                  <w:tr w:rsidR="00A85F78" w:rsidRPr="00340D6E" w:rsidTr="00340D6E">
                    <w:trPr>
                      <w:jc w:val="center"/>
                    </w:trPr>
                    <w:tc>
                      <w:tcPr>
                        <w:tcW w:w="2268" w:type="dxa"/>
                      </w:tcPr>
                      <w:p w:rsidR="00A85F78" w:rsidRPr="00340D6E" w:rsidRDefault="00A85F78" w:rsidP="006F6B8C">
                        <w:pPr>
                          <w:ind w:right="284"/>
                          <w:jc w:val="center"/>
                          <w:rPr>
                            <w:rFonts w:ascii="Helvetica Neue TH" w:hAnsi="Helvetica Neue TH"/>
                            <w:sz w:val="16"/>
                            <w:szCs w:val="16"/>
                          </w:rPr>
                        </w:pPr>
                      </w:p>
                    </w:tc>
                    <w:tc>
                      <w:tcPr>
                        <w:tcW w:w="7371" w:type="dxa"/>
                        <w:tcBorders>
                          <w:top w:val="single" w:sz="4" w:space="0" w:color="404040"/>
                        </w:tcBorders>
                      </w:tcPr>
                      <w:p w:rsidR="00A85F78" w:rsidRPr="00340D6E" w:rsidRDefault="00A85F78" w:rsidP="006F6B8C">
                        <w:pPr>
                          <w:jc w:val="center"/>
                          <w:rPr>
                            <w:rFonts w:ascii="Helvetica Neue TH" w:hAnsi="Helvetica Neue TH"/>
                            <w:sz w:val="16"/>
                            <w:szCs w:val="16"/>
                          </w:rPr>
                        </w:pPr>
                        <w:r w:rsidRPr="00340D6E">
                          <w:rPr>
                            <w:rFonts w:ascii="Helvetica Neue TH" w:hAnsi="Helvetica Neue TH"/>
                            <w:sz w:val="16"/>
                            <w:szCs w:val="16"/>
                          </w:rPr>
                          <w:t>(должность, Ф.И.О. представителя владельца)</w:t>
                        </w:r>
                      </w:p>
                    </w:tc>
                  </w:tr>
                </w:tbl>
                <w:p w:rsidR="00A85F78" w:rsidRDefault="00A85F78" w:rsidP="004056CA"/>
              </w:txbxContent>
            </v:textbox>
            <w10:wrap anchorx="page" anchory="margin"/>
          </v:shape>
        </w:pict>
      </w:r>
    </w:p>
    <w:p w:rsidR="004056CA" w:rsidRPr="00C962B7" w:rsidRDefault="004056CA" w:rsidP="004056CA">
      <w:pPr>
        <w:sectPr w:rsidR="004056CA" w:rsidRPr="00C962B7" w:rsidSect="0066347C">
          <w:headerReference w:type="default" r:id="rId38"/>
          <w:footerReference w:type="default" r:id="rId39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:rsidR="004056CA" w:rsidRDefault="004056CA" w:rsidP="004056CA">
      <w:pPr>
        <w:pStyle w:val="af5"/>
        <w:spacing w:after="480"/>
        <w:rPr>
          <w:kern w:val="2"/>
        </w:rPr>
      </w:pPr>
      <w:bookmarkStart w:id="21" w:name="FG"/>
      <w:bookmarkEnd w:id="21"/>
      <w:r w:rsidRPr="005E415B">
        <w:rPr>
          <w:kern w:val="2"/>
        </w:rPr>
        <w:lastRenderedPageBreak/>
        <w:t>ОПРЕДЕЛЕНИЕ ФАКТИЧЕСКОЙ ГРУППЫ КЛАССИФИКАЦИИ</w:t>
      </w:r>
      <w:r>
        <w:rPr>
          <w:kern w:val="2"/>
        </w:rPr>
        <w:t xml:space="preserve"> </w:t>
      </w:r>
      <w:r w:rsidRPr="00F107CF">
        <w:rPr>
          <w:kern w:val="2"/>
        </w:rPr>
        <w:br/>
      </w:r>
      <w:r w:rsidRPr="005E415B">
        <w:rPr>
          <w:kern w:val="2"/>
        </w:rPr>
        <w:t>(РЕЖИМА РАБОТЫ) ПО ИСО 4301/1</w:t>
      </w:r>
    </w:p>
    <w:tbl>
      <w:tblPr>
        <w:tblW w:w="4500" w:type="pct"/>
        <w:jc w:val="center"/>
        <w:tblBorders>
          <w:insideH w:val="single" w:sz="4" w:space="0" w:color="auto"/>
        </w:tblBorders>
        <w:tblLayout w:type="fixed"/>
        <w:tblCellMar>
          <w:top w:w="28" w:type="dxa"/>
          <w:bottom w:w="28" w:type="dxa"/>
        </w:tblCellMar>
        <w:tblLook w:val="04A0"/>
      </w:tblPr>
      <w:tblGrid>
        <w:gridCol w:w="8869"/>
      </w:tblGrid>
      <w:tr w:rsidR="004056CA" w:rsidRPr="00340D6E" w:rsidTr="00C25788">
        <w:trPr>
          <w:jc w:val="center"/>
        </w:trPr>
        <w:tc>
          <w:tcPr>
            <w:tcW w:w="8674" w:type="dxa"/>
            <w:vAlign w:val="center"/>
          </w:tcPr>
          <w:p w:rsidR="004056CA" w:rsidRPr="00340D6E" w:rsidRDefault="00491EF3" w:rsidP="00C25788">
            <w:pPr>
              <w:jc w:val="center"/>
              <w:rPr>
                <w:b/>
              </w:rPr>
            </w:pPr>
            <w:r w:rsidRPr="00340D6E">
              <w:rPr>
                <w:rFonts w:ascii="Helvetica Neue" w:hAnsi="Helvetica Neue"/>
                <w:b/>
              </w:rPr>
              <w:fldChar w:fldCharType="begin"/>
            </w:r>
            <w:r w:rsidR="004056CA" w:rsidRPr="00340D6E">
              <w:rPr>
                <w:rFonts w:ascii="Helvetica Neue" w:hAnsi="Helvetica Neue"/>
                <w:b/>
              </w:rPr>
              <w:instrText xml:space="preserve"> DOCVARIABLE  KranFullName </w:instrText>
            </w:r>
            <w:r w:rsidRPr="00340D6E">
              <w:rPr>
                <w:rFonts w:ascii="Helvetica Neue" w:hAnsi="Helvetica Neue"/>
                <w:b/>
              </w:rPr>
              <w:fldChar w:fldCharType="separate"/>
            </w:r>
            <w:r w:rsidR="00C25788">
              <w:rPr>
                <w:rFonts w:ascii="Helvetica Neue" w:hAnsi="Helvetica Neue"/>
                <w:b/>
              </w:rPr>
              <w:t>Кран-погрузчик портальный</w:t>
            </w:r>
            <w:r w:rsidR="004056CA" w:rsidRPr="00340D6E">
              <w:rPr>
                <w:rFonts w:ascii="Helvetica Neue" w:hAnsi="Helvetica Neue"/>
                <w:b/>
              </w:rPr>
              <w:t xml:space="preserve"> </w:t>
            </w:r>
            <w:r w:rsidR="00C25788">
              <w:rPr>
                <w:rFonts w:ascii="Helvetica Neue" w:hAnsi="Helvetica Neue"/>
                <w:b/>
              </w:rPr>
              <w:t>КБ-586П-11</w:t>
            </w:r>
            <w:r w:rsidR="004056CA" w:rsidRPr="00340D6E">
              <w:rPr>
                <w:rFonts w:ascii="Helvetica Neue" w:hAnsi="Helvetica Neue"/>
                <w:b/>
              </w:rPr>
              <w:t xml:space="preserve">, </w:t>
            </w:r>
            <w:r w:rsidR="004056CA">
              <w:rPr>
                <w:rFonts w:ascii="Helvetica Neue" w:hAnsi="Helvetica Neue"/>
                <w:b/>
              </w:rPr>
              <w:t xml:space="preserve">зав.№ </w:t>
            </w:r>
            <w:r w:rsidR="00C25788">
              <w:rPr>
                <w:rFonts w:ascii="Helvetica Neue" w:hAnsi="Helvetica Neue"/>
                <w:b/>
              </w:rPr>
              <w:t>008</w:t>
            </w:r>
            <w:r w:rsidR="004056CA">
              <w:rPr>
                <w:rFonts w:ascii="Helvetica Neue" w:hAnsi="Helvetica Neue"/>
                <w:b/>
              </w:rPr>
              <w:t xml:space="preserve">, </w:t>
            </w:r>
            <w:r w:rsidRPr="00340D6E">
              <w:rPr>
                <w:rFonts w:ascii="Helvetica Neue" w:hAnsi="Helvetica Neue"/>
                <w:b/>
              </w:rPr>
              <w:fldChar w:fldCharType="end"/>
            </w:r>
          </w:p>
        </w:tc>
      </w:tr>
      <w:tr w:rsidR="004056CA" w:rsidRPr="00340D6E" w:rsidTr="00C25788">
        <w:trPr>
          <w:jc w:val="center"/>
        </w:trPr>
        <w:tc>
          <w:tcPr>
            <w:tcW w:w="8674" w:type="dxa"/>
            <w:vAlign w:val="center"/>
          </w:tcPr>
          <w:p w:rsidR="004056CA" w:rsidRPr="00340D6E" w:rsidRDefault="004056CA" w:rsidP="00C25788">
            <w:pPr>
              <w:jc w:val="center"/>
              <w:rPr>
                <w:sz w:val="16"/>
                <w:szCs w:val="16"/>
              </w:rPr>
            </w:pPr>
            <w:r w:rsidRPr="00340D6E">
              <w:rPr>
                <w:sz w:val="16"/>
                <w:szCs w:val="16"/>
              </w:rPr>
              <w:t>(наименование, тип, марка, зав.№, рег.№)</w:t>
            </w:r>
          </w:p>
        </w:tc>
      </w:tr>
    </w:tbl>
    <w:p w:rsidR="004056CA" w:rsidRPr="001E572F" w:rsidRDefault="004056CA" w:rsidP="004056CA">
      <w:pPr>
        <w:pStyle w:val="a0"/>
        <w:numPr>
          <w:ilvl w:val="0"/>
          <w:numId w:val="4"/>
        </w:numPr>
        <w:spacing w:before="480" w:after="120"/>
        <w:ind w:left="357" w:hanging="357"/>
        <w:contextualSpacing w:val="0"/>
        <w:rPr>
          <w:rFonts w:ascii="Helvetica Neue" w:hAnsi="Helvetica Neue"/>
          <w:b/>
          <w:kern w:val="2"/>
        </w:rPr>
      </w:pPr>
      <w:r w:rsidRPr="001E572F">
        <w:rPr>
          <w:rFonts w:ascii="Helvetica Neue" w:hAnsi="Helvetica Neue"/>
          <w:b/>
          <w:kern w:val="2"/>
        </w:rPr>
        <w:t>ОПРЕДЕЛЕНИЕ КЛАССА ИСПОЛЬЗОВАНИЯ КРАНА:</w:t>
      </w:r>
    </w:p>
    <w:p w:rsidR="004056CA" w:rsidRDefault="004056CA" w:rsidP="004056CA">
      <w:pPr>
        <w:spacing w:after="120"/>
        <w:jc w:val="center"/>
        <w:rPr>
          <w:kern w:val="2"/>
        </w:rPr>
      </w:pPr>
      <w:r w:rsidRPr="00180751">
        <w:rPr>
          <w:kern w:val="2"/>
          <w:position w:val="-30"/>
        </w:rPr>
        <w:object w:dxaOrig="12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57.6pt;height:36.3pt" o:ole="">
            <v:imagedata r:id="rId40" o:title=""/>
          </v:shape>
          <o:OLEObject Type="Embed" ProgID="Equation.DSMT4" ShapeID="_x0000_i1028" DrawAspect="Content" ObjectID="_1703488190" r:id="rId41"/>
        </w:object>
      </w:r>
    </w:p>
    <w:tbl>
      <w:tblPr>
        <w:tblW w:w="9639" w:type="dxa"/>
        <w:jc w:val="center"/>
        <w:tblLayout w:type="fixed"/>
        <w:tblLook w:val="04A0"/>
      </w:tblPr>
      <w:tblGrid>
        <w:gridCol w:w="709"/>
        <w:gridCol w:w="567"/>
        <w:gridCol w:w="8363"/>
      </w:tblGrid>
      <w:tr w:rsidR="004056CA" w:rsidRPr="00340D6E" w:rsidTr="00C25788">
        <w:trPr>
          <w:trHeight w:val="142"/>
          <w:jc w:val="center"/>
        </w:trPr>
        <w:tc>
          <w:tcPr>
            <w:tcW w:w="709" w:type="dxa"/>
          </w:tcPr>
          <w:p w:rsidR="004056CA" w:rsidRPr="00340D6E" w:rsidRDefault="004056CA" w:rsidP="00C25788">
            <w:pPr>
              <w:rPr>
                <w:kern w:val="2"/>
              </w:rPr>
            </w:pPr>
            <w:r w:rsidRPr="00340D6E">
              <w:t>где:</w:t>
            </w:r>
          </w:p>
        </w:tc>
        <w:tc>
          <w:tcPr>
            <w:tcW w:w="567" w:type="dxa"/>
          </w:tcPr>
          <w:p w:rsidR="004056CA" w:rsidRPr="00340D6E" w:rsidRDefault="004056CA" w:rsidP="00C25788">
            <w:pPr>
              <w:rPr>
                <w:kern w:val="2"/>
                <w:lang w:val="en-US"/>
              </w:rPr>
            </w:pPr>
            <w:r w:rsidRPr="00340D6E">
              <w:rPr>
                <w:kern w:val="2"/>
                <w:lang w:val="en-US"/>
              </w:rPr>
              <w:t>N</w:t>
            </w:r>
          </w:p>
          <w:p w:rsidR="004056CA" w:rsidRPr="00340D6E" w:rsidRDefault="004056CA" w:rsidP="00C25788">
            <w:pPr>
              <w:rPr>
                <w:kern w:val="2"/>
                <w:sz w:val="18"/>
                <w:szCs w:val="18"/>
              </w:rPr>
            </w:pPr>
            <w:r w:rsidRPr="00340D6E">
              <w:rPr>
                <w:kern w:val="2"/>
                <w:lang w:val="en-US"/>
              </w:rPr>
              <w:t>P</w:t>
            </w:r>
            <w:r w:rsidRPr="00340D6E">
              <w:rPr>
                <w:kern w:val="2"/>
                <w:sz w:val="18"/>
                <w:szCs w:val="18"/>
              </w:rPr>
              <w:t>г</w:t>
            </w:r>
          </w:p>
          <w:p w:rsidR="004056CA" w:rsidRDefault="004056CA" w:rsidP="00C25788">
            <w:pPr>
              <w:rPr>
                <w:kern w:val="2"/>
                <w:sz w:val="18"/>
                <w:szCs w:val="18"/>
              </w:rPr>
            </w:pPr>
            <w:r w:rsidRPr="008B3A05">
              <w:rPr>
                <w:kern w:val="2"/>
                <w:lang w:val="en-US"/>
              </w:rPr>
              <w:t>P</w:t>
            </w:r>
            <w:r w:rsidRPr="008B3A05">
              <w:rPr>
                <w:kern w:val="2"/>
                <w:sz w:val="18"/>
                <w:szCs w:val="18"/>
              </w:rPr>
              <w:t>ср</w:t>
            </w:r>
          </w:p>
          <w:p w:rsidR="004056CA" w:rsidRPr="00340D6E" w:rsidRDefault="004056CA" w:rsidP="00C25788">
            <w:r w:rsidRPr="00340D6E">
              <w:rPr>
                <w:kern w:val="2"/>
                <w:lang w:val="en-US"/>
              </w:rPr>
              <w:t>T</w:t>
            </w:r>
          </w:p>
        </w:tc>
        <w:tc>
          <w:tcPr>
            <w:tcW w:w="8363" w:type="dxa"/>
          </w:tcPr>
          <w:p w:rsidR="004056CA" w:rsidRPr="00340D6E" w:rsidRDefault="004056CA" w:rsidP="00C25788">
            <w:pPr>
              <w:rPr>
                <w:kern w:val="2"/>
              </w:rPr>
            </w:pPr>
            <w:r w:rsidRPr="00340D6E">
              <w:rPr>
                <w:kern w:val="2"/>
              </w:rPr>
              <w:t xml:space="preserve">количество циклов за весь срок эксплуатации </w:t>
            </w:r>
          </w:p>
          <w:p w:rsidR="004056CA" w:rsidRPr="00340D6E" w:rsidRDefault="004056CA" w:rsidP="00C25788">
            <w:pPr>
              <w:rPr>
                <w:kern w:val="2"/>
              </w:rPr>
            </w:pPr>
            <w:r w:rsidRPr="00340D6E">
              <w:rPr>
                <w:kern w:val="2"/>
              </w:rPr>
              <w:t xml:space="preserve">общее количество грузов, перегружаемых краном за год, т </w:t>
            </w:r>
          </w:p>
          <w:p w:rsidR="004056CA" w:rsidRPr="00340D6E" w:rsidRDefault="004056CA" w:rsidP="00C25788">
            <w:pPr>
              <w:rPr>
                <w:kern w:val="2"/>
              </w:rPr>
            </w:pPr>
            <w:r w:rsidRPr="00340D6E">
              <w:rPr>
                <w:kern w:val="2"/>
              </w:rPr>
              <w:t xml:space="preserve">средняя масса перемещаемого груза, т </w:t>
            </w:r>
          </w:p>
          <w:p w:rsidR="004056CA" w:rsidRPr="00340D6E" w:rsidRDefault="004056CA" w:rsidP="00C25788">
            <w:r w:rsidRPr="00340D6E">
              <w:rPr>
                <w:kern w:val="2"/>
              </w:rPr>
              <w:t>фактический срок службы крана, лет</w:t>
            </w:r>
          </w:p>
        </w:tc>
      </w:tr>
    </w:tbl>
    <w:p w:rsidR="004056CA" w:rsidRPr="00CB0263" w:rsidRDefault="004056CA" w:rsidP="004056CA">
      <w:pPr>
        <w:spacing w:before="240" w:after="120"/>
        <w:jc w:val="center"/>
        <w:rPr>
          <w:kern w:val="2"/>
          <w:lang w:val="en-US"/>
        </w:rPr>
      </w:pPr>
      <w:r w:rsidRPr="00CB0263">
        <w:rPr>
          <w:kern w:val="2"/>
          <w:position w:val="-12"/>
        </w:rPr>
        <w:object w:dxaOrig="1160" w:dyaOrig="320">
          <v:shape id="_x0000_i1029" type="#_x0000_t75" style="width:57.6pt;height:14.4pt" o:ole="">
            <v:imagedata r:id="rId42" o:title=""/>
          </v:shape>
          <o:OLEObject Type="Embed" ProgID="Equation.DSMT4" ShapeID="_x0000_i1029" DrawAspect="Content" ObjectID="_1703488191" r:id="rId43"/>
        </w:object>
      </w:r>
      <w:r w:rsidR="00406D84">
        <w:t>250</w:t>
      </w:r>
      <w:r w:rsidRPr="00CB0263">
        <w:rPr>
          <w:kern w:val="2"/>
          <w:lang w:val="en-US"/>
        </w:rPr>
        <w:t xml:space="preserve"> × </w:t>
      </w:r>
      <w:fldSimple w:instr=" DOCVARIABLE  MassaCount  \* MERGEFORMAT ">
        <w:r w:rsidRPr="00CB0263">
          <w:rPr>
            <w:kern w:val="2"/>
            <w:lang w:val="en-US"/>
          </w:rPr>
          <w:t>80</w:t>
        </w:r>
      </w:fldSimple>
      <w:r w:rsidRPr="00CB0263">
        <w:rPr>
          <w:kern w:val="2"/>
          <w:lang w:val="en-US"/>
        </w:rPr>
        <w:t xml:space="preserve"> = </w:t>
      </w:r>
      <w:r w:rsidR="00491EF3">
        <w:fldChar w:fldCharType="begin"/>
      </w:r>
      <w:r w:rsidR="00DD1455">
        <w:instrText xml:space="preserve"> DOCVARIABLE  Pyear </w:instrText>
      </w:r>
      <w:r w:rsidR="00491EF3">
        <w:fldChar w:fldCharType="separate"/>
      </w:r>
      <w:r w:rsidR="00406D84">
        <w:t>200</w:t>
      </w:r>
      <w:r w:rsidRPr="00CB0263">
        <w:t>00</w:t>
      </w:r>
      <w:r w:rsidR="00491EF3">
        <w:fldChar w:fldCharType="end"/>
      </w:r>
      <w:r w:rsidRPr="00CB0263">
        <w:rPr>
          <w:kern w:val="2"/>
          <w:lang w:val="en-US"/>
        </w:rPr>
        <w:t xml:space="preserve"> т.</w:t>
      </w:r>
    </w:p>
    <w:tbl>
      <w:tblPr>
        <w:tblW w:w="9639" w:type="dxa"/>
        <w:jc w:val="center"/>
        <w:tblLayout w:type="fixed"/>
        <w:tblLook w:val="04A0"/>
      </w:tblPr>
      <w:tblGrid>
        <w:gridCol w:w="709"/>
        <w:gridCol w:w="567"/>
        <w:gridCol w:w="8363"/>
      </w:tblGrid>
      <w:tr w:rsidR="004056CA" w:rsidRPr="00CB0263" w:rsidTr="00C25788">
        <w:trPr>
          <w:trHeight w:val="142"/>
          <w:jc w:val="center"/>
        </w:trPr>
        <w:tc>
          <w:tcPr>
            <w:tcW w:w="709" w:type="dxa"/>
          </w:tcPr>
          <w:p w:rsidR="004056CA" w:rsidRPr="00CB0263" w:rsidRDefault="004056CA" w:rsidP="00C25788">
            <w:pPr>
              <w:rPr>
                <w:kern w:val="2"/>
              </w:rPr>
            </w:pPr>
            <w:r w:rsidRPr="00CB0263">
              <w:t>где:</w:t>
            </w:r>
          </w:p>
        </w:tc>
        <w:tc>
          <w:tcPr>
            <w:tcW w:w="567" w:type="dxa"/>
          </w:tcPr>
          <w:p w:rsidR="004056CA" w:rsidRPr="00CB0263" w:rsidRDefault="004056CA" w:rsidP="00C25788">
            <w:pPr>
              <w:rPr>
                <w:kern w:val="2"/>
              </w:rPr>
            </w:pPr>
            <w:r w:rsidRPr="00CB0263">
              <w:rPr>
                <w:kern w:val="2"/>
              </w:rPr>
              <w:t>П</w:t>
            </w:r>
          </w:p>
          <w:p w:rsidR="004056CA" w:rsidRPr="00CB0263" w:rsidRDefault="004056CA" w:rsidP="00C25788">
            <w:pPr>
              <w:rPr>
                <w:kern w:val="2"/>
              </w:rPr>
            </w:pPr>
            <w:r w:rsidRPr="00CB0263">
              <w:rPr>
                <w:kern w:val="2"/>
              </w:rPr>
              <w:t>P</w:t>
            </w:r>
            <w:r w:rsidRPr="00CB0263">
              <w:rPr>
                <w:kern w:val="2"/>
                <w:sz w:val="18"/>
                <w:szCs w:val="18"/>
              </w:rPr>
              <w:t>дн</w:t>
            </w:r>
          </w:p>
        </w:tc>
        <w:tc>
          <w:tcPr>
            <w:tcW w:w="8363" w:type="dxa"/>
          </w:tcPr>
          <w:p w:rsidR="004056CA" w:rsidRPr="00CB0263" w:rsidRDefault="004056CA" w:rsidP="00C25788">
            <w:r w:rsidRPr="00CB0263">
              <w:rPr>
                <w:kern w:val="2"/>
              </w:rPr>
              <w:t>количество дней в году, когда работает кран</w:t>
            </w:r>
            <w:r w:rsidRPr="00CB0263">
              <w:t xml:space="preserve"> </w:t>
            </w:r>
          </w:p>
          <w:p w:rsidR="004056CA" w:rsidRPr="00CB0263" w:rsidRDefault="004056CA" w:rsidP="00C25788">
            <w:r w:rsidRPr="00CB0263">
              <w:t>общая масса грузов, перегружаемых в день, т</w:t>
            </w:r>
          </w:p>
        </w:tc>
      </w:tr>
    </w:tbl>
    <w:p w:rsidR="004056CA" w:rsidRPr="00CB0263" w:rsidRDefault="004056CA" w:rsidP="004056CA">
      <w:pPr>
        <w:spacing w:before="240" w:after="120"/>
        <w:jc w:val="center"/>
      </w:pPr>
      <w:r w:rsidRPr="00CB0263">
        <w:rPr>
          <w:kern w:val="2"/>
          <w:position w:val="-30"/>
        </w:rPr>
        <w:object w:dxaOrig="1920" w:dyaOrig="700">
          <v:shape id="_x0000_i1030" type="#_x0000_t75" style="width:93.9pt;height:36.3pt" o:ole="">
            <v:imagedata r:id="rId44" o:title=""/>
          </v:shape>
          <o:OLEObject Type="Embed" ProgID="Equation.DSMT4" ShapeID="_x0000_i1030" DrawAspect="Content" ObjectID="_1703488192" r:id="rId45"/>
        </w:object>
      </w:r>
      <w:r w:rsidR="00491EF3">
        <w:fldChar w:fldCharType="begin"/>
      </w:r>
      <w:r w:rsidR="00DD1455">
        <w:instrText xml:space="preserve"> DOCVARIABLE  Pmed </w:instrText>
      </w:r>
      <w:r w:rsidR="00491EF3">
        <w:fldChar w:fldCharType="separate"/>
      </w:r>
      <w:r w:rsidRPr="00CB0263">
        <w:t>(1</w:t>
      </w:r>
      <w:r w:rsidR="009B028D">
        <w:t>0</w:t>
      </w:r>
      <w:r w:rsidRPr="00CB0263">
        <w:t>×0,25)×(50/100) + (1</w:t>
      </w:r>
      <w:r w:rsidR="009B028D">
        <w:t>0</w:t>
      </w:r>
      <w:r w:rsidRPr="00CB0263">
        <w:t>×0,5)×(30/100) +</w:t>
      </w:r>
      <w:r w:rsidR="009B028D" w:rsidRPr="009B028D">
        <w:t>(10×0,</w:t>
      </w:r>
      <w:r w:rsidR="009B028D">
        <w:t>7</w:t>
      </w:r>
      <w:r w:rsidR="009B028D" w:rsidRPr="009B028D">
        <w:t>5)×(</w:t>
      </w:r>
      <w:r w:rsidR="009B028D">
        <w:t>1</w:t>
      </w:r>
      <w:r w:rsidR="009B028D" w:rsidRPr="009B028D">
        <w:t>0/100) +</w:t>
      </w:r>
      <w:r w:rsidRPr="00CB0263">
        <w:t xml:space="preserve"> 10×(</w:t>
      </w:r>
      <w:r w:rsidR="009B028D">
        <w:t>1</w:t>
      </w:r>
      <w:r w:rsidRPr="00CB0263">
        <w:t xml:space="preserve">0/100) = </w:t>
      </w:r>
      <w:r w:rsidR="009B028D">
        <w:t>4</w:t>
      </w:r>
      <w:r w:rsidRPr="00CB0263">
        <w:t>,</w:t>
      </w:r>
      <w:r w:rsidR="009B028D">
        <w:t>5</w:t>
      </w:r>
      <w:r w:rsidRPr="00CB0263">
        <w:t xml:space="preserve"> т.</w:t>
      </w:r>
      <w:r w:rsidR="00491EF3">
        <w:fldChar w:fldCharType="end"/>
      </w:r>
    </w:p>
    <w:tbl>
      <w:tblPr>
        <w:tblW w:w="9639" w:type="dxa"/>
        <w:jc w:val="center"/>
        <w:tblLayout w:type="fixed"/>
        <w:tblLook w:val="04A0"/>
      </w:tblPr>
      <w:tblGrid>
        <w:gridCol w:w="709"/>
        <w:gridCol w:w="567"/>
        <w:gridCol w:w="8363"/>
      </w:tblGrid>
      <w:tr w:rsidR="004056CA" w:rsidRPr="00CB0263" w:rsidTr="00C25788">
        <w:trPr>
          <w:trHeight w:val="142"/>
          <w:jc w:val="center"/>
        </w:trPr>
        <w:tc>
          <w:tcPr>
            <w:tcW w:w="709" w:type="dxa"/>
          </w:tcPr>
          <w:p w:rsidR="004056CA" w:rsidRPr="00CB0263" w:rsidRDefault="004056CA" w:rsidP="00C25788">
            <w:pPr>
              <w:rPr>
                <w:kern w:val="2"/>
              </w:rPr>
            </w:pPr>
            <w:r w:rsidRPr="00CB0263">
              <w:t>где:</w:t>
            </w:r>
          </w:p>
        </w:tc>
        <w:tc>
          <w:tcPr>
            <w:tcW w:w="567" w:type="dxa"/>
          </w:tcPr>
          <w:p w:rsidR="004056CA" w:rsidRPr="00CB0263" w:rsidRDefault="004056CA" w:rsidP="00C25788">
            <w:pPr>
              <w:rPr>
                <w:kern w:val="2"/>
                <w:sz w:val="18"/>
                <w:szCs w:val="18"/>
                <w:lang w:val="en-US"/>
              </w:rPr>
            </w:pPr>
            <w:r w:rsidRPr="00CB0263">
              <w:rPr>
                <w:kern w:val="2"/>
                <w:lang w:val="en-US"/>
              </w:rPr>
              <w:t>P</w:t>
            </w:r>
            <w:r w:rsidRPr="00CB0263">
              <w:rPr>
                <w:kern w:val="2"/>
                <w:sz w:val="18"/>
                <w:szCs w:val="18"/>
                <w:lang w:val="en-US"/>
              </w:rPr>
              <w:t>i</w:t>
            </w:r>
          </w:p>
          <w:p w:rsidR="004056CA" w:rsidRPr="00CB0263" w:rsidRDefault="004056CA" w:rsidP="00C25788">
            <w:pPr>
              <w:rPr>
                <w:kern w:val="2"/>
                <w:lang w:val="en-US"/>
              </w:rPr>
            </w:pPr>
            <w:r w:rsidRPr="00CB0263">
              <w:rPr>
                <w:kern w:val="2"/>
                <w:lang w:val="en-US"/>
              </w:rPr>
              <w:t>C</w:t>
            </w:r>
            <w:r w:rsidRPr="00CB0263">
              <w:rPr>
                <w:kern w:val="2"/>
                <w:sz w:val="18"/>
                <w:szCs w:val="18"/>
                <w:lang w:val="en-US"/>
              </w:rPr>
              <w:t>i</w:t>
            </w:r>
          </w:p>
        </w:tc>
        <w:tc>
          <w:tcPr>
            <w:tcW w:w="8363" w:type="dxa"/>
          </w:tcPr>
          <w:p w:rsidR="004056CA" w:rsidRPr="00CB0263" w:rsidRDefault="004056CA" w:rsidP="00C25788">
            <w:pPr>
              <w:rPr>
                <w:kern w:val="2"/>
              </w:rPr>
            </w:pPr>
            <w:r w:rsidRPr="00CB0263">
              <w:rPr>
                <w:kern w:val="2"/>
              </w:rPr>
              <w:t xml:space="preserve">масса груза, перемещаемая краном, с числом циклов </w:t>
            </w:r>
            <w:r w:rsidRPr="00CB0263">
              <w:rPr>
                <w:kern w:val="2"/>
                <w:lang w:val="en-US"/>
              </w:rPr>
              <w:t>Ci</w:t>
            </w:r>
            <w:r w:rsidRPr="00CB0263">
              <w:rPr>
                <w:kern w:val="2"/>
              </w:rPr>
              <w:t xml:space="preserve">, т </w:t>
            </w:r>
          </w:p>
          <w:p w:rsidR="004056CA" w:rsidRPr="00CB0263" w:rsidRDefault="004056CA" w:rsidP="00C25788">
            <w:r w:rsidRPr="00CB0263">
              <w:rPr>
                <w:kern w:val="2"/>
              </w:rPr>
              <w:t xml:space="preserve">число циклов работы крана с грузом массой </w:t>
            </w:r>
            <w:r w:rsidRPr="00CB0263">
              <w:rPr>
                <w:kern w:val="2"/>
                <w:lang w:val="en-US"/>
              </w:rPr>
              <w:t>Pi</w:t>
            </w:r>
          </w:p>
        </w:tc>
      </w:tr>
    </w:tbl>
    <w:p w:rsidR="004056CA" w:rsidRPr="00CB0263" w:rsidRDefault="004056CA" w:rsidP="004056CA">
      <w:pPr>
        <w:spacing w:before="240" w:after="120"/>
        <w:jc w:val="center"/>
        <w:rPr>
          <w:kern w:val="2"/>
        </w:rPr>
      </w:pPr>
      <w:r w:rsidRPr="00CB0263">
        <w:rPr>
          <w:kern w:val="2"/>
          <w:lang w:val="en-US"/>
        </w:rPr>
        <w:t>N</w:t>
      </w:r>
      <w:r w:rsidRPr="00CB0263">
        <w:rPr>
          <w:kern w:val="2"/>
        </w:rPr>
        <w:t xml:space="preserve"> = (</w:t>
      </w:r>
      <w:fldSimple w:instr=" DOCVARIABLE  Pyear  \* MERGEFORMAT ">
        <w:r w:rsidR="009B028D">
          <w:rPr>
            <w:kern w:val="2"/>
          </w:rPr>
          <w:t>200</w:t>
        </w:r>
        <w:r w:rsidRPr="00CB0263">
          <w:rPr>
            <w:kern w:val="2"/>
          </w:rPr>
          <w:t>00</w:t>
        </w:r>
      </w:fldSimple>
      <w:r w:rsidRPr="00CB0263">
        <w:rPr>
          <w:kern w:val="2"/>
        </w:rPr>
        <w:t xml:space="preserve"> / </w:t>
      </w:r>
      <w:fldSimple w:instr=" DOCVARIABLE  Pmed1  \* MERGEFORMAT ">
        <w:r w:rsidR="009B028D">
          <w:rPr>
            <w:kern w:val="2"/>
          </w:rPr>
          <w:t>4</w:t>
        </w:r>
        <w:r w:rsidRPr="00CB0263">
          <w:rPr>
            <w:kern w:val="2"/>
          </w:rPr>
          <w:t>,</w:t>
        </w:r>
        <w:r w:rsidR="009B028D">
          <w:rPr>
            <w:kern w:val="2"/>
          </w:rPr>
          <w:t>5</w:t>
        </w:r>
      </w:fldSimple>
      <w:r w:rsidRPr="00CB0263">
        <w:rPr>
          <w:kern w:val="2"/>
        </w:rPr>
        <w:t xml:space="preserve">) × </w:t>
      </w:r>
      <w:r w:rsidR="009B028D">
        <w:t>9</w:t>
      </w:r>
      <w:r w:rsidRPr="00CB0263">
        <w:rPr>
          <w:kern w:val="2"/>
        </w:rPr>
        <w:t xml:space="preserve"> = </w:t>
      </w:r>
      <w:r w:rsidR="00491EF3" w:rsidRPr="00491EF3">
        <w:fldChar w:fldCharType="begin"/>
      </w:r>
      <w:r w:rsidRPr="00CB0263">
        <w:instrText xml:space="preserve"> </w:instrText>
      </w:r>
      <w:r w:rsidRPr="00CB0263">
        <w:rPr>
          <w:lang w:val="en-US"/>
        </w:rPr>
        <w:instrText>DOCVARIABLE</w:instrText>
      </w:r>
      <w:r w:rsidRPr="00CB0263">
        <w:instrText xml:space="preserve">  </w:instrText>
      </w:r>
      <w:r w:rsidRPr="00CB0263">
        <w:rPr>
          <w:lang w:val="en-US"/>
        </w:rPr>
        <w:instrText>N</w:instrText>
      </w:r>
      <w:r w:rsidRPr="00CB0263">
        <w:instrText xml:space="preserve"> </w:instrText>
      </w:r>
      <w:r w:rsidR="00491EF3" w:rsidRPr="00491EF3">
        <w:fldChar w:fldCharType="separate"/>
      </w:r>
      <w:r w:rsidR="009B028D">
        <w:t>4</w:t>
      </w:r>
      <w:r w:rsidRPr="00CB0263">
        <w:t xml:space="preserve"> × 10</w:t>
      </w:r>
      <w:r w:rsidR="009B028D" w:rsidRPr="009B028D">
        <w:rPr>
          <w:vertAlign w:val="superscript"/>
        </w:rPr>
        <w:t>4</w:t>
      </w:r>
      <w:r w:rsidR="00491EF3" w:rsidRPr="00CB0263">
        <w:rPr>
          <w:lang w:val="en-US"/>
        </w:rPr>
        <w:fldChar w:fldCharType="end"/>
      </w:r>
      <w:r w:rsidRPr="00CB0263">
        <w:t xml:space="preserve"> циклов</w:t>
      </w:r>
    </w:p>
    <w:p w:rsidR="004056CA" w:rsidRPr="00CB0263" w:rsidRDefault="004056CA" w:rsidP="004056CA">
      <w:pPr>
        <w:jc w:val="center"/>
        <w:rPr>
          <w:kern w:val="2"/>
          <w:u w:val="single"/>
        </w:rPr>
      </w:pPr>
      <w:r w:rsidRPr="00CB0263">
        <w:rPr>
          <w:rFonts w:ascii="Helvetica Neue" w:hAnsi="Helvetica Neue"/>
          <w:kern w:val="2"/>
          <w:u w:val="single"/>
        </w:rPr>
        <w:t>В соответствии с ИСО 4301/1 класс использования соответствует</w:t>
      </w:r>
      <w:r w:rsidRPr="00CB0263">
        <w:rPr>
          <w:kern w:val="2"/>
          <w:u w:val="single"/>
        </w:rPr>
        <w:t xml:space="preserve"> </w:t>
      </w:r>
      <w:fldSimple w:instr=" DOCVARIABLE  U  \* MERGEFORMAT ">
        <w:r w:rsidRPr="00CB0263">
          <w:rPr>
            <w:rFonts w:ascii="Helvetica Neue Md" w:hAnsi="Helvetica Neue Md"/>
            <w:b/>
            <w:bCs/>
            <w:kern w:val="2"/>
            <w:u w:val="single"/>
          </w:rPr>
          <w:t>U</w:t>
        </w:r>
        <w:r w:rsidR="009B028D">
          <w:rPr>
            <w:rFonts w:ascii="Helvetica Neue Md" w:hAnsi="Helvetica Neue Md"/>
            <w:b/>
            <w:bCs/>
            <w:kern w:val="2"/>
            <w:u w:val="single"/>
          </w:rPr>
          <w:t>2</w:t>
        </w:r>
      </w:fldSimple>
    </w:p>
    <w:p w:rsidR="004056CA" w:rsidRPr="00CB0263" w:rsidRDefault="004056CA" w:rsidP="004056CA">
      <w:pPr>
        <w:numPr>
          <w:ilvl w:val="0"/>
          <w:numId w:val="4"/>
        </w:numPr>
        <w:spacing w:before="480" w:after="120"/>
        <w:ind w:left="357" w:hanging="357"/>
        <w:rPr>
          <w:rFonts w:ascii="Helvetica Neue" w:hAnsi="Helvetica Neue"/>
          <w:b/>
          <w:kern w:val="2"/>
        </w:rPr>
      </w:pPr>
      <w:r w:rsidRPr="00CB0263">
        <w:rPr>
          <w:rFonts w:ascii="Helvetica Neue" w:hAnsi="Helvetica Neue"/>
          <w:b/>
          <w:kern w:val="2"/>
        </w:rPr>
        <w:t>ОПРЕДЕЛЕНИЕ РЕЖИМА НАГРУЖЕНИЯ КРАНА:</w:t>
      </w:r>
    </w:p>
    <w:p w:rsidR="004056CA" w:rsidRPr="00CB0263" w:rsidRDefault="004056CA" w:rsidP="004056CA">
      <w:pPr>
        <w:spacing w:after="120"/>
        <w:jc w:val="center"/>
      </w:pPr>
      <w:r w:rsidRPr="00CB0263">
        <w:rPr>
          <w:rFonts w:ascii="Times New Roman" w:hAnsi="Times New Roman"/>
          <w:spacing w:val="-3"/>
          <w:kern w:val="2"/>
          <w:position w:val="-30"/>
          <w:lang w:val="en-US"/>
        </w:rPr>
        <w:object w:dxaOrig="2400" w:dyaOrig="720">
          <v:shape id="_x0000_i1031" type="#_x0000_t75" style="width:122.7pt;height:36.3pt" o:ole="">
            <v:imagedata r:id="rId46" o:title=""/>
          </v:shape>
          <o:OLEObject Type="Embed" ProgID="Equation.DSMT4" ShapeID="_x0000_i1031" DrawAspect="Content" ObjectID="_1703488193" r:id="rId47"/>
        </w:object>
      </w:r>
      <w:fldSimple w:instr=" DOCVARIABLE  Kp  \* MERGEFORMAT ">
        <w:r w:rsidRPr="00CB0263">
          <w:t>(1</w:t>
        </w:r>
        <w:r w:rsidR="009B028D">
          <w:t>0</w:t>
        </w:r>
        <w:r w:rsidRPr="00CB0263">
          <w:t>×0,25/1</w:t>
        </w:r>
        <w:r w:rsidR="009B028D">
          <w:t>0</w:t>
        </w:r>
        <w:r w:rsidRPr="00CB0263">
          <w:t>)³×(50/100) + (1</w:t>
        </w:r>
        <w:r w:rsidR="009B028D">
          <w:t>0</w:t>
        </w:r>
        <w:r w:rsidRPr="00CB0263">
          <w:t>×0,25/1</w:t>
        </w:r>
        <w:r w:rsidR="009B028D">
          <w:t>0</w:t>
        </w:r>
        <w:r w:rsidRPr="00CB0263">
          <w:t>)³×(30/100) + (10</w:t>
        </w:r>
        <w:r w:rsidR="009B028D" w:rsidRPr="009B028D">
          <w:t>×0,</w:t>
        </w:r>
        <w:r w:rsidR="009B028D">
          <w:t>7</w:t>
        </w:r>
        <w:r w:rsidR="009B028D" w:rsidRPr="009B028D">
          <w:t>5</w:t>
        </w:r>
        <w:r w:rsidRPr="00CB0263">
          <w:t>/1</w:t>
        </w:r>
        <w:r w:rsidR="009B028D">
          <w:t>0</w:t>
        </w:r>
        <w:r w:rsidRPr="00CB0263">
          <w:t>)³×(</w:t>
        </w:r>
        <w:r w:rsidR="009B028D">
          <w:t>1</w:t>
        </w:r>
        <w:r w:rsidRPr="00CB0263">
          <w:t>0/100)</w:t>
        </w:r>
        <w:r w:rsidR="009B028D" w:rsidRPr="009B028D">
          <w:t xml:space="preserve"> + (10×</w:t>
        </w:r>
        <w:r w:rsidR="009B028D">
          <w:t>1</w:t>
        </w:r>
        <w:r w:rsidR="009B028D" w:rsidRPr="009B028D">
          <w:t>/10)³×(10/100)</w:t>
        </w:r>
        <w:r w:rsidRPr="00CB0263">
          <w:t xml:space="preserve"> = 0,</w:t>
        </w:r>
        <w:r w:rsidR="009B028D">
          <w:t>188</w:t>
        </w:r>
      </w:fldSimple>
    </w:p>
    <w:tbl>
      <w:tblPr>
        <w:tblW w:w="9639" w:type="dxa"/>
        <w:jc w:val="center"/>
        <w:tblLayout w:type="fixed"/>
        <w:tblLook w:val="04A0"/>
      </w:tblPr>
      <w:tblGrid>
        <w:gridCol w:w="709"/>
        <w:gridCol w:w="709"/>
        <w:gridCol w:w="8221"/>
      </w:tblGrid>
      <w:tr w:rsidR="004056CA" w:rsidRPr="00830975" w:rsidTr="00C25788">
        <w:trPr>
          <w:trHeight w:val="142"/>
          <w:jc w:val="center"/>
        </w:trPr>
        <w:tc>
          <w:tcPr>
            <w:tcW w:w="709" w:type="dxa"/>
          </w:tcPr>
          <w:p w:rsidR="004056CA" w:rsidRPr="00830975" w:rsidRDefault="004056CA" w:rsidP="00C25788">
            <w:pPr>
              <w:rPr>
                <w:kern w:val="2"/>
              </w:rPr>
            </w:pPr>
            <w:r w:rsidRPr="00830975">
              <w:t>где:</w:t>
            </w:r>
          </w:p>
        </w:tc>
        <w:tc>
          <w:tcPr>
            <w:tcW w:w="709" w:type="dxa"/>
          </w:tcPr>
          <w:p w:rsidR="004056CA" w:rsidRPr="00830975" w:rsidRDefault="004056CA" w:rsidP="00C25788">
            <w:pPr>
              <w:rPr>
                <w:kern w:val="2"/>
                <w:sz w:val="18"/>
                <w:szCs w:val="18"/>
                <w:lang w:val="en-US"/>
              </w:rPr>
            </w:pPr>
            <w:r w:rsidRPr="00830975">
              <w:rPr>
                <w:kern w:val="2"/>
                <w:lang w:val="en-US"/>
              </w:rPr>
              <w:t>K</w:t>
            </w:r>
            <w:r w:rsidRPr="00830975">
              <w:rPr>
                <w:kern w:val="2"/>
                <w:sz w:val="18"/>
                <w:szCs w:val="18"/>
                <w:lang w:val="en-US"/>
              </w:rPr>
              <w:t>p</w:t>
            </w:r>
          </w:p>
          <w:p w:rsidR="004056CA" w:rsidRPr="00830975" w:rsidRDefault="004056CA" w:rsidP="00C25788">
            <w:pPr>
              <w:rPr>
                <w:kern w:val="2"/>
                <w:lang w:val="en-US"/>
              </w:rPr>
            </w:pPr>
            <w:r w:rsidRPr="00830975">
              <w:rPr>
                <w:kern w:val="2"/>
                <w:lang w:val="en-US"/>
              </w:rPr>
              <w:t>P</w:t>
            </w:r>
            <w:r w:rsidRPr="00830975">
              <w:rPr>
                <w:kern w:val="2"/>
                <w:sz w:val="18"/>
                <w:szCs w:val="18"/>
              </w:rPr>
              <w:t>ном</w:t>
            </w:r>
          </w:p>
        </w:tc>
        <w:tc>
          <w:tcPr>
            <w:tcW w:w="8221" w:type="dxa"/>
          </w:tcPr>
          <w:p w:rsidR="004056CA" w:rsidRPr="00830975" w:rsidRDefault="004056CA" w:rsidP="00C25788">
            <w:pPr>
              <w:rPr>
                <w:kern w:val="2"/>
              </w:rPr>
            </w:pPr>
            <w:r w:rsidRPr="00830975">
              <w:rPr>
                <w:kern w:val="2"/>
              </w:rPr>
              <w:t xml:space="preserve">коэффициент нагружения </w:t>
            </w:r>
          </w:p>
          <w:p w:rsidR="004056CA" w:rsidRPr="00830975" w:rsidRDefault="004056CA" w:rsidP="00C25788">
            <w:r w:rsidRPr="00830975">
              <w:rPr>
                <w:kern w:val="2"/>
              </w:rPr>
              <w:t>номинальная грузоподъемность крана, т</w:t>
            </w:r>
          </w:p>
        </w:tc>
      </w:tr>
    </w:tbl>
    <w:p w:rsidR="004056CA" w:rsidRPr="00830975" w:rsidRDefault="004056CA" w:rsidP="004056CA">
      <w:pPr>
        <w:spacing w:before="240" w:after="720"/>
        <w:jc w:val="center"/>
        <w:rPr>
          <w:rFonts w:ascii="Helvetica Neue Md" w:hAnsi="Helvetica Neue Md"/>
          <w:b/>
          <w:bCs/>
          <w:kern w:val="2"/>
          <w:u w:val="single"/>
        </w:rPr>
      </w:pPr>
      <w:r w:rsidRPr="00830975">
        <w:rPr>
          <w:rFonts w:ascii="Helvetica Neue" w:hAnsi="Helvetica Neue"/>
          <w:kern w:val="2"/>
          <w:u w:val="single"/>
        </w:rPr>
        <w:t>В соответствии с ИСО 4301/1 режим нагружения соответствует</w:t>
      </w:r>
      <w:r w:rsidRPr="00830975">
        <w:rPr>
          <w:kern w:val="2"/>
          <w:u w:val="single"/>
        </w:rPr>
        <w:t xml:space="preserve"> </w:t>
      </w:r>
      <w:fldSimple w:instr=" DOCVARIABLE  Q  \* MERGEFORMAT ">
        <w:r w:rsidRPr="00830975">
          <w:rPr>
            <w:rFonts w:ascii="Helvetica Neue Md" w:hAnsi="Helvetica Neue Md"/>
            <w:b/>
            <w:bCs/>
            <w:kern w:val="2"/>
            <w:u w:val="single"/>
          </w:rPr>
          <w:t>Q</w:t>
        </w:r>
        <w:r w:rsidR="009B028D">
          <w:rPr>
            <w:rFonts w:ascii="Helvetica Neue Md" w:hAnsi="Helvetica Neue Md"/>
            <w:b/>
            <w:bCs/>
            <w:kern w:val="2"/>
            <w:u w:val="single"/>
          </w:rPr>
          <w:t>2</w:t>
        </w:r>
      </w:fldSimple>
    </w:p>
    <w:tbl>
      <w:tblPr>
        <w:tblW w:w="9639" w:type="dxa"/>
        <w:jc w:val="center"/>
        <w:tblLayout w:type="fixed"/>
        <w:tblLook w:val="01E0"/>
      </w:tblPr>
      <w:tblGrid>
        <w:gridCol w:w="1134"/>
        <w:gridCol w:w="8505"/>
      </w:tblGrid>
      <w:tr w:rsidR="004056CA" w:rsidRPr="00830975" w:rsidTr="00C25788">
        <w:trPr>
          <w:jc w:val="center"/>
        </w:trPr>
        <w:tc>
          <w:tcPr>
            <w:tcW w:w="1134" w:type="dxa"/>
          </w:tcPr>
          <w:p w:rsidR="004056CA" w:rsidRPr="00830975" w:rsidRDefault="004056CA" w:rsidP="00C25788">
            <w:pPr>
              <w:rPr>
                <w:rFonts w:ascii="Helvetica Neue" w:hAnsi="Helvetica Neue"/>
                <w:b/>
                <w:lang w:val="en-US"/>
              </w:rPr>
            </w:pPr>
            <w:r w:rsidRPr="00830975">
              <w:rPr>
                <w:rFonts w:ascii="Helvetica Neue" w:hAnsi="Helvetica Neue"/>
                <w:b/>
              </w:rPr>
              <w:t>Вывод</w:t>
            </w:r>
            <w:r w:rsidRPr="00830975">
              <w:rPr>
                <w:rFonts w:ascii="Helvetica Neue" w:hAnsi="Helvetica Neue"/>
                <w:b/>
                <w:lang w:val="en-US"/>
              </w:rPr>
              <w:t>:</w:t>
            </w:r>
          </w:p>
        </w:tc>
        <w:tc>
          <w:tcPr>
            <w:tcW w:w="8505" w:type="dxa"/>
          </w:tcPr>
          <w:p w:rsidR="004056CA" w:rsidRPr="00830975" w:rsidRDefault="004056CA" w:rsidP="009B028D">
            <w:pPr>
              <w:rPr>
                <w:kern w:val="2"/>
              </w:rPr>
            </w:pPr>
            <w:r w:rsidRPr="00830975">
              <w:rPr>
                <w:kern w:val="2"/>
              </w:rPr>
              <w:t xml:space="preserve">группа классификации (режима работы) крана в зависимости от класса использования и режима нагружения, согласно ИСО 4301/1 – </w:t>
            </w:r>
            <w:fldSimple w:instr=" DOCVARIABLE  A  \* MERGEFORMAT ">
              <w:r w:rsidRPr="00830975">
                <w:rPr>
                  <w:rFonts w:ascii="Helvetica Neue Md" w:hAnsi="Helvetica Neue Md"/>
                  <w:b/>
                  <w:kern w:val="2"/>
                  <w:lang w:val="en-US"/>
                </w:rPr>
                <w:t>A</w:t>
              </w:r>
              <w:r w:rsidR="009B028D">
                <w:rPr>
                  <w:rFonts w:ascii="Helvetica Neue Md" w:hAnsi="Helvetica Neue Md"/>
                  <w:b/>
                  <w:kern w:val="2"/>
                </w:rPr>
                <w:t>2</w:t>
              </w:r>
            </w:fldSimple>
            <w:r w:rsidRPr="00830975">
              <w:rPr>
                <w:kern w:val="2"/>
              </w:rPr>
              <w:t>, что соответствует «</w:t>
            </w:r>
            <w:fldSimple w:instr=" DOCVARIABLE  G  \* MERGEFORMAT ">
              <w:r w:rsidRPr="00830975">
                <w:rPr>
                  <w:rFonts w:ascii="Helvetica Neue Md" w:hAnsi="Helvetica Neue Md"/>
                  <w:b/>
                  <w:bCs/>
                  <w:kern w:val="2"/>
                </w:rPr>
                <w:t>легкому</w:t>
              </w:r>
            </w:fldSimple>
            <w:r w:rsidRPr="00830975">
              <w:rPr>
                <w:kern w:val="2"/>
              </w:rPr>
              <w:t>» режиму работы крана по прежней классификации Госгортехнадзора и не превышает паспортный режим работы крана.</w:t>
            </w:r>
          </w:p>
        </w:tc>
      </w:tr>
    </w:tbl>
    <w:p w:rsidR="004056CA" w:rsidRDefault="00491EF3" w:rsidP="004056CA">
      <w:r>
        <w:rPr>
          <w:noProof/>
          <w:lang w:eastAsia="ru-RU"/>
        </w:rPr>
        <w:pict>
          <v:shape id="Надпись 43" o:spid="_x0000_s1028" type="#_x0000_t202" style="position:absolute;margin-left:0;margin-top:0;width:481.9pt;height:36.85pt;z-index:251667968;visibility:visible;mso-wrap-distance-top:3.6pt;mso-wrap-distance-bottom:3.6pt;mso-position-horizontal:center;mso-position-horizontal-relative:page;mso-position-vertical:bottom;mso-position-vertic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" o:allowoverlap="f" stroked="f">
            <v:textbox inset="0,0,0,0">
              <w:txbxContent>
                <w:tbl>
                  <w:tblPr>
                    <w:tblW w:w="9639" w:type="dxa"/>
                    <w:jc w:val="center"/>
                    <w:tblLayout w:type="fixed"/>
                    <w:tblCellMar>
                      <w:left w:w="0" w:type="dxa"/>
                      <w:right w:w="0" w:type="dxa"/>
                    </w:tblCellMar>
                    <w:tblLook w:val="04A0"/>
                  </w:tblPr>
                  <w:tblGrid>
                    <w:gridCol w:w="2694"/>
                    <w:gridCol w:w="2268"/>
                    <w:gridCol w:w="4677"/>
                  </w:tblGrid>
                  <w:tr w:rsidR="00A85F78" w:rsidRPr="00340D6E" w:rsidTr="00340D6E">
                    <w:trPr>
                      <w:jc w:val="center"/>
                    </w:trPr>
                    <w:tc>
                      <w:tcPr>
                        <w:tcW w:w="2694" w:type="dxa"/>
                        <w:shd w:val="clear" w:color="auto" w:fill="auto"/>
                        <w:vAlign w:val="center"/>
                      </w:tcPr>
                      <w:p w:rsidR="00A85F78" w:rsidRPr="00340D6E" w:rsidRDefault="00A85F78" w:rsidP="00340D6E">
                        <w:pPr>
                          <w:ind w:right="284"/>
                        </w:pPr>
                        <w:r w:rsidRPr="00340D6E">
                          <w:t>Составил:</w:t>
                        </w:r>
                      </w:p>
                    </w:tc>
                    <w:tc>
                      <w:tcPr>
                        <w:tcW w:w="2268" w:type="dxa"/>
                        <w:tcBorders>
                          <w:bottom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A85F78" w:rsidRPr="00340D6E" w:rsidRDefault="00A85F78" w:rsidP="00340D6E">
                        <w:pPr>
                          <w:jc w:val="center"/>
                        </w:pPr>
                      </w:p>
                    </w:tc>
                    <w:tc>
                      <w:tcPr>
                        <w:tcW w:w="4677" w:type="dxa"/>
                        <w:shd w:val="clear" w:color="auto" w:fill="auto"/>
                        <w:vAlign w:val="center"/>
                      </w:tcPr>
                      <w:p w:rsidR="00A85F78" w:rsidRPr="00340D6E" w:rsidRDefault="00A85F78" w:rsidP="00BB782A">
                        <w:pPr>
                          <w:rPr>
                            <w:rFonts w:ascii="Helvetica Neue" w:hAnsi="Helvetica Neue"/>
                          </w:rPr>
                        </w:pPr>
                        <w:r w:rsidRPr="00340D6E">
                          <w:rPr>
                            <w:rFonts w:ascii="Helvetica Neue" w:hAnsi="Helvetica Neue"/>
                          </w:rPr>
                          <w:t>Щеглов М.Г.</w:t>
                        </w:r>
                      </w:p>
                    </w:tc>
                  </w:tr>
                </w:tbl>
                <w:p w:rsidR="00A85F78" w:rsidRDefault="00A85F78" w:rsidP="004056CA"/>
                <w:p w:rsidR="00A85F78" w:rsidRDefault="00A85F78" w:rsidP="004056CA"/>
              </w:txbxContent>
            </v:textbox>
            <w10:wrap anchorx="page" anchory="margin"/>
          </v:shape>
        </w:pict>
      </w:r>
    </w:p>
    <w:p w:rsidR="004056CA" w:rsidRDefault="004056CA" w:rsidP="004056CA">
      <w:pPr>
        <w:sectPr w:rsidR="004056CA" w:rsidSect="0066347C">
          <w:headerReference w:type="default" r:id="rId48"/>
          <w:footerReference w:type="default" r:id="rId49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:rsidR="004056CA" w:rsidRPr="00DE3B5F" w:rsidRDefault="004056CA" w:rsidP="004056CA">
      <w:pPr>
        <w:spacing w:after="120"/>
        <w:jc w:val="center"/>
        <w:outlineLvl w:val="0"/>
        <w:rPr>
          <w:rFonts w:ascii="Helvetica Neue" w:hAnsi="Helvetica Neue"/>
          <w:b/>
          <w:sz w:val="16"/>
          <w:szCs w:val="16"/>
        </w:rPr>
      </w:pPr>
      <w:r w:rsidRPr="00DE3B5F">
        <w:rPr>
          <w:rFonts w:ascii="Helvetica Neue" w:hAnsi="Helvetica Neue"/>
          <w:b/>
          <w:sz w:val="28"/>
          <w:szCs w:val="28"/>
        </w:rPr>
        <w:lastRenderedPageBreak/>
        <w:t>ОЦЕНКА ОСТАТОЧНОГО РЕСУРСА</w:t>
      </w:r>
      <w:r w:rsidRPr="00DE3B5F">
        <w:rPr>
          <w:rFonts w:ascii="Helvetica Neue" w:hAnsi="Helvetica Neue"/>
          <w:b/>
          <w:sz w:val="28"/>
          <w:szCs w:val="28"/>
        </w:rPr>
        <w:br/>
      </w:r>
    </w:p>
    <w:p w:rsidR="004056CA" w:rsidRPr="00DE3B5F" w:rsidRDefault="004056CA" w:rsidP="004056CA">
      <w:pPr>
        <w:spacing w:line="240" w:lineRule="exact"/>
        <w:ind w:firstLine="539"/>
        <w:jc w:val="both"/>
      </w:pPr>
      <w:r w:rsidRPr="00DE3B5F">
        <w:t>Расчет остаточного ресурса грузоподъемного крана основан на сравнении текущего значения х</w:t>
      </w:r>
      <w:r w:rsidRPr="00DE3B5F">
        <w:t>а</w:t>
      </w:r>
      <w:r w:rsidRPr="00DE3B5F">
        <w:t xml:space="preserve">рактеристического числа с нормативным характеристическим числом, определяемым по формуле </w:t>
      </w:r>
    </w:p>
    <w:p w:rsidR="004056CA" w:rsidRPr="00DE3B5F" w:rsidRDefault="004056CA" w:rsidP="004056CA">
      <w:pPr>
        <w:jc w:val="center"/>
        <w:rPr>
          <w:vertAlign w:val="superscript"/>
        </w:rPr>
      </w:pPr>
      <w:r w:rsidRPr="00DE3B5F">
        <w:rPr>
          <w:position w:val="-46"/>
          <w:vertAlign w:val="subscript"/>
          <w:lang w:val="en-US"/>
        </w:rPr>
        <w:object w:dxaOrig="2079" w:dyaOrig="1100">
          <v:shape id="_x0000_i1032" type="#_x0000_t75" style="width:100.8pt;height:57.6pt" o:ole="">
            <v:imagedata r:id="rId50" o:title=""/>
          </v:shape>
          <o:OLEObject Type="Embed" ProgID="Equation.3" ShapeID="_x0000_i1032" DrawAspect="Content" ObjectID="_1703488194" r:id="rId51"/>
        </w:object>
      </w:r>
      <w:r w:rsidRPr="00DE3B5F">
        <w:rPr>
          <w:position w:val="-10"/>
          <w:vertAlign w:val="superscript"/>
          <w:lang w:val="en-US"/>
        </w:rPr>
        <w:object w:dxaOrig="180" w:dyaOrig="340">
          <v:shape id="_x0000_i1033" type="#_x0000_t75" style="width:6.9pt;height:14.4pt" o:ole="">
            <v:imagedata r:id="rId52" o:title=""/>
          </v:shape>
          <o:OLEObject Type="Embed" ProgID="Equation.3" ShapeID="_x0000_i1033" DrawAspect="Content" ObjectID="_1703488195" r:id="rId53"/>
        </w:object>
      </w:r>
      <w:r w:rsidRPr="00DE3B5F">
        <w:rPr>
          <w:vertAlign w:val="superscript"/>
        </w:rPr>
        <w:t>,</w:t>
      </w:r>
    </w:p>
    <w:p w:rsidR="004056CA" w:rsidRPr="00DE3B5F" w:rsidRDefault="004056CA" w:rsidP="004056CA">
      <w:pPr>
        <w:spacing w:line="240" w:lineRule="exact"/>
        <w:ind w:firstLine="539"/>
        <w:jc w:val="both"/>
      </w:pPr>
      <w:r w:rsidRPr="00DE3B5F">
        <w:t>Срок службы считается оконченным, когда текущее значение характеристического числа дост</w:t>
      </w:r>
      <w:r w:rsidRPr="00DE3B5F">
        <w:t>и</w:t>
      </w:r>
      <w:r w:rsidRPr="00DE3B5F">
        <w:t xml:space="preserve">гает значения нормативного. </w:t>
      </w:r>
    </w:p>
    <w:p w:rsidR="004056CA" w:rsidRPr="00DE3B5F" w:rsidRDefault="004056CA" w:rsidP="004056CA">
      <w:pPr>
        <w:spacing w:line="240" w:lineRule="exact"/>
        <w:ind w:firstLine="539"/>
        <w:jc w:val="both"/>
      </w:pPr>
      <w:r w:rsidRPr="00DE3B5F">
        <w:t>Допускается при отсутствии на кране регистратора параметров работы текущее значение хара</w:t>
      </w:r>
      <w:r w:rsidRPr="00DE3B5F">
        <w:t>к</w:t>
      </w:r>
      <w:r w:rsidRPr="00DE3B5F">
        <w:t>теристического числа определять по формуле:</w:t>
      </w:r>
    </w:p>
    <w:p w:rsidR="004056CA" w:rsidRPr="00DE3B5F" w:rsidRDefault="004056CA" w:rsidP="004056CA">
      <w:pPr>
        <w:jc w:val="center"/>
        <w:rPr>
          <w:vertAlign w:val="superscript"/>
        </w:rPr>
      </w:pPr>
      <w:r w:rsidRPr="00DE3B5F">
        <w:rPr>
          <w:position w:val="-60"/>
          <w:vertAlign w:val="subscript"/>
          <w:lang w:val="en-US"/>
        </w:rPr>
        <w:object w:dxaOrig="2360" w:dyaOrig="1400">
          <v:shape id="_x0000_i1034" type="#_x0000_t75" style="width:86.4pt;height:50.7pt" o:ole="">
            <v:imagedata r:id="rId54" o:title=""/>
          </v:shape>
          <o:OLEObject Type="Embed" ProgID="Equation.3" ShapeID="_x0000_i1034" DrawAspect="Content" ObjectID="_1703488196" r:id="rId55"/>
        </w:object>
      </w:r>
      <w:r w:rsidRPr="00DE3B5F">
        <w:rPr>
          <w:position w:val="-10"/>
          <w:vertAlign w:val="superscript"/>
          <w:lang w:val="en-US"/>
        </w:rPr>
        <w:object w:dxaOrig="180" w:dyaOrig="340">
          <v:shape id="_x0000_i1035" type="#_x0000_t75" style="width:6.9pt;height:14.4pt" o:ole="">
            <v:imagedata r:id="rId52" o:title=""/>
          </v:shape>
          <o:OLEObject Type="Embed" ProgID="Equation.3" ShapeID="_x0000_i1035" DrawAspect="Content" ObjectID="_1703488197" r:id="rId56"/>
        </w:object>
      </w:r>
      <w:r w:rsidRPr="00DE3B5F">
        <w:rPr>
          <w:vertAlign w:val="superscript"/>
        </w:rPr>
        <w:t>,</w:t>
      </w:r>
    </w:p>
    <w:p w:rsidR="004056CA" w:rsidRPr="00DE3B5F" w:rsidRDefault="004056CA" w:rsidP="004056CA">
      <w:pPr>
        <w:spacing w:line="240" w:lineRule="exact"/>
        <w:jc w:val="both"/>
      </w:pPr>
      <w:r w:rsidRPr="00DE3B5F">
        <w:t xml:space="preserve">где  </w:t>
      </w:r>
      <w:r w:rsidRPr="00DE3B5F">
        <w:rPr>
          <w:i/>
        </w:rPr>
        <w:t>С</w:t>
      </w:r>
      <w:r w:rsidRPr="00DE3B5F">
        <w:rPr>
          <w:i/>
          <w:vertAlign w:val="subscript"/>
        </w:rPr>
        <w:t>т</w:t>
      </w:r>
      <w:r w:rsidRPr="00DE3B5F">
        <w:t xml:space="preserve"> – число рабочих циклов, выполненных от начала эксплуатации;</w:t>
      </w:r>
    </w:p>
    <w:p w:rsidR="004056CA" w:rsidRPr="00DE3B5F" w:rsidRDefault="004056CA" w:rsidP="004056CA">
      <w:pPr>
        <w:spacing w:line="240" w:lineRule="exact"/>
        <w:ind w:firstLine="540"/>
        <w:jc w:val="both"/>
      </w:pPr>
      <w:r w:rsidRPr="00DE3B5F">
        <w:rPr>
          <w:i/>
          <w:lang w:val="en-US"/>
        </w:rPr>
        <w:t>Q</w:t>
      </w:r>
      <w:r w:rsidRPr="00DE3B5F">
        <w:rPr>
          <w:i/>
          <w:vertAlign w:val="subscript"/>
        </w:rPr>
        <w:t>ср</w:t>
      </w:r>
      <w:r w:rsidRPr="00DE3B5F">
        <w:rPr>
          <w:vertAlign w:val="subscript"/>
        </w:rPr>
        <w:t xml:space="preserve">  </w:t>
      </w:r>
      <w:r w:rsidRPr="00DE3B5F">
        <w:t xml:space="preserve">–  среднее значение массы поднимаемого груза, </w:t>
      </w:r>
      <w:r w:rsidRPr="00DE3B5F">
        <w:rPr>
          <w:i/>
          <w:lang w:val="en-US"/>
        </w:rPr>
        <w:t>Q</w:t>
      </w:r>
      <w:r w:rsidRPr="00DE3B5F">
        <w:rPr>
          <w:i/>
          <w:vertAlign w:val="subscript"/>
        </w:rPr>
        <w:t>ср</w:t>
      </w:r>
      <w:r w:rsidRPr="00DE3B5F">
        <w:rPr>
          <w:i/>
        </w:rPr>
        <w:t xml:space="preserve"> = </w:t>
      </w:r>
      <w:r w:rsidRPr="00DE3B5F">
        <w:t>0,5</w:t>
      </w:r>
      <w:r w:rsidRPr="00DE3B5F">
        <w:rPr>
          <w:i/>
          <w:lang w:val="en-US"/>
        </w:rPr>
        <w:t>Q</w:t>
      </w:r>
      <w:r w:rsidRPr="00DE3B5F">
        <w:t xml:space="preserve"> – при регулярном характере пер</w:t>
      </w:r>
      <w:r w:rsidRPr="00DE3B5F">
        <w:t>е</w:t>
      </w:r>
      <w:r w:rsidRPr="00DE3B5F">
        <w:t xml:space="preserve">грузочных работ, </w:t>
      </w:r>
      <w:r w:rsidRPr="00DE3B5F">
        <w:rPr>
          <w:i/>
          <w:lang w:val="en-US"/>
        </w:rPr>
        <w:t>Q</w:t>
      </w:r>
      <w:r w:rsidRPr="00DE3B5F">
        <w:rPr>
          <w:i/>
          <w:vertAlign w:val="subscript"/>
        </w:rPr>
        <w:t>ср</w:t>
      </w:r>
      <w:r w:rsidRPr="00DE3B5F">
        <w:t xml:space="preserve"> = 0,4</w:t>
      </w:r>
      <w:r w:rsidRPr="00DE3B5F">
        <w:rPr>
          <w:i/>
          <w:lang w:val="en-US"/>
        </w:rPr>
        <w:t>Q</w:t>
      </w:r>
      <w:r w:rsidRPr="00DE3B5F">
        <w:t xml:space="preserve"> – при нерегулярном характере перегрузочных работ, </w:t>
      </w:r>
      <w:r w:rsidRPr="00DE3B5F">
        <w:rPr>
          <w:i/>
          <w:lang w:val="en-US"/>
        </w:rPr>
        <w:t>Q</w:t>
      </w:r>
      <w:r w:rsidRPr="00DE3B5F">
        <w:rPr>
          <w:i/>
          <w:vertAlign w:val="subscript"/>
        </w:rPr>
        <w:t>ср</w:t>
      </w:r>
      <w:r w:rsidRPr="00DE3B5F">
        <w:rPr>
          <w:i/>
        </w:rPr>
        <w:t xml:space="preserve"> </w:t>
      </w:r>
      <w:r w:rsidRPr="00DE3B5F">
        <w:t>= 0,3</w:t>
      </w:r>
      <w:r w:rsidRPr="00DE3B5F">
        <w:rPr>
          <w:i/>
          <w:lang w:val="en-US"/>
        </w:rPr>
        <w:t>Q</w:t>
      </w:r>
      <w:r w:rsidRPr="00DE3B5F">
        <w:t xml:space="preserve"> – при всп</w:t>
      </w:r>
      <w:r w:rsidRPr="00DE3B5F">
        <w:t>о</w:t>
      </w:r>
      <w:r w:rsidRPr="00DE3B5F">
        <w:t>могательном  характере перегрузочных работ.</w:t>
      </w:r>
      <w:r w:rsidRPr="00DE3B5F">
        <w:rPr>
          <w:vertAlign w:val="subscript"/>
        </w:rPr>
        <w:t xml:space="preserve"> </w:t>
      </w:r>
    </w:p>
    <w:p w:rsidR="004056CA" w:rsidRPr="00DE3B5F" w:rsidRDefault="004056CA" w:rsidP="004056CA">
      <w:pPr>
        <w:ind w:firstLine="540"/>
        <w:jc w:val="both"/>
      </w:pPr>
      <w:r w:rsidRPr="00DE3B5F">
        <w:t xml:space="preserve">Остаточный ресурс </w:t>
      </w:r>
      <w:r w:rsidRPr="00DE3B5F">
        <w:rPr>
          <w:i/>
        </w:rPr>
        <w:t>С</w:t>
      </w:r>
      <w:r w:rsidRPr="00DE3B5F">
        <w:rPr>
          <w:i/>
          <w:vertAlign w:val="subscript"/>
        </w:rPr>
        <w:t>ост_цикл</w:t>
      </w:r>
      <w:r w:rsidRPr="00DE3B5F">
        <w:rPr>
          <w:vertAlign w:val="subscript"/>
        </w:rPr>
        <w:t xml:space="preserve">  </w:t>
      </w:r>
      <w:r w:rsidRPr="00DE3B5F">
        <w:t>в циклах определится из условия</w:t>
      </w:r>
    </w:p>
    <w:p w:rsidR="004056CA" w:rsidRPr="00DE3B5F" w:rsidRDefault="004056CA" w:rsidP="004056CA">
      <w:pPr>
        <w:jc w:val="center"/>
        <w:rPr>
          <w:vertAlign w:val="subscript"/>
        </w:rPr>
      </w:pPr>
      <w:r w:rsidRPr="00DE3B5F">
        <w:rPr>
          <w:position w:val="-82"/>
          <w:vertAlign w:val="subscript"/>
        </w:rPr>
        <w:object w:dxaOrig="2439" w:dyaOrig="1260">
          <v:shape id="_x0000_i1036" type="#_x0000_t75" style="width:129.6pt;height:65.65pt" o:ole="">
            <v:imagedata r:id="rId57" o:title=""/>
          </v:shape>
          <o:OLEObject Type="Embed" ProgID="Equation.3" ShapeID="_x0000_i1036" DrawAspect="Content" ObjectID="_1703488198" r:id="rId58"/>
        </w:object>
      </w:r>
      <w:r w:rsidRPr="00DE3B5F">
        <w:rPr>
          <w:vertAlign w:val="subscript"/>
        </w:rPr>
        <w:t>,</w:t>
      </w:r>
    </w:p>
    <w:p w:rsidR="004056CA" w:rsidRPr="00DE3B5F" w:rsidRDefault="004056CA" w:rsidP="004056CA">
      <w:pPr>
        <w:ind w:firstLine="540"/>
        <w:jc w:val="both"/>
      </w:pPr>
      <w:r w:rsidRPr="00DE3B5F">
        <w:t xml:space="preserve">Остаточный ресурс </w:t>
      </w:r>
      <w:r w:rsidRPr="00DE3B5F">
        <w:rPr>
          <w:i/>
        </w:rPr>
        <w:t>С</w:t>
      </w:r>
      <w:r w:rsidRPr="00DE3B5F">
        <w:rPr>
          <w:i/>
          <w:vertAlign w:val="subscript"/>
        </w:rPr>
        <w:t>ост_лет</w:t>
      </w:r>
      <w:r w:rsidRPr="00DE3B5F">
        <w:rPr>
          <w:vertAlign w:val="subscript"/>
        </w:rPr>
        <w:t xml:space="preserve">  </w:t>
      </w:r>
      <w:r w:rsidRPr="00DE3B5F">
        <w:t>в годах определяется по формуле</w:t>
      </w:r>
    </w:p>
    <w:p w:rsidR="004056CA" w:rsidRPr="00DE3B5F" w:rsidRDefault="004056CA" w:rsidP="004056CA">
      <w:pPr>
        <w:jc w:val="center"/>
        <w:rPr>
          <w:vertAlign w:val="subscript"/>
        </w:rPr>
      </w:pPr>
      <w:r w:rsidRPr="00F24911">
        <w:rPr>
          <w:noProof/>
          <w:vertAlign w:val="subscript"/>
          <w:lang w:eastAsia="ru-RU"/>
        </w:rPr>
        <w:drawing>
          <wp:inline distT="0" distB="0" distL="0" distR="0">
            <wp:extent cx="1733797" cy="529009"/>
            <wp:effectExtent l="0" t="0" r="0" b="444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4105" cy="5931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3B5F">
        <w:rPr>
          <w:vertAlign w:val="subscript"/>
        </w:rPr>
        <w:t>,</w:t>
      </w:r>
    </w:p>
    <w:p w:rsidR="004056CA" w:rsidRPr="00DE3B5F" w:rsidRDefault="004056CA" w:rsidP="004056CA">
      <w:pPr>
        <w:ind w:firstLine="540"/>
        <w:jc w:val="both"/>
      </w:pPr>
      <w:r w:rsidRPr="00DE3B5F">
        <w:t xml:space="preserve">Исходные данные  и результаты  расчета сведены в табл. </w:t>
      </w:r>
      <w:r w:rsidRPr="00DE3B5F">
        <w:rPr>
          <w:rFonts w:ascii="Calibri" w:hAnsi="Calibri"/>
        </w:rPr>
        <w:t>6</w:t>
      </w:r>
      <w:r w:rsidRPr="00DE3B5F">
        <w:t>.1.</w:t>
      </w:r>
    </w:p>
    <w:p w:rsidR="004056CA" w:rsidRPr="00DE3B5F" w:rsidRDefault="004056CA" w:rsidP="004056CA">
      <w:pPr>
        <w:ind w:firstLine="540"/>
        <w:jc w:val="right"/>
      </w:pPr>
      <w:r w:rsidRPr="00DE3B5F">
        <w:t xml:space="preserve">Таблица </w:t>
      </w:r>
      <w:r w:rsidRPr="00DE3B5F">
        <w:rPr>
          <w:rFonts w:ascii="Calibri" w:hAnsi="Calibri"/>
        </w:rPr>
        <w:t>6</w:t>
      </w:r>
      <w:r w:rsidRPr="00DE3B5F">
        <w:t>.1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18"/>
        <w:gridCol w:w="1647"/>
        <w:gridCol w:w="1297"/>
        <w:gridCol w:w="1552"/>
        <w:gridCol w:w="2425"/>
        <w:gridCol w:w="1389"/>
      </w:tblGrid>
      <w:tr w:rsidR="004056CA" w:rsidRPr="00DE3B5F" w:rsidTr="00C25788">
        <w:tc>
          <w:tcPr>
            <w:tcW w:w="1318" w:type="dxa"/>
          </w:tcPr>
          <w:p w:rsidR="004056CA" w:rsidRPr="00DE3B5F" w:rsidRDefault="004056CA" w:rsidP="00C25788">
            <w:pPr>
              <w:jc w:val="center"/>
            </w:pPr>
            <w:r w:rsidRPr="00DE3B5F">
              <w:rPr>
                <w:i/>
                <w:lang w:val="en-US"/>
              </w:rPr>
              <w:t>M</w:t>
            </w:r>
            <w:r w:rsidRPr="00DE3B5F">
              <w:t>,</w:t>
            </w:r>
          </w:p>
          <w:p w:rsidR="004056CA" w:rsidRPr="00DE3B5F" w:rsidRDefault="004056CA" w:rsidP="00C25788">
            <w:pPr>
              <w:jc w:val="center"/>
            </w:pPr>
            <w:r w:rsidRPr="00DE3B5F">
              <w:t>лет</w:t>
            </w:r>
          </w:p>
        </w:tc>
        <w:tc>
          <w:tcPr>
            <w:tcW w:w="1647" w:type="dxa"/>
          </w:tcPr>
          <w:p w:rsidR="004056CA" w:rsidRPr="00DE3B5F" w:rsidRDefault="004056CA" w:rsidP="00C25788">
            <w:pPr>
              <w:jc w:val="center"/>
            </w:pPr>
            <w:r w:rsidRPr="00DE3B5F">
              <w:rPr>
                <w:position w:val="-4"/>
                <w:lang w:val="en-US"/>
              </w:rPr>
              <w:object w:dxaOrig="240" w:dyaOrig="279">
                <v:shape id="_x0000_i1037" type="#_x0000_t75" style="width:14.4pt;height:14.4pt" o:ole="">
                  <v:imagedata r:id="rId60" o:title=""/>
                </v:shape>
                <o:OLEObject Type="Embed" ProgID="Equation.3" ShapeID="_x0000_i1037" DrawAspect="Content" ObjectID="_1703488199" r:id="rId61"/>
              </w:object>
            </w:r>
            <w:r w:rsidRPr="00DE3B5F">
              <w:t>,смен</w:t>
            </w:r>
          </w:p>
        </w:tc>
        <w:tc>
          <w:tcPr>
            <w:tcW w:w="1297" w:type="dxa"/>
          </w:tcPr>
          <w:p w:rsidR="004056CA" w:rsidRPr="00DE3B5F" w:rsidRDefault="004056CA" w:rsidP="00C25788">
            <w:pPr>
              <w:jc w:val="center"/>
              <w:rPr>
                <w:i/>
              </w:rPr>
            </w:pPr>
            <w:r w:rsidRPr="00DE3B5F">
              <w:rPr>
                <w:i/>
                <w:lang w:val="en-US"/>
              </w:rPr>
              <w:t>k</w:t>
            </w:r>
          </w:p>
        </w:tc>
        <w:tc>
          <w:tcPr>
            <w:tcW w:w="1552" w:type="dxa"/>
          </w:tcPr>
          <w:p w:rsidR="004056CA" w:rsidRPr="00DE3B5F" w:rsidRDefault="004056CA" w:rsidP="00C25788">
            <w:pPr>
              <w:jc w:val="center"/>
            </w:pPr>
            <w:r w:rsidRPr="00DE3B5F">
              <w:rPr>
                <w:i/>
                <w:lang w:val="en-US"/>
              </w:rPr>
              <w:t>n</w:t>
            </w:r>
            <w:r w:rsidRPr="00DE3B5F">
              <w:t>,</w:t>
            </w:r>
          </w:p>
          <w:p w:rsidR="004056CA" w:rsidRPr="00DE3B5F" w:rsidRDefault="004056CA" w:rsidP="00C25788">
            <w:pPr>
              <w:jc w:val="center"/>
            </w:pPr>
            <w:r w:rsidRPr="00DE3B5F">
              <w:t>цикл/смена</w:t>
            </w:r>
          </w:p>
        </w:tc>
        <w:tc>
          <w:tcPr>
            <w:tcW w:w="2425" w:type="dxa"/>
          </w:tcPr>
          <w:p w:rsidR="004056CA" w:rsidRPr="00DE3B5F" w:rsidRDefault="004056CA" w:rsidP="00C25788">
            <w:pPr>
              <w:jc w:val="center"/>
            </w:pPr>
            <w:r w:rsidRPr="00DE3B5F">
              <w:rPr>
                <w:i/>
              </w:rPr>
              <w:t>С</w:t>
            </w:r>
            <w:r w:rsidRPr="00DE3B5F">
              <w:rPr>
                <w:i/>
                <w:vertAlign w:val="subscript"/>
              </w:rPr>
              <w:t>Т</w:t>
            </w:r>
            <w:r w:rsidRPr="00DE3B5F">
              <w:t>, цикл</w:t>
            </w:r>
          </w:p>
        </w:tc>
        <w:tc>
          <w:tcPr>
            <w:tcW w:w="1389" w:type="dxa"/>
          </w:tcPr>
          <w:p w:rsidR="004056CA" w:rsidRPr="00DE3B5F" w:rsidRDefault="004056CA" w:rsidP="00C25788">
            <w:pPr>
              <w:jc w:val="center"/>
              <w:rPr>
                <w:i/>
              </w:rPr>
            </w:pPr>
            <w:r w:rsidRPr="00DE3B5F">
              <w:rPr>
                <w:i/>
                <w:lang w:val="en-US"/>
              </w:rPr>
              <w:t>Q</w:t>
            </w:r>
            <w:r w:rsidRPr="00DE3B5F">
              <w:rPr>
                <w:i/>
                <w:vertAlign w:val="subscript"/>
              </w:rPr>
              <w:t>ср</w:t>
            </w:r>
            <w:r w:rsidRPr="00DE3B5F">
              <w:rPr>
                <w:i/>
              </w:rPr>
              <w:t>/</w:t>
            </w:r>
            <w:r w:rsidRPr="00DE3B5F">
              <w:rPr>
                <w:i/>
                <w:lang w:val="en-US"/>
              </w:rPr>
              <w:t>Q</w:t>
            </w:r>
          </w:p>
        </w:tc>
      </w:tr>
      <w:tr w:rsidR="004056CA" w:rsidRPr="00DE3B5F" w:rsidTr="00C25788">
        <w:tc>
          <w:tcPr>
            <w:tcW w:w="1318" w:type="dxa"/>
          </w:tcPr>
          <w:p w:rsidR="004056CA" w:rsidRPr="00DE3B5F" w:rsidRDefault="009B028D" w:rsidP="00C25788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9</w:t>
            </w:r>
          </w:p>
        </w:tc>
        <w:tc>
          <w:tcPr>
            <w:tcW w:w="1647" w:type="dxa"/>
          </w:tcPr>
          <w:p w:rsidR="004056CA" w:rsidRPr="00DE3B5F" w:rsidRDefault="009B028D" w:rsidP="009B028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50</w:t>
            </w:r>
            <w:r w:rsidR="004056CA" w:rsidRPr="00741FD9">
              <w:rPr>
                <w:rFonts w:ascii="Times New Roman" w:hAnsi="Times New Roman"/>
              </w:rPr>
              <w:t>×</w:t>
            </w:r>
            <w:r>
              <w:rPr>
                <w:rFonts w:ascii="Times New Roman" w:hAnsi="Times New Roman"/>
              </w:rPr>
              <w:t>9</w:t>
            </w:r>
            <w:r w:rsidR="004056CA" w:rsidRPr="00DE3B5F">
              <w:rPr>
                <w:rFonts w:ascii="Times New Roman" w:hAnsi="Times New Roman"/>
              </w:rPr>
              <w:t>=</w:t>
            </w:r>
            <w:r>
              <w:rPr>
                <w:rFonts w:ascii="Times New Roman" w:hAnsi="Times New Roman"/>
              </w:rPr>
              <w:t>2250</w:t>
            </w:r>
          </w:p>
        </w:tc>
        <w:tc>
          <w:tcPr>
            <w:tcW w:w="1297" w:type="dxa"/>
          </w:tcPr>
          <w:p w:rsidR="004056CA" w:rsidRPr="00DE3B5F" w:rsidRDefault="004056CA" w:rsidP="00C25788">
            <w:pPr>
              <w:jc w:val="center"/>
              <w:rPr>
                <w:rFonts w:ascii="Times New Roman" w:hAnsi="Times New Roman"/>
              </w:rPr>
            </w:pPr>
            <w:r w:rsidRPr="00DE3B5F">
              <w:rPr>
                <w:rFonts w:ascii="Times New Roman" w:hAnsi="Times New Roman"/>
              </w:rPr>
              <w:t>2,0</w:t>
            </w:r>
          </w:p>
        </w:tc>
        <w:tc>
          <w:tcPr>
            <w:tcW w:w="1552" w:type="dxa"/>
          </w:tcPr>
          <w:p w:rsidR="004056CA" w:rsidRPr="00DE3B5F" w:rsidRDefault="00992192" w:rsidP="00C25788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5</w:t>
            </w:r>
          </w:p>
        </w:tc>
        <w:tc>
          <w:tcPr>
            <w:tcW w:w="2425" w:type="dxa"/>
          </w:tcPr>
          <w:p w:rsidR="004056CA" w:rsidRPr="00DE3B5F" w:rsidRDefault="009B028D" w:rsidP="00C25788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12500</w:t>
            </w:r>
          </w:p>
        </w:tc>
        <w:tc>
          <w:tcPr>
            <w:tcW w:w="1389" w:type="dxa"/>
          </w:tcPr>
          <w:p w:rsidR="004056CA" w:rsidRPr="00DE3B5F" w:rsidRDefault="004056CA" w:rsidP="008D1238">
            <w:pPr>
              <w:jc w:val="center"/>
              <w:rPr>
                <w:rFonts w:ascii="Times New Roman" w:hAnsi="Times New Roman"/>
              </w:rPr>
            </w:pPr>
            <w:r w:rsidRPr="00DE3B5F">
              <w:rPr>
                <w:rFonts w:ascii="Times New Roman" w:hAnsi="Times New Roman"/>
              </w:rPr>
              <w:t>0,</w:t>
            </w:r>
            <w:r w:rsidR="008D1238">
              <w:rPr>
                <w:rFonts w:ascii="Times New Roman" w:hAnsi="Times New Roman"/>
              </w:rPr>
              <w:t>4</w:t>
            </w:r>
          </w:p>
        </w:tc>
      </w:tr>
    </w:tbl>
    <w:p w:rsidR="004056CA" w:rsidRPr="00DE3B5F" w:rsidRDefault="004056CA" w:rsidP="004056CA">
      <w:pPr>
        <w:ind w:firstLine="540"/>
        <w:jc w:val="right"/>
        <w:rPr>
          <w:color w:val="000000"/>
        </w:rPr>
      </w:pPr>
      <w:r w:rsidRPr="00DE3B5F">
        <w:rPr>
          <w:color w:val="000000"/>
        </w:rPr>
        <w:t xml:space="preserve">Продолжение таблицы </w:t>
      </w:r>
      <w:r w:rsidRPr="00DE3B5F">
        <w:rPr>
          <w:rFonts w:ascii="Calibri" w:hAnsi="Calibri"/>
          <w:color w:val="000000"/>
        </w:rPr>
        <w:t>6</w:t>
      </w:r>
      <w:r w:rsidRPr="00DE3B5F">
        <w:rPr>
          <w:color w:val="000000"/>
        </w:rPr>
        <w:t>.1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35"/>
        <w:gridCol w:w="2316"/>
        <w:gridCol w:w="2615"/>
        <w:gridCol w:w="2362"/>
      </w:tblGrid>
      <w:tr w:rsidR="004056CA" w:rsidRPr="00DE3B5F" w:rsidTr="00C25788">
        <w:tc>
          <w:tcPr>
            <w:tcW w:w="2335" w:type="dxa"/>
          </w:tcPr>
          <w:p w:rsidR="004056CA" w:rsidRPr="00DE3B5F" w:rsidRDefault="004056CA" w:rsidP="00C25788">
            <w:pPr>
              <w:jc w:val="center"/>
            </w:pPr>
            <w:r w:rsidRPr="00DE3B5F">
              <w:rPr>
                <w:position w:val="-12"/>
                <w:vertAlign w:val="subscript"/>
                <w:lang w:val="en-US"/>
              </w:rPr>
              <w:object w:dxaOrig="400" w:dyaOrig="380">
                <v:shape id="_x0000_i1038" type="#_x0000_t75" style="width:21.9pt;height:21.9pt" o:ole="">
                  <v:imagedata r:id="rId62" o:title=""/>
                </v:shape>
                <o:OLEObject Type="Embed" ProgID="Equation.3" ShapeID="_x0000_i1038" DrawAspect="Content" ObjectID="_1703488200" r:id="rId63"/>
              </w:object>
            </w:r>
          </w:p>
        </w:tc>
        <w:tc>
          <w:tcPr>
            <w:tcW w:w="2316" w:type="dxa"/>
          </w:tcPr>
          <w:p w:rsidR="004056CA" w:rsidRPr="00DE3B5F" w:rsidRDefault="004056CA" w:rsidP="00C25788">
            <w:pPr>
              <w:jc w:val="center"/>
            </w:pPr>
            <w:r w:rsidRPr="00DE3B5F">
              <w:rPr>
                <w:position w:val="-12"/>
                <w:vertAlign w:val="subscript"/>
                <w:lang w:val="en-US"/>
              </w:rPr>
              <w:object w:dxaOrig="460" w:dyaOrig="380">
                <v:shape id="_x0000_i1039" type="#_x0000_t75" style="width:21.9pt;height:21.9pt" o:ole="">
                  <v:imagedata r:id="rId64" o:title=""/>
                </v:shape>
                <o:OLEObject Type="Embed" ProgID="Equation.3" ShapeID="_x0000_i1039" DrawAspect="Content" ObjectID="_1703488201" r:id="rId65"/>
              </w:object>
            </w:r>
          </w:p>
        </w:tc>
        <w:tc>
          <w:tcPr>
            <w:tcW w:w="2615" w:type="dxa"/>
          </w:tcPr>
          <w:p w:rsidR="004056CA" w:rsidRPr="00DE3B5F" w:rsidRDefault="004056CA" w:rsidP="00C25788">
            <w:pPr>
              <w:jc w:val="center"/>
            </w:pPr>
            <w:r w:rsidRPr="00DE3B5F">
              <w:rPr>
                <w:position w:val="-16"/>
                <w:vertAlign w:val="subscript"/>
              </w:rPr>
              <w:object w:dxaOrig="1060" w:dyaOrig="420">
                <v:shape id="_x0000_i1040" type="#_x0000_t75" style="width:50.1pt;height:21.9pt" o:ole="">
                  <v:imagedata r:id="rId66" o:title=""/>
                </v:shape>
                <o:OLEObject Type="Embed" ProgID="Equation.3" ShapeID="_x0000_i1040" DrawAspect="Content" ObjectID="_1703488202" r:id="rId67"/>
              </w:object>
            </w:r>
            <w:r w:rsidRPr="00DE3B5F">
              <w:rPr>
                <w:vertAlign w:val="subscript"/>
              </w:rPr>
              <w:t xml:space="preserve">, </w:t>
            </w:r>
            <w:r w:rsidRPr="00DE3B5F">
              <w:t>цикл</w:t>
            </w:r>
          </w:p>
        </w:tc>
        <w:tc>
          <w:tcPr>
            <w:tcW w:w="2362" w:type="dxa"/>
          </w:tcPr>
          <w:p w:rsidR="004056CA" w:rsidRPr="00DE3B5F" w:rsidRDefault="004056CA" w:rsidP="00C25788">
            <w:pPr>
              <w:jc w:val="center"/>
              <w:rPr>
                <w:i/>
              </w:rPr>
            </w:pPr>
            <w:r w:rsidRPr="00DE3B5F">
              <w:rPr>
                <w:position w:val="-16"/>
              </w:rPr>
              <w:object w:dxaOrig="1020" w:dyaOrig="420">
                <v:shape id="_x0000_i1041" type="#_x0000_t75" style="width:50.1pt;height:21.9pt" o:ole="">
                  <v:imagedata r:id="rId68" o:title=""/>
                </v:shape>
                <o:OLEObject Type="Embed" ProgID="Equation.3" ShapeID="_x0000_i1041" DrawAspect="Content" ObjectID="_1703488203" r:id="rId69"/>
              </w:object>
            </w:r>
            <w:r w:rsidRPr="00DE3B5F">
              <w:t>, лет</w:t>
            </w:r>
          </w:p>
          <w:p w:rsidR="004056CA" w:rsidRPr="00DE3B5F" w:rsidRDefault="004056CA" w:rsidP="00C25788">
            <w:pPr>
              <w:jc w:val="center"/>
            </w:pPr>
          </w:p>
        </w:tc>
      </w:tr>
      <w:tr w:rsidR="004056CA" w:rsidRPr="00DE3B5F" w:rsidTr="00C25788">
        <w:tc>
          <w:tcPr>
            <w:tcW w:w="2335" w:type="dxa"/>
          </w:tcPr>
          <w:p w:rsidR="004056CA" w:rsidRPr="00DE3B5F" w:rsidRDefault="009B028D" w:rsidP="009B028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12500</w:t>
            </w:r>
            <w:r w:rsidR="004056CA" w:rsidRPr="00741FD9">
              <w:rPr>
                <w:rFonts w:ascii="Times New Roman" w:hAnsi="Times New Roman"/>
              </w:rPr>
              <w:t>×</w:t>
            </w:r>
            <w:r w:rsidR="004056CA" w:rsidRPr="00DE3B5F">
              <w:rPr>
                <w:rFonts w:ascii="Times New Roman" w:hAnsi="Times New Roman"/>
              </w:rPr>
              <w:t>0,</w:t>
            </w:r>
            <w:r w:rsidR="00992192">
              <w:rPr>
                <w:rFonts w:ascii="Times New Roman" w:hAnsi="Times New Roman"/>
              </w:rPr>
              <w:t>4</w:t>
            </w:r>
            <w:r w:rsidR="004056CA" w:rsidRPr="00DE3B5F">
              <w:rPr>
                <w:rFonts w:ascii="Times New Roman" w:hAnsi="Times New Roman"/>
                <w:vertAlign w:val="superscript"/>
              </w:rPr>
              <w:t>3</w:t>
            </w:r>
            <w:r w:rsidR="004056CA" w:rsidRPr="00DE3B5F">
              <w:rPr>
                <w:rFonts w:ascii="Times New Roman" w:hAnsi="Times New Roman"/>
              </w:rPr>
              <w:t xml:space="preserve"> = </w:t>
            </w:r>
            <w:r>
              <w:rPr>
                <w:rFonts w:ascii="Times New Roman" w:hAnsi="Times New Roman"/>
              </w:rPr>
              <w:t>7200</w:t>
            </w:r>
          </w:p>
        </w:tc>
        <w:tc>
          <w:tcPr>
            <w:tcW w:w="2316" w:type="dxa"/>
          </w:tcPr>
          <w:p w:rsidR="004056CA" w:rsidRPr="00DE3B5F" w:rsidRDefault="009B028D" w:rsidP="00C25788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6</w:t>
            </w:r>
            <w:r w:rsidR="004056CA" w:rsidRPr="00DE3B5F">
              <w:rPr>
                <w:rFonts w:ascii="Times New Roman" w:hAnsi="Times New Roman"/>
              </w:rPr>
              <w:t>000</w:t>
            </w:r>
          </w:p>
        </w:tc>
        <w:tc>
          <w:tcPr>
            <w:tcW w:w="2615" w:type="dxa"/>
          </w:tcPr>
          <w:p w:rsidR="004056CA" w:rsidRPr="00DE3B5F" w:rsidRDefault="004056CA" w:rsidP="009B028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(</w:t>
            </w:r>
            <w:r w:rsidR="009B028D">
              <w:rPr>
                <w:rFonts w:ascii="Times New Roman" w:hAnsi="Times New Roman"/>
              </w:rPr>
              <w:t>16</w:t>
            </w:r>
            <w:r w:rsidRPr="00DE3B5F">
              <w:rPr>
                <w:rFonts w:ascii="Times New Roman" w:hAnsi="Times New Roman"/>
              </w:rPr>
              <w:t>000-</w:t>
            </w:r>
            <w:r w:rsidR="009B028D">
              <w:rPr>
                <w:rFonts w:ascii="Times New Roman" w:hAnsi="Times New Roman"/>
              </w:rPr>
              <w:t>72</w:t>
            </w:r>
            <w:r w:rsidR="008D1238">
              <w:rPr>
                <w:rFonts w:ascii="Times New Roman" w:hAnsi="Times New Roman"/>
              </w:rPr>
              <w:t>00</w:t>
            </w:r>
            <w:r w:rsidRPr="00DE3B5F">
              <w:rPr>
                <w:rFonts w:ascii="Times New Roman" w:hAnsi="Times New Roman"/>
              </w:rPr>
              <w:t>)/0,</w:t>
            </w:r>
            <w:r w:rsidR="008D1238">
              <w:rPr>
                <w:rFonts w:ascii="Times New Roman" w:hAnsi="Times New Roman"/>
              </w:rPr>
              <w:t>4</w:t>
            </w:r>
            <w:r w:rsidRPr="00DE3B5F">
              <w:rPr>
                <w:rFonts w:ascii="Times New Roman" w:hAnsi="Times New Roman"/>
                <w:vertAlign w:val="superscript"/>
              </w:rPr>
              <w:t>3</w:t>
            </w:r>
            <w:r>
              <w:rPr>
                <w:rFonts w:ascii="Times New Roman" w:hAnsi="Times New Roman"/>
              </w:rPr>
              <w:t xml:space="preserve"> = </w:t>
            </w:r>
            <w:r w:rsidR="009B028D">
              <w:rPr>
                <w:rFonts w:ascii="Times New Roman" w:hAnsi="Times New Roman"/>
              </w:rPr>
              <w:t>137500</w:t>
            </w:r>
          </w:p>
        </w:tc>
        <w:tc>
          <w:tcPr>
            <w:tcW w:w="2362" w:type="dxa"/>
          </w:tcPr>
          <w:p w:rsidR="004056CA" w:rsidRPr="00DE3B5F" w:rsidRDefault="009B028D" w:rsidP="009B028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37500</w:t>
            </w:r>
            <w:r w:rsidR="004056CA">
              <w:rPr>
                <w:rFonts w:ascii="Times New Roman" w:hAnsi="Times New Roman"/>
              </w:rPr>
              <w:t>/</w:t>
            </w:r>
            <w:r>
              <w:rPr>
                <w:rFonts w:ascii="Times New Roman" w:hAnsi="Times New Roman"/>
              </w:rPr>
              <w:t>25</w:t>
            </w:r>
            <w:r w:rsidR="004056CA" w:rsidRPr="00741FD9">
              <w:rPr>
                <w:rFonts w:ascii="Times New Roman" w:hAnsi="Times New Roman"/>
              </w:rPr>
              <w:t>×</w:t>
            </w:r>
            <w:r>
              <w:rPr>
                <w:rFonts w:ascii="Times New Roman" w:hAnsi="Times New Roman"/>
              </w:rPr>
              <w:t>250</w:t>
            </w:r>
            <w:r w:rsidR="004056CA" w:rsidRPr="00741FD9">
              <w:rPr>
                <w:rFonts w:ascii="Times New Roman" w:hAnsi="Times New Roman"/>
              </w:rPr>
              <w:t>×</w:t>
            </w:r>
            <w:r w:rsidR="004056CA">
              <w:rPr>
                <w:rFonts w:ascii="Times New Roman" w:hAnsi="Times New Roman"/>
              </w:rPr>
              <w:t xml:space="preserve">2,0 = </w:t>
            </w:r>
            <w:r>
              <w:rPr>
                <w:rFonts w:ascii="Times New Roman" w:hAnsi="Times New Roman"/>
              </w:rPr>
              <w:t>11</w:t>
            </w:r>
          </w:p>
        </w:tc>
      </w:tr>
    </w:tbl>
    <w:p w:rsidR="004056CA" w:rsidRPr="00DE3B5F" w:rsidRDefault="004056CA" w:rsidP="004056CA">
      <w:pPr>
        <w:tabs>
          <w:tab w:val="left" w:pos="1276"/>
        </w:tabs>
        <w:suppressAutoHyphens/>
        <w:autoSpaceDE w:val="0"/>
        <w:autoSpaceDN w:val="0"/>
        <w:adjustRightInd w:val="0"/>
        <w:spacing w:after="240" w:line="240" w:lineRule="exact"/>
        <w:ind w:firstLine="709"/>
        <w:jc w:val="both"/>
        <w:rPr>
          <w:b/>
          <w:color w:val="000000"/>
        </w:rPr>
      </w:pPr>
      <w:r w:rsidRPr="00DE3B5F">
        <w:t xml:space="preserve">Выводы: на основании расчета остаточного ресурса грузоподъемного крана, определенного по текущему значению характеристического числа, кран может быть допущен к дальнейшей эксплуатации до следующего обследования </w:t>
      </w:r>
      <w:r w:rsidRPr="00DE3B5F">
        <w:rPr>
          <w:color w:val="000000"/>
        </w:rPr>
        <w:t xml:space="preserve">– </w:t>
      </w:r>
      <w:r w:rsidR="003B4AF0">
        <w:rPr>
          <w:rFonts w:ascii="Helvetica Neue" w:hAnsi="Helvetica Neue"/>
          <w:b/>
          <w:color w:val="000000"/>
        </w:rPr>
        <w:t>18</w:t>
      </w:r>
      <w:r w:rsidR="00C64702">
        <w:rPr>
          <w:rFonts w:ascii="Helvetica Neue" w:hAnsi="Helvetica Neue"/>
          <w:b/>
          <w:color w:val="000000"/>
        </w:rPr>
        <w:t xml:space="preserve"> января</w:t>
      </w:r>
      <w:r w:rsidRPr="00DE3B5F">
        <w:rPr>
          <w:rFonts w:ascii="Helvetica Neue" w:hAnsi="Helvetica Neue"/>
          <w:b/>
          <w:color w:val="000000"/>
        </w:rPr>
        <w:t xml:space="preserve"> 202</w:t>
      </w:r>
      <w:r w:rsidR="00C64702">
        <w:rPr>
          <w:rFonts w:ascii="Helvetica Neue" w:hAnsi="Helvetica Neue"/>
          <w:b/>
          <w:color w:val="000000"/>
        </w:rPr>
        <w:t>4</w:t>
      </w:r>
      <w:r w:rsidRPr="00DE3B5F">
        <w:rPr>
          <w:rFonts w:ascii="Helvetica Neue" w:hAnsi="Helvetica Neue"/>
          <w:b/>
          <w:color w:val="000000"/>
        </w:rPr>
        <w:t xml:space="preserve"> года</w:t>
      </w:r>
      <w:r w:rsidRPr="00DE3B5F">
        <w:rPr>
          <w:b/>
          <w:color w:val="000000"/>
        </w:rPr>
        <w:t>.</w:t>
      </w:r>
    </w:p>
    <w:tbl>
      <w:tblPr>
        <w:tblW w:w="9747" w:type="dxa"/>
        <w:tblLook w:val="04A0"/>
      </w:tblPr>
      <w:tblGrid>
        <w:gridCol w:w="4785"/>
        <w:gridCol w:w="4962"/>
      </w:tblGrid>
      <w:tr w:rsidR="004056CA" w:rsidRPr="00DE3B5F" w:rsidTr="00C25788">
        <w:tc>
          <w:tcPr>
            <w:tcW w:w="4785" w:type="dxa"/>
            <w:shd w:val="clear" w:color="auto" w:fill="auto"/>
          </w:tcPr>
          <w:p w:rsidR="004056CA" w:rsidRPr="00DE3B5F" w:rsidRDefault="004056CA" w:rsidP="00C25788">
            <w:pPr>
              <w:tabs>
                <w:tab w:val="right" w:pos="-4820"/>
              </w:tabs>
              <w:spacing w:line="240" w:lineRule="exact"/>
              <w:ind w:left="142" w:right="34"/>
              <w:jc w:val="both"/>
            </w:pPr>
            <w:r w:rsidRPr="00DE3B5F">
              <w:t>Эксперт в области промышленной безопасн</w:t>
            </w:r>
            <w:r w:rsidRPr="00DE3B5F">
              <w:t>о</w:t>
            </w:r>
            <w:r w:rsidRPr="00DE3B5F">
              <w:t>сти: Э 14.4 ТУ (опасные производственные объекты, на которых используются стациона</w:t>
            </w:r>
            <w:r w:rsidRPr="00DE3B5F">
              <w:t>р</w:t>
            </w:r>
            <w:r w:rsidRPr="00DE3B5F">
              <w:t>но установленные грузоподъемные механизмы)</w:t>
            </w:r>
          </w:p>
        </w:tc>
        <w:tc>
          <w:tcPr>
            <w:tcW w:w="4962" w:type="dxa"/>
            <w:shd w:val="clear" w:color="auto" w:fill="auto"/>
          </w:tcPr>
          <w:p w:rsidR="004056CA" w:rsidRPr="00DE3B5F" w:rsidRDefault="004056CA" w:rsidP="00C25788"/>
          <w:p w:rsidR="004056CA" w:rsidRPr="00DE3B5F" w:rsidRDefault="004056CA" w:rsidP="00C25788">
            <w:pPr>
              <w:rPr>
                <w:noProof/>
              </w:rPr>
            </w:pPr>
          </w:p>
          <w:p w:rsidR="004056CA" w:rsidRPr="00DE3B5F" w:rsidRDefault="004056CA" w:rsidP="00C25788"/>
          <w:p w:rsidR="004056CA" w:rsidRPr="00DE3B5F" w:rsidRDefault="004056CA" w:rsidP="00C25788">
            <w:r w:rsidRPr="00DE3B5F">
              <w:t xml:space="preserve">  </w:t>
            </w:r>
            <w:r w:rsidRPr="00DE3B5F">
              <w:rPr>
                <w:rFonts w:ascii="Calibri" w:hAnsi="Calibri"/>
              </w:rPr>
              <w:t xml:space="preserve">         </w:t>
            </w:r>
            <w:r w:rsidRPr="00DE3B5F">
              <w:t xml:space="preserve">       </w:t>
            </w:r>
            <w:r w:rsidRPr="00DE3B5F">
              <w:rPr>
                <w:rFonts w:ascii="Calibri" w:hAnsi="Calibri"/>
              </w:rPr>
              <w:t xml:space="preserve">                     </w:t>
            </w:r>
            <w:r w:rsidRPr="00DE3B5F">
              <w:t xml:space="preserve">                     В</w:t>
            </w:r>
            <w:r w:rsidRPr="00DE3B5F">
              <w:rPr>
                <w:rFonts w:ascii="Calibri" w:hAnsi="Calibri"/>
              </w:rPr>
              <w:t>.</w:t>
            </w:r>
            <w:r w:rsidRPr="00DE3B5F">
              <w:t xml:space="preserve"> А. Скородумов</w:t>
            </w:r>
          </w:p>
        </w:tc>
      </w:tr>
    </w:tbl>
    <w:p w:rsidR="004056CA" w:rsidRPr="00DE3B5F" w:rsidRDefault="004056CA" w:rsidP="004056CA">
      <w:pPr>
        <w:spacing w:line="216" w:lineRule="auto"/>
      </w:pPr>
    </w:p>
    <w:p w:rsidR="00563BC9" w:rsidRPr="00DE3B5F" w:rsidRDefault="00563BC9" w:rsidP="00563BC9">
      <w:pPr>
        <w:spacing w:line="216" w:lineRule="auto"/>
      </w:pPr>
    </w:p>
    <w:p w:rsidR="00F57417" w:rsidRDefault="00F57417" w:rsidP="005E415B">
      <w:pPr>
        <w:sectPr w:rsidR="00F57417" w:rsidSect="0066347C">
          <w:headerReference w:type="default" r:id="rId70"/>
          <w:footerReference w:type="default" r:id="rId71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:rsidR="008D1238" w:rsidRPr="008D1238" w:rsidRDefault="008D1238" w:rsidP="008D1238">
      <w:pPr>
        <w:spacing w:after="120"/>
        <w:jc w:val="center"/>
        <w:outlineLvl w:val="0"/>
        <w:rPr>
          <w:rFonts w:ascii="Helvetica Neue" w:hAnsi="Helvetica Neue"/>
          <w:b/>
          <w:sz w:val="28"/>
          <w:szCs w:val="28"/>
        </w:rPr>
      </w:pPr>
      <w:bookmarkStart w:id="22" w:name="OOR_mk"/>
      <w:bookmarkStart w:id="23" w:name="OOR_str"/>
      <w:bookmarkStart w:id="24" w:name="OOR_b"/>
      <w:bookmarkStart w:id="25" w:name="ROR"/>
      <w:bookmarkStart w:id="26" w:name="PR_str_list1"/>
      <w:bookmarkEnd w:id="22"/>
      <w:bookmarkEnd w:id="23"/>
      <w:bookmarkEnd w:id="24"/>
      <w:bookmarkEnd w:id="25"/>
      <w:bookmarkEnd w:id="26"/>
      <w:r w:rsidRPr="008D1238">
        <w:rPr>
          <w:rFonts w:ascii="Helvetica Neue" w:hAnsi="Helvetica Neue"/>
          <w:b/>
          <w:sz w:val="28"/>
          <w:szCs w:val="28"/>
        </w:rPr>
        <w:lastRenderedPageBreak/>
        <w:t>ПРОТОКОЛ</w:t>
      </w:r>
      <w:r w:rsidRPr="008D1238">
        <w:rPr>
          <w:rFonts w:ascii="Helvetica Neue" w:hAnsi="Helvetica Neue"/>
          <w:b/>
          <w:sz w:val="28"/>
          <w:szCs w:val="28"/>
        </w:rPr>
        <w:br/>
        <w:t>СТАТИЧЕСКИХ И ДИНАМИЧЕСКИХ ИСПЫТАНИЙ</w:t>
      </w:r>
    </w:p>
    <w:tbl>
      <w:tblPr>
        <w:tblW w:w="4500" w:type="pct"/>
        <w:jc w:val="center"/>
        <w:tblBorders>
          <w:insideH w:val="single" w:sz="4" w:space="0" w:color="auto"/>
          <w:insideV w:val="single" w:sz="8" w:space="0" w:color="595959"/>
        </w:tblBorders>
        <w:tblCellMar>
          <w:top w:w="28" w:type="dxa"/>
          <w:bottom w:w="28" w:type="dxa"/>
        </w:tblCellMar>
        <w:tblLook w:val="04A0"/>
      </w:tblPr>
      <w:tblGrid>
        <w:gridCol w:w="8869"/>
      </w:tblGrid>
      <w:tr w:rsidR="008D1238" w:rsidRPr="008D1238" w:rsidTr="00C25788">
        <w:trPr>
          <w:jc w:val="center"/>
        </w:trPr>
        <w:tc>
          <w:tcPr>
            <w:tcW w:w="9638" w:type="dxa"/>
            <w:vAlign w:val="center"/>
            <w:hideMark/>
          </w:tcPr>
          <w:p w:rsidR="008D1238" w:rsidRPr="008D1238" w:rsidRDefault="00C25788" w:rsidP="008D1238">
            <w:pPr>
              <w:jc w:val="center"/>
              <w:rPr>
                <w:rFonts w:ascii="Helvetica Neue" w:hAnsi="Helvetica Neue"/>
                <w:b/>
              </w:rPr>
            </w:pPr>
            <w:r>
              <w:rPr>
                <w:rFonts w:ascii="Helvetica Neue" w:hAnsi="Helvetica Neue"/>
                <w:b/>
              </w:rPr>
              <w:t>Кран-погрузчик портальный</w:t>
            </w:r>
            <w:r w:rsidR="008D1238" w:rsidRPr="008D1238">
              <w:rPr>
                <w:rFonts w:ascii="Helvetica Neue" w:hAnsi="Helvetica Neue"/>
                <w:b/>
              </w:rPr>
              <w:t xml:space="preserve"> </w:t>
            </w:r>
            <w:r>
              <w:rPr>
                <w:rFonts w:ascii="Helvetica Neue" w:hAnsi="Helvetica Neue"/>
                <w:b/>
              </w:rPr>
              <w:t>КБ-586П-11</w:t>
            </w:r>
            <w:r w:rsidR="008D1238" w:rsidRPr="008D1238">
              <w:rPr>
                <w:rFonts w:ascii="Helvetica Neue" w:hAnsi="Helvetica Neue"/>
                <w:b/>
              </w:rPr>
              <w:t xml:space="preserve">, зав.№ </w:t>
            </w:r>
            <w:r>
              <w:rPr>
                <w:rFonts w:ascii="Helvetica Neue" w:hAnsi="Helvetica Neue"/>
                <w:b/>
              </w:rPr>
              <w:t>008</w:t>
            </w:r>
            <w:r w:rsidR="008D1238" w:rsidRPr="008D1238">
              <w:rPr>
                <w:rFonts w:ascii="Helvetica Neue" w:hAnsi="Helvetica Neue"/>
                <w:b/>
              </w:rPr>
              <w:t xml:space="preserve">, </w:t>
            </w:r>
          </w:p>
        </w:tc>
      </w:tr>
      <w:tr w:rsidR="008D1238" w:rsidRPr="008D1238" w:rsidTr="00C25788">
        <w:trPr>
          <w:jc w:val="center"/>
        </w:trPr>
        <w:tc>
          <w:tcPr>
            <w:tcW w:w="9638" w:type="dxa"/>
            <w:vAlign w:val="center"/>
            <w:hideMark/>
          </w:tcPr>
          <w:p w:rsidR="008D1238" w:rsidRPr="008D1238" w:rsidRDefault="008D1238" w:rsidP="008D1238">
            <w:pPr>
              <w:jc w:val="center"/>
              <w:rPr>
                <w:sz w:val="16"/>
                <w:szCs w:val="16"/>
              </w:rPr>
            </w:pPr>
            <w:r w:rsidRPr="008D1238">
              <w:rPr>
                <w:sz w:val="16"/>
                <w:szCs w:val="16"/>
              </w:rPr>
              <w:t>(наименование, тип, марка, зав.№, рег.№)</w:t>
            </w:r>
          </w:p>
        </w:tc>
      </w:tr>
    </w:tbl>
    <w:p w:rsidR="008D1238" w:rsidRPr="008D1238" w:rsidRDefault="008D1238" w:rsidP="008D1238"/>
    <w:tbl>
      <w:tblPr>
        <w:tblW w:w="4500" w:type="pct"/>
        <w:jc w:val="center"/>
        <w:tblLayout w:type="fixed"/>
        <w:tblCellMar>
          <w:top w:w="113" w:type="dxa"/>
        </w:tblCellMar>
        <w:tblLook w:val="04A0"/>
      </w:tblPr>
      <w:tblGrid>
        <w:gridCol w:w="3044"/>
        <w:gridCol w:w="5825"/>
      </w:tblGrid>
      <w:tr w:rsidR="008D1238" w:rsidRPr="008D1238" w:rsidTr="00C25788">
        <w:trPr>
          <w:jc w:val="center"/>
        </w:trPr>
        <w:tc>
          <w:tcPr>
            <w:tcW w:w="2977" w:type="dxa"/>
            <w:vAlign w:val="bottom"/>
            <w:hideMark/>
          </w:tcPr>
          <w:p w:rsidR="008D1238" w:rsidRPr="008D1238" w:rsidRDefault="008D1238" w:rsidP="008D1238">
            <w:r w:rsidRPr="008D1238">
              <w:t>Место проведения испытаний</w:t>
            </w:r>
          </w:p>
        </w:tc>
        <w:tc>
          <w:tcPr>
            <w:tcW w:w="5697" w:type="dxa"/>
            <w:tcBorders>
              <w:bottom w:val="single" w:sz="4" w:space="0" w:color="auto"/>
            </w:tcBorders>
            <w:vAlign w:val="bottom"/>
          </w:tcPr>
          <w:p w:rsidR="008D1238" w:rsidRPr="008D1238" w:rsidRDefault="009B028D" w:rsidP="008D1238">
            <w:pPr>
              <w:rPr>
                <w:rFonts w:ascii="Helvetica Neue" w:hAnsi="Helvetica Neue"/>
                <w:b/>
              </w:rPr>
            </w:pPr>
            <w:r>
              <w:rPr>
                <w:rFonts w:ascii="Helvetica Neue" w:hAnsi="Helvetica Neue"/>
                <w:b/>
              </w:rPr>
              <w:t>Площадка</w:t>
            </w:r>
            <w:r w:rsidRPr="009B028D">
              <w:rPr>
                <w:rFonts w:ascii="Helvetica Neue" w:hAnsi="Helvetica Neue"/>
                <w:b/>
              </w:rPr>
              <w:t xml:space="preserve"> </w:t>
            </w:r>
            <w:r w:rsidR="00C25788">
              <w:rPr>
                <w:rFonts w:ascii="Helvetica Neue" w:hAnsi="Helvetica Neue"/>
                <w:b/>
              </w:rPr>
              <w:t>ООО «ТК «Славяне»</w:t>
            </w:r>
            <w:r w:rsidR="008D1238" w:rsidRPr="008D1238">
              <w:rPr>
                <w:rFonts w:ascii="Helvetica Neue" w:hAnsi="Helvetica Neue"/>
                <w:b/>
              </w:rPr>
              <w:t xml:space="preserve"> </w:t>
            </w:r>
            <w:r w:rsidRPr="009B028D">
              <w:rPr>
                <w:rFonts w:ascii="Helvetica Neue" w:hAnsi="Helvetica Neue"/>
                <w:b/>
              </w:rPr>
              <w:t>г.Батайск, ул. Совхо</w:t>
            </w:r>
            <w:r w:rsidRPr="009B028D">
              <w:rPr>
                <w:rFonts w:ascii="Helvetica Neue" w:hAnsi="Helvetica Neue"/>
                <w:b/>
              </w:rPr>
              <w:t>з</w:t>
            </w:r>
            <w:r w:rsidRPr="009B028D">
              <w:rPr>
                <w:rFonts w:ascii="Helvetica Neue" w:hAnsi="Helvetica Neue"/>
                <w:b/>
              </w:rPr>
              <w:t>ная, 8а</w:t>
            </w:r>
          </w:p>
        </w:tc>
      </w:tr>
      <w:tr w:rsidR="008D1238" w:rsidRPr="008D1238" w:rsidTr="00C25788">
        <w:trPr>
          <w:jc w:val="center"/>
        </w:trPr>
        <w:tc>
          <w:tcPr>
            <w:tcW w:w="2977" w:type="dxa"/>
            <w:vAlign w:val="bottom"/>
            <w:hideMark/>
          </w:tcPr>
          <w:p w:rsidR="008D1238" w:rsidRPr="008D1238" w:rsidRDefault="008D1238" w:rsidP="008D1238">
            <w:r w:rsidRPr="008D1238">
              <w:t>Дата проведения испытаний</w:t>
            </w:r>
          </w:p>
        </w:tc>
        <w:tc>
          <w:tcPr>
            <w:tcW w:w="5697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8D1238" w:rsidRPr="008D1238" w:rsidRDefault="008D1238" w:rsidP="006807AF">
            <w:pPr>
              <w:rPr>
                <w:rFonts w:ascii="Helvetica Neue" w:hAnsi="Helvetica Neue"/>
                <w:b/>
              </w:rPr>
            </w:pPr>
            <w:r w:rsidRPr="008D1238">
              <w:rPr>
                <w:rFonts w:ascii="Helvetica Neue" w:hAnsi="Helvetica Neue"/>
                <w:b/>
              </w:rPr>
              <w:t xml:space="preserve">23 </w:t>
            </w:r>
            <w:r w:rsidR="009B028D" w:rsidRPr="009B028D">
              <w:rPr>
                <w:rFonts w:ascii="Helvetica Neue" w:hAnsi="Helvetica Neue"/>
                <w:b/>
              </w:rPr>
              <w:t xml:space="preserve">декабря </w:t>
            </w:r>
            <w:r w:rsidRPr="008D1238">
              <w:rPr>
                <w:rFonts w:ascii="Helvetica Neue" w:hAnsi="Helvetica Neue"/>
                <w:b/>
              </w:rPr>
              <w:t>20</w:t>
            </w:r>
            <w:r w:rsidR="006807AF">
              <w:rPr>
                <w:rFonts w:ascii="Helvetica Neue" w:hAnsi="Helvetica Neue"/>
                <w:b/>
              </w:rPr>
              <w:t>21</w:t>
            </w:r>
            <w:r w:rsidRPr="008D1238">
              <w:rPr>
                <w:rFonts w:ascii="Helvetica Neue" w:hAnsi="Helvetica Neue"/>
                <w:b/>
              </w:rPr>
              <w:t>г</w:t>
            </w:r>
          </w:p>
        </w:tc>
      </w:tr>
    </w:tbl>
    <w:p w:rsidR="008D1238" w:rsidRPr="008D1238" w:rsidRDefault="008D1238" w:rsidP="008D1238">
      <w:pPr>
        <w:spacing w:before="360" w:after="360"/>
        <w:jc w:val="both"/>
        <w:rPr>
          <w:rFonts w:ascii="Helvetica Neue" w:hAnsi="Helvetica Neue"/>
        </w:rPr>
      </w:pPr>
      <w:r w:rsidRPr="008D1238">
        <w:rPr>
          <w:rFonts w:ascii="Helvetica Neue" w:hAnsi="Helvetica Neue"/>
        </w:rPr>
        <w:t>Комиссия ООО «Рос</w:t>
      </w:r>
      <w:r w:rsidR="00FB52BB">
        <w:rPr>
          <w:rFonts w:ascii="Helvetica Neue" w:hAnsi="Helvetica Neue"/>
        </w:rPr>
        <w:t>т</w:t>
      </w:r>
      <w:r w:rsidRPr="008D1238">
        <w:rPr>
          <w:rFonts w:ascii="Helvetica Neue" w:hAnsi="Helvetica Neue"/>
        </w:rPr>
        <w:t>техкран</w:t>
      </w:r>
      <w:r w:rsidR="00FB52BB">
        <w:rPr>
          <w:rFonts w:ascii="Helvetica Neue" w:hAnsi="Helvetica Neue"/>
        </w:rPr>
        <w:t>-Сервис</w:t>
      </w:r>
      <w:r w:rsidRPr="008D1238">
        <w:rPr>
          <w:rFonts w:ascii="Helvetica Neue" w:hAnsi="Helvetica Neue"/>
        </w:rPr>
        <w:t>», совместно с представителем владельца ПС провели груз</w:t>
      </w:r>
      <w:r w:rsidRPr="008D1238">
        <w:rPr>
          <w:rFonts w:ascii="Helvetica Neue" w:hAnsi="Helvetica Neue"/>
        </w:rPr>
        <w:t>о</w:t>
      </w:r>
      <w:r w:rsidRPr="008D1238">
        <w:rPr>
          <w:rFonts w:ascii="Helvetica Neue" w:hAnsi="Helvetica Neue"/>
        </w:rPr>
        <w:t xml:space="preserve">вые </w:t>
      </w:r>
      <w:r w:rsidR="00FB52BB" w:rsidRPr="008D1238">
        <w:rPr>
          <w:rFonts w:ascii="Helvetica Neue" w:hAnsi="Helvetica Neue"/>
        </w:rPr>
        <w:t xml:space="preserve">испытания согласно Федеральных норм и правил «Правила безопасности ОПО, на которых </w:t>
      </w:r>
      <w:r w:rsidR="00FB52BB" w:rsidRPr="008D1238">
        <w:rPr>
          <w:rFonts w:ascii="Helvetica Neue" w:hAnsi="Helvetica Neue"/>
        </w:rPr>
        <w:br/>
        <w:t>используются подъемные сооружения» (в дальнейшем ФНП).</w:t>
      </w:r>
      <w:r w:rsidRPr="008D1238">
        <w:rPr>
          <w:rFonts w:ascii="Helvetica Neue" w:hAnsi="Helvetica Neue"/>
        </w:rPr>
        <w:br/>
      </w:r>
    </w:p>
    <w:tbl>
      <w:tblPr>
        <w:tblStyle w:val="61"/>
        <w:tblW w:w="1048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8" w:type="dxa"/>
          <w:bottom w:w="28" w:type="dxa"/>
        </w:tblCellMar>
        <w:tblLook w:val="04A0"/>
      </w:tblPr>
      <w:tblGrid>
        <w:gridCol w:w="3686"/>
        <w:gridCol w:w="1984"/>
        <w:gridCol w:w="1701"/>
        <w:gridCol w:w="3118"/>
      </w:tblGrid>
      <w:tr w:rsidR="008D1238" w:rsidRPr="008D1238" w:rsidTr="00C25788">
        <w:trPr>
          <w:jc w:val="center"/>
        </w:trPr>
        <w:tc>
          <w:tcPr>
            <w:tcW w:w="3686" w:type="dxa"/>
            <w:tcMar>
              <w:left w:w="0" w:type="dxa"/>
            </w:tcMar>
            <w:vAlign w:val="center"/>
          </w:tcPr>
          <w:p w:rsidR="008D1238" w:rsidRPr="008D1238" w:rsidRDefault="008D1238" w:rsidP="008D1238">
            <w:r w:rsidRPr="008D1238">
              <w:rPr>
                <w:rFonts w:ascii="Helvetica Neue" w:hAnsi="Helvetica Neue"/>
                <w:b/>
              </w:rPr>
              <w:t>Паспортная грузоподъе</w:t>
            </w:r>
            <w:r w:rsidRPr="008D1238">
              <w:rPr>
                <w:rFonts w:ascii="Helvetica Neue" w:hAnsi="Helvetica Neue"/>
                <w:b/>
              </w:rPr>
              <w:t>м</w:t>
            </w:r>
            <w:r w:rsidRPr="008D1238">
              <w:rPr>
                <w:rFonts w:ascii="Helvetica Neue" w:hAnsi="Helvetica Neue"/>
                <w:b/>
              </w:rPr>
              <w:t>ность, т:</w:t>
            </w:r>
          </w:p>
        </w:tc>
        <w:tc>
          <w:tcPr>
            <w:tcW w:w="1984" w:type="dxa"/>
            <w:vAlign w:val="center"/>
          </w:tcPr>
          <w:p w:rsidR="008D1238" w:rsidRPr="008D1238" w:rsidRDefault="00491EF3" w:rsidP="0055381E">
            <w:pPr>
              <w:rPr>
                <w:rFonts w:ascii="Helvetica Neue" w:hAnsi="Helvetica Neue"/>
                <w:b/>
              </w:rPr>
            </w:pPr>
            <w:sdt>
              <w:sdtPr>
                <w:rPr>
                  <w:rFonts w:ascii="Helvetica Neue" w:hAnsi="Helvetica Neue"/>
                  <w:b/>
                </w:rPr>
                <w:alias w:val="Паспортная грузоподъемность"/>
                <w:tag w:val="Паспортная грузоподъемность"/>
                <w:id w:val="-1331831120"/>
                <w:placeholder>
                  <w:docPart w:val="64539BACCE4A4C13893F1744B5FE07ED"/>
                </w:placeholder>
                <w:text/>
              </w:sdtPr>
              <w:sdtContent>
                <w:r w:rsidR="008D1238" w:rsidRPr="008D1238">
                  <w:rPr>
                    <w:rFonts w:ascii="Helvetica Neue" w:hAnsi="Helvetica Neue"/>
                    <w:b/>
                  </w:rPr>
                  <w:t>1</w:t>
                </w:r>
                <w:r w:rsidR="0055381E">
                  <w:rPr>
                    <w:rFonts w:ascii="Helvetica Neue" w:hAnsi="Helvetica Neue"/>
                    <w:b/>
                  </w:rPr>
                  <w:t>0т</w:t>
                </w:r>
              </w:sdtContent>
            </w:sdt>
          </w:p>
        </w:tc>
        <w:tc>
          <w:tcPr>
            <w:tcW w:w="1701" w:type="dxa"/>
            <w:vAlign w:val="center"/>
          </w:tcPr>
          <w:p w:rsidR="008D1238" w:rsidRPr="008D1238" w:rsidRDefault="008D1238" w:rsidP="008D1238">
            <w:pPr>
              <w:rPr>
                <w:rFonts w:ascii="Helvetica Neue" w:hAnsi="Helvetica Neue"/>
                <w:b/>
              </w:rPr>
            </w:pPr>
            <w:r w:rsidRPr="008D1238">
              <w:rPr>
                <w:rFonts w:ascii="Helvetica Neue" w:hAnsi="Helvetica Neue"/>
                <w:b/>
              </w:rPr>
              <w:t>Вылет, м</w:t>
            </w:r>
          </w:p>
        </w:tc>
        <w:tc>
          <w:tcPr>
            <w:tcW w:w="3118" w:type="dxa"/>
            <w:vAlign w:val="center"/>
          </w:tcPr>
          <w:p w:rsidR="008D1238" w:rsidRPr="008D1238" w:rsidRDefault="00491EF3" w:rsidP="008D1238">
            <w:pPr>
              <w:rPr>
                <w:rFonts w:ascii="Helvetica Neue" w:hAnsi="Helvetica Neue"/>
                <w:b/>
              </w:rPr>
            </w:pPr>
            <w:sdt>
              <w:sdtPr>
                <w:rPr>
                  <w:rFonts w:ascii="Helvetica Neue" w:hAnsi="Helvetica Neue"/>
                  <w:b/>
                </w:rPr>
                <w:alias w:val="Вылет"/>
                <w:tag w:val="Вылет"/>
                <w:id w:val="1789459766"/>
                <w:placeholder>
                  <w:docPart w:val="E4947EED8DB641F4A1C550B59AECD091"/>
                </w:placeholder>
                <w:text/>
              </w:sdtPr>
              <w:sdtContent>
                <w:r w:rsidR="0055381E">
                  <w:rPr>
                    <w:rFonts w:ascii="Helvetica Neue" w:hAnsi="Helvetica Neue"/>
                    <w:b/>
                  </w:rPr>
                  <w:t>6,1–</w:t>
                </w:r>
                <w:r w:rsidR="0055381E" w:rsidRPr="0055381E">
                  <w:rPr>
                    <w:rFonts w:ascii="Helvetica Neue" w:hAnsi="Helvetica Neue"/>
                    <w:b/>
                  </w:rPr>
                  <w:t>30</w:t>
                </w:r>
              </w:sdtContent>
            </w:sdt>
          </w:p>
        </w:tc>
      </w:tr>
    </w:tbl>
    <w:p w:rsidR="008D1238" w:rsidRPr="008D1238" w:rsidRDefault="008D1238" w:rsidP="008D1238">
      <w:pPr>
        <w:spacing w:before="360" w:after="120"/>
        <w:jc w:val="both"/>
      </w:pPr>
      <w:r w:rsidRPr="008D1238">
        <w:rPr>
          <w:rFonts w:ascii="Helvetica Neue" w:hAnsi="Helvetica Neue"/>
          <w:b/>
        </w:rPr>
        <w:t>СТАТИЧЕСКИЕ ИСПЫТАНИЯ</w:t>
      </w:r>
      <w:r w:rsidRPr="008D1238">
        <w:t xml:space="preserve"> проводились нагрузкой на 25% превышающей паспортную грузопод</w:t>
      </w:r>
      <w:r w:rsidRPr="008D1238">
        <w:t>ъ</w:t>
      </w:r>
      <w:r w:rsidRPr="008D1238">
        <w:t>емно</w:t>
      </w:r>
      <w:r w:rsidR="00FB52BB">
        <w:t>сть крана в соответствии с п.171</w:t>
      </w:r>
      <w:r w:rsidRPr="008D1238">
        <w:t xml:space="preserve"> ФНП.</w:t>
      </w:r>
    </w:p>
    <w:tbl>
      <w:tblPr>
        <w:tblStyle w:val="61"/>
        <w:tblW w:w="815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8" w:type="dxa"/>
          <w:bottom w:w="28" w:type="dxa"/>
        </w:tblCellMar>
        <w:tblLook w:val="04A0"/>
      </w:tblPr>
      <w:tblGrid>
        <w:gridCol w:w="3544"/>
        <w:gridCol w:w="1418"/>
        <w:gridCol w:w="1701"/>
        <w:gridCol w:w="1489"/>
      </w:tblGrid>
      <w:tr w:rsidR="008D1238" w:rsidRPr="008D1238" w:rsidTr="00C25788">
        <w:tc>
          <w:tcPr>
            <w:tcW w:w="3544" w:type="dxa"/>
            <w:tcMar>
              <w:left w:w="0" w:type="dxa"/>
            </w:tcMar>
            <w:vAlign w:val="center"/>
          </w:tcPr>
          <w:p w:rsidR="008D1238" w:rsidRPr="008D1238" w:rsidRDefault="008D1238" w:rsidP="008D1238">
            <w:r w:rsidRPr="008D1238">
              <w:rPr>
                <w:rFonts w:ascii="Helvetica Neue" w:hAnsi="Helvetica Neue"/>
                <w:b/>
              </w:rPr>
              <w:t>Масса испытательного гр</w:t>
            </w:r>
            <w:r w:rsidRPr="008D1238">
              <w:rPr>
                <w:rFonts w:ascii="Helvetica Neue" w:hAnsi="Helvetica Neue"/>
                <w:b/>
              </w:rPr>
              <w:t>у</w:t>
            </w:r>
            <w:r w:rsidRPr="008D1238">
              <w:rPr>
                <w:rFonts w:ascii="Helvetica Neue" w:hAnsi="Helvetica Neue"/>
                <w:b/>
              </w:rPr>
              <w:t>за, т:</w:t>
            </w:r>
          </w:p>
        </w:tc>
        <w:tc>
          <w:tcPr>
            <w:tcW w:w="1418" w:type="dxa"/>
            <w:vAlign w:val="center"/>
          </w:tcPr>
          <w:p w:rsidR="008D1238" w:rsidRPr="008D1238" w:rsidRDefault="00491EF3" w:rsidP="008D1238">
            <w:pPr>
              <w:rPr>
                <w:rFonts w:ascii="Helvetica Neue" w:hAnsi="Helvetica Neue"/>
                <w:b/>
              </w:rPr>
            </w:pPr>
            <w:sdt>
              <w:sdtPr>
                <w:rPr>
                  <w:rFonts w:ascii="Helvetica Neue" w:hAnsi="Helvetica Neue"/>
                  <w:b/>
                </w:rPr>
                <w:alias w:val="Масса испытательного груза"/>
                <w:tag w:val="Масса испытательного груза"/>
                <w:id w:val="1857457466"/>
                <w:placeholder>
                  <w:docPart w:val="6150D1EC5DDA4BB0B481AE6BBEA20EAE"/>
                </w:placeholder>
                <w:text/>
              </w:sdtPr>
              <w:sdtContent>
                <w:r w:rsidR="008D1238" w:rsidRPr="008D1238">
                  <w:rPr>
                    <w:rFonts w:ascii="Helvetica Neue" w:hAnsi="Helvetica Neue"/>
                    <w:b/>
                  </w:rPr>
                  <w:t>12,5</w:t>
                </w:r>
              </w:sdtContent>
            </w:sdt>
          </w:p>
        </w:tc>
        <w:tc>
          <w:tcPr>
            <w:tcW w:w="1701" w:type="dxa"/>
            <w:vAlign w:val="center"/>
          </w:tcPr>
          <w:p w:rsidR="008D1238" w:rsidRPr="008D1238" w:rsidRDefault="008D1238" w:rsidP="008D1238">
            <w:pPr>
              <w:rPr>
                <w:rFonts w:ascii="Helvetica Neue" w:hAnsi="Helvetica Neue"/>
                <w:b/>
              </w:rPr>
            </w:pPr>
            <w:r w:rsidRPr="008D1238">
              <w:rPr>
                <w:rFonts w:ascii="Helvetica Neue" w:hAnsi="Helvetica Neue"/>
                <w:b/>
              </w:rPr>
              <w:t>Вылет, м</w:t>
            </w:r>
          </w:p>
        </w:tc>
        <w:tc>
          <w:tcPr>
            <w:tcW w:w="1489" w:type="dxa"/>
            <w:vAlign w:val="center"/>
          </w:tcPr>
          <w:p w:rsidR="008D1238" w:rsidRPr="00DD1455" w:rsidRDefault="00DD1455" w:rsidP="008D1238">
            <w:pPr>
              <w:rPr>
                <w:rFonts w:ascii="Helvetica Neue" w:hAnsi="Helvetica Neue"/>
                <w:b/>
                <w:lang w:val="en-US"/>
              </w:rPr>
            </w:pPr>
            <w:r>
              <w:rPr>
                <w:rFonts w:ascii="Helvetica Neue" w:hAnsi="Helvetica Neue"/>
                <w:b/>
                <w:lang w:val="en-US"/>
              </w:rPr>
              <w:t>10</w:t>
            </w:r>
            <w:bookmarkStart w:id="27" w:name="_GoBack"/>
            <w:bookmarkEnd w:id="27"/>
          </w:p>
        </w:tc>
      </w:tr>
    </w:tbl>
    <w:p w:rsidR="008D1238" w:rsidRPr="008D1238" w:rsidRDefault="008D1238" w:rsidP="008D1238">
      <w:pPr>
        <w:spacing w:before="360" w:after="120"/>
        <w:jc w:val="both"/>
      </w:pPr>
      <w:r w:rsidRPr="008D1238">
        <w:rPr>
          <w:rFonts w:ascii="Helvetica Neue" w:hAnsi="Helvetica Neue"/>
          <w:b/>
        </w:rPr>
        <w:t>ДИНАМИЧЕСКИЕ ИСПЫТАНИЯ</w:t>
      </w:r>
      <w:r w:rsidRPr="008D1238">
        <w:t xml:space="preserve"> проводились грузом, масса которого на 10% превышает паспортную грузоподъемно</w:t>
      </w:r>
      <w:r w:rsidR="00FB52BB">
        <w:t>сть крана в соответствии с п.179</w:t>
      </w:r>
      <w:r w:rsidRPr="008D1238">
        <w:t xml:space="preserve"> ФНП.</w:t>
      </w:r>
    </w:p>
    <w:tbl>
      <w:tblPr>
        <w:tblStyle w:val="61"/>
        <w:tblW w:w="10064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8" w:type="dxa"/>
          <w:bottom w:w="28" w:type="dxa"/>
        </w:tblCellMar>
        <w:tblLook w:val="04A0"/>
      </w:tblPr>
      <w:tblGrid>
        <w:gridCol w:w="3686"/>
        <w:gridCol w:w="1559"/>
        <w:gridCol w:w="1701"/>
        <w:gridCol w:w="3118"/>
      </w:tblGrid>
      <w:tr w:rsidR="008D1238" w:rsidRPr="008D1238" w:rsidTr="00C25788">
        <w:trPr>
          <w:jc w:val="center"/>
        </w:trPr>
        <w:tc>
          <w:tcPr>
            <w:tcW w:w="3686" w:type="dxa"/>
            <w:tcMar>
              <w:left w:w="0" w:type="dxa"/>
            </w:tcMar>
            <w:vAlign w:val="center"/>
          </w:tcPr>
          <w:p w:rsidR="008D1238" w:rsidRPr="008D1238" w:rsidRDefault="008D1238" w:rsidP="008D1238">
            <w:r w:rsidRPr="008D1238">
              <w:rPr>
                <w:rFonts w:ascii="Helvetica Neue" w:hAnsi="Helvetica Neue"/>
                <w:b/>
              </w:rPr>
              <w:t>Масса испытательного гр</w:t>
            </w:r>
            <w:r w:rsidRPr="008D1238">
              <w:rPr>
                <w:rFonts w:ascii="Helvetica Neue" w:hAnsi="Helvetica Neue"/>
                <w:b/>
              </w:rPr>
              <w:t>у</w:t>
            </w:r>
            <w:r w:rsidRPr="008D1238">
              <w:rPr>
                <w:rFonts w:ascii="Helvetica Neue" w:hAnsi="Helvetica Neue"/>
                <w:b/>
              </w:rPr>
              <w:t>за, т:</w:t>
            </w:r>
          </w:p>
        </w:tc>
        <w:tc>
          <w:tcPr>
            <w:tcW w:w="1559" w:type="dxa"/>
            <w:vAlign w:val="center"/>
          </w:tcPr>
          <w:p w:rsidR="008D1238" w:rsidRPr="008D1238" w:rsidRDefault="00491EF3" w:rsidP="008D1238">
            <w:pPr>
              <w:rPr>
                <w:rFonts w:ascii="Helvetica Neue" w:hAnsi="Helvetica Neue"/>
                <w:b/>
              </w:rPr>
            </w:pPr>
            <w:sdt>
              <w:sdtPr>
                <w:rPr>
                  <w:rFonts w:ascii="Helvetica Neue" w:hAnsi="Helvetica Neue"/>
                  <w:b/>
                </w:rPr>
                <w:alias w:val="Паспортная грузоподъемность"/>
                <w:tag w:val="Паспортная грузоподъемность"/>
                <w:id w:val="-1211417754"/>
                <w:placeholder>
                  <w:docPart w:val="B9C49C1EF7744C4EB22429D6A28A7A0A"/>
                </w:placeholder>
                <w:text/>
              </w:sdtPr>
              <w:sdtContent>
                <w:r w:rsidR="008D1238" w:rsidRPr="008D1238">
                  <w:rPr>
                    <w:rFonts w:ascii="Helvetica Neue" w:hAnsi="Helvetica Neue"/>
                    <w:b/>
                  </w:rPr>
                  <w:t>11,0</w:t>
                </w:r>
              </w:sdtContent>
            </w:sdt>
          </w:p>
        </w:tc>
        <w:tc>
          <w:tcPr>
            <w:tcW w:w="1701" w:type="dxa"/>
            <w:vAlign w:val="center"/>
          </w:tcPr>
          <w:p w:rsidR="008D1238" w:rsidRPr="008D1238" w:rsidRDefault="008D1238" w:rsidP="008D1238">
            <w:pPr>
              <w:rPr>
                <w:rFonts w:ascii="Helvetica Neue" w:hAnsi="Helvetica Neue"/>
                <w:b/>
              </w:rPr>
            </w:pPr>
            <w:r w:rsidRPr="008D1238">
              <w:rPr>
                <w:rFonts w:ascii="Helvetica Neue" w:hAnsi="Helvetica Neue"/>
                <w:b/>
              </w:rPr>
              <w:t>Вылет, м</w:t>
            </w:r>
          </w:p>
        </w:tc>
        <w:tc>
          <w:tcPr>
            <w:tcW w:w="3118" w:type="dxa"/>
            <w:vAlign w:val="center"/>
          </w:tcPr>
          <w:p w:rsidR="008D1238" w:rsidRPr="008D1238" w:rsidRDefault="00491EF3" w:rsidP="009111DB">
            <w:pPr>
              <w:rPr>
                <w:rFonts w:ascii="Helvetica Neue" w:hAnsi="Helvetica Neue"/>
                <w:b/>
              </w:rPr>
            </w:pPr>
            <w:sdt>
              <w:sdtPr>
                <w:rPr>
                  <w:rFonts w:ascii="Helvetica Neue" w:hAnsi="Helvetica Neue"/>
                  <w:b/>
                </w:rPr>
                <w:alias w:val="Вылет"/>
                <w:tag w:val="Вылет"/>
                <w:id w:val="208919407"/>
                <w:placeholder>
                  <w:docPart w:val="EB979AD74F564C738F10309B6D972C28"/>
                </w:placeholder>
                <w:text/>
              </w:sdtPr>
              <w:sdtContent>
                <w:r w:rsidR="00DD1455" w:rsidRPr="00DD1455">
                  <w:rPr>
                    <w:rFonts w:ascii="Helvetica Neue" w:hAnsi="Helvetica Neue"/>
                    <w:b/>
                  </w:rPr>
                  <w:t>6,1–30</w:t>
                </w:r>
              </w:sdtContent>
            </w:sdt>
          </w:p>
        </w:tc>
      </w:tr>
    </w:tbl>
    <w:p w:rsidR="008D1238" w:rsidRPr="008D1238" w:rsidRDefault="008D1238" w:rsidP="008D1238">
      <w:pPr>
        <w:spacing w:before="480" w:after="120"/>
        <w:jc w:val="center"/>
        <w:rPr>
          <w:rFonts w:ascii="Helvetica Neue" w:hAnsi="Helvetica Neue"/>
          <w:b/>
        </w:rPr>
      </w:pPr>
      <w:r w:rsidRPr="008D1238">
        <w:rPr>
          <w:rFonts w:ascii="Helvetica Neue" w:hAnsi="Helvetica Neue"/>
          <w:b/>
        </w:rPr>
        <w:t>Результаты испытаний:</w:t>
      </w:r>
    </w:p>
    <w:p w:rsidR="008D1238" w:rsidRPr="008D1238" w:rsidRDefault="008D1238" w:rsidP="008D1238">
      <w:pPr>
        <w:spacing w:after="120"/>
      </w:pPr>
      <w:r w:rsidRPr="008D1238">
        <w:t>При статических испытаниях в течение 10 мин. опускания грузов не наблюдалось.</w:t>
      </w:r>
    </w:p>
    <w:p w:rsidR="008D1238" w:rsidRPr="008D1238" w:rsidRDefault="008D1238" w:rsidP="008D1238">
      <w:pPr>
        <w:spacing w:before="80" w:after="120"/>
      </w:pPr>
      <w:r w:rsidRPr="008D1238">
        <w:t>Трещин, остаточных деформаций и других повреждений после снятия нагрузки не обнаружено.</w:t>
      </w:r>
    </w:p>
    <w:p w:rsidR="008D1238" w:rsidRPr="008D1238" w:rsidRDefault="008D1238" w:rsidP="008D1238">
      <w:pPr>
        <w:spacing w:before="80" w:after="120"/>
        <w:rPr>
          <w:spacing w:val="-4"/>
        </w:rPr>
      </w:pPr>
      <w:r w:rsidRPr="008D1238">
        <w:rPr>
          <w:spacing w:val="-4"/>
        </w:rPr>
        <w:t>При динамических испытаниях отклонений в работе механизмов и электрооборудования не наблюдалось.</w:t>
      </w:r>
    </w:p>
    <w:p w:rsidR="008D1238" w:rsidRPr="008D1238" w:rsidRDefault="008D1238" w:rsidP="008D1238">
      <w:pPr>
        <w:spacing w:after="480"/>
        <w:rPr>
          <w:spacing w:val="-4"/>
        </w:rPr>
      </w:pPr>
      <w:r w:rsidRPr="008D1238">
        <w:rPr>
          <w:spacing w:val="-4"/>
        </w:rPr>
        <w:t xml:space="preserve">ОГП срабатывает при попытке подъема груза </w:t>
      </w:r>
      <w:r w:rsidRPr="008D1238">
        <w:rPr>
          <w:rFonts w:ascii="Helvetica Neue" w:hAnsi="Helvetica Neue"/>
          <w:b/>
          <w:sz w:val="22"/>
          <w:szCs w:val="22"/>
        </w:rPr>
        <w:t xml:space="preserve">Q = </w:t>
      </w:r>
      <w:sdt>
        <w:sdtPr>
          <w:rPr>
            <w:rFonts w:ascii="Helvetica Neue" w:hAnsi="Helvetica Neue"/>
            <w:b/>
            <w:sz w:val="22"/>
            <w:szCs w:val="22"/>
          </w:rPr>
          <w:alias w:val="Груз"/>
          <w:tag w:val="Груз"/>
          <w:id w:val="-1113511800"/>
          <w:placeholder>
            <w:docPart w:val="CC649CCD39A549BBB9A8759192688BB5"/>
          </w:placeholder>
          <w:text/>
        </w:sdtPr>
        <w:sdtContent>
          <w:r w:rsidRPr="008D1238">
            <w:rPr>
              <w:rFonts w:ascii="Helvetica Neue" w:hAnsi="Helvetica Neue"/>
              <w:b/>
              <w:sz w:val="22"/>
              <w:szCs w:val="22"/>
            </w:rPr>
            <w:t>11,5</w:t>
          </w:r>
        </w:sdtContent>
      </w:sdt>
      <w:r w:rsidRPr="008D1238">
        <w:rPr>
          <w:rFonts w:ascii="Helvetica Neue" w:hAnsi="Helvetica Neue"/>
          <w:b/>
          <w:sz w:val="22"/>
          <w:szCs w:val="22"/>
        </w:rPr>
        <w:t xml:space="preserve"> т.</w:t>
      </w:r>
    </w:p>
    <w:tbl>
      <w:tblPr>
        <w:tblW w:w="5000" w:type="pct"/>
        <w:tblLook w:val="04A0"/>
      </w:tblPr>
      <w:tblGrid>
        <w:gridCol w:w="972"/>
        <w:gridCol w:w="8882"/>
      </w:tblGrid>
      <w:tr w:rsidR="008D1238" w:rsidRPr="008D1238" w:rsidTr="00C25788">
        <w:tc>
          <w:tcPr>
            <w:tcW w:w="951" w:type="dxa"/>
            <w:hideMark/>
          </w:tcPr>
          <w:p w:rsidR="008D1238" w:rsidRPr="008D1238" w:rsidRDefault="008D1238" w:rsidP="008D1238">
            <w:pPr>
              <w:rPr>
                <w:rFonts w:ascii="Helvetica Neue" w:hAnsi="Helvetica Neue"/>
                <w:b/>
              </w:rPr>
            </w:pPr>
            <w:r w:rsidRPr="008D1238">
              <w:rPr>
                <w:rFonts w:ascii="Helvetica Neue" w:hAnsi="Helvetica Neue"/>
                <w:b/>
              </w:rPr>
              <w:t>Вывод:</w:t>
            </w:r>
          </w:p>
        </w:tc>
        <w:tc>
          <w:tcPr>
            <w:tcW w:w="8687" w:type="dxa"/>
            <w:hideMark/>
          </w:tcPr>
          <w:tbl>
            <w:tblPr>
              <w:tblW w:w="5000" w:type="pct"/>
              <w:tblBorders>
                <w:insideH w:val="single" w:sz="4" w:space="0" w:color="auto"/>
                <w:insideV w:val="single" w:sz="8" w:space="0" w:color="595959"/>
              </w:tblBorders>
              <w:tblCellMar>
                <w:top w:w="28" w:type="dxa"/>
                <w:bottom w:w="28" w:type="dxa"/>
              </w:tblCellMar>
              <w:tblLook w:val="04A0"/>
            </w:tblPr>
            <w:tblGrid>
              <w:gridCol w:w="8666"/>
            </w:tblGrid>
            <w:tr w:rsidR="008D1238" w:rsidRPr="008D1238" w:rsidTr="00C25788">
              <w:tc>
                <w:tcPr>
                  <w:tcW w:w="8471" w:type="dxa"/>
                  <w:vAlign w:val="center"/>
                  <w:hideMark/>
                </w:tcPr>
                <w:p w:rsidR="008D1238" w:rsidRPr="008D1238" w:rsidRDefault="00491EF3" w:rsidP="008D1238">
                  <w:pPr>
                    <w:jc w:val="center"/>
                    <w:rPr>
                      <w:rFonts w:ascii="Helvetica Neue" w:hAnsi="Helvetica Neue"/>
                      <w:b/>
                    </w:rPr>
                  </w:pPr>
                  <w:r w:rsidRPr="008D1238">
                    <w:rPr>
                      <w:rFonts w:ascii="Helvetica Neue" w:hAnsi="Helvetica Neue"/>
                      <w:b/>
                    </w:rPr>
                    <w:fldChar w:fldCharType="begin"/>
                  </w:r>
                  <w:r w:rsidR="008D1238" w:rsidRPr="008D1238">
                    <w:rPr>
                      <w:rFonts w:ascii="Helvetica Neue" w:hAnsi="Helvetica Neue"/>
                      <w:b/>
                    </w:rPr>
                    <w:instrText xml:space="preserve"> DOCVARIABLE  KranFullName </w:instrText>
                  </w:r>
                  <w:r w:rsidRPr="008D1238">
                    <w:rPr>
                      <w:rFonts w:ascii="Helvetica Neue" w:hAnsi="Helvetica Neue"/>
                      <w:b/>
                    </w:rPr>
                    <w:fldChar w:fldCharType="separate"/>
                  </w:r>
                  <w:r w:rsidR="00C25788">
                    <w:rPr>
                      <w:rFonts w:ascii="Helvetica Neue" w:hAnsi="Helvetica Neue"/>
                      <w:b/>
                    </w:rPr>
                    <w:t>Кран-погрузчик портальный</w:t>
                  </w:r>
                  <w:r w:rsidR="008D1238" w:rsidRPr="008D1238">
                    <w:rPr>
                      <w:rFonts w:ascii="Helvetica Neue" w:hAnsi="Helvetica Neue"/>
                      <w:b/>
                    </w:rPr>
                    <w:t xml:space="preserve"> </w:t>
                  </w:r>
                  <w:r w:rsidR="00C25788">
                    <w:rPr>
                      <w:rFonts w:ascii="Helvetica Neue" w:hAnsi="Helvetica Neue"/>
                      <w:b/>
                    </w:rPr>
                    <w:t>КБ-586П-11</w:t>
                  </w:r>
                  <w:r w:rsidR="008D1238" w:rsidRPr="008D1238">
                    <w:rPr>
                      <w:rFonts w:ascii="Helvetica Neue" w:hAnsi="Helvetica Neue"/>
                      <w:b/>
                    </w:rPr>
                    <w:t xml:space="preserve">, зав.№ </w:t>
                  </w:r>
                  <w:r w:rsidR="00C25788">
                    <w:rPr>
                      <w:rFonts w:ascii="Helvetica Neue" w:hAnsi="Helvetica Neue"/>
                      <w:b/>
                    </w:rPr>
                    <w:t>008</w:t>
                  </w:r>
                  <w:r w:rsidR="008D1238" w:rsidRPr="008D1238">
                    <w:rPr>
                      <w:rFonts w:ascii="Helvetica Neue" w:hAnsi="Helvetica Neue"/>
                      <w:b/>
                    </w:rPr>
                    <w:t xml:space="preserve">, </w:t>
                  </w:r>
                  <w:r w:rsidRPr="008D1238">
                    <w:rPr>
                      <w:rFonts w:ascii="Helvetica Neue" w:hAnsi="Helvetica Neue"/>
                      <w:b/>
                    </w:rPr>
                    <w:fldChar w:fldCharType="end"/>
                  </w:r>
                </w:p>
              </w:tc>
            </w:tr>
            <w:tr w:rsidR="008D1238" w:rsidRPr="008D1238" w:rsidTr="00C25788">
              <w:tc>
                <w:tcPr>
                  <w:tcW w:w="8471" w:type="dxa"/>
                  <w:vAlign w:val="center"/>
                  <w:hideMark/>
                </w:tcPr>
                <w:p w:rsidR="008D1238" w:rsidRPr="008D1238" w:rsidRDefault="008D1238" w:rsidP="008D1238">
                  <w:pPr>
                    <w:jc w:val="center"/>
                    <w:rPr>
                      <w:sz w:val="16"/>
                      <w:szCs w:val="16"/>
                    </w:rPr>
                  </w:pPr>
                  <w:r w:rsidRPr="008D1238">
                    <w:rPr>
                      <w:sz w:val="16"/>
                      <w:szCs w:val="16"/>
                    </w:rPr>
                    <w:t>(наименование, тип, марка, зав.№, рег.№)</w:t>
                  </w:r>
                </w:p>
              </w:tc>
            </w:tr>
          </w:tbl>
          <w:p w:rsidR="008D1238" w:rsidRPr="008D1238" w:rsidRDefault="008D1238" w:rsidP="008D1238">
            <w:pPr>
              <w:spacing w:before="120"/>
              <w:jc w:val="center"/>
              <w:rPr>
                <w:rFonts w:ascii="Helvetica Neue" w:hAnsi="Helvetica Neue"/>
                <w:spacing w:val="-2"/>
              </w:rPr>
            </w:pPr>
            <w:r w:rsidRPr="008D1238">
              <w:rPr>
                <w:rFonts w:ascii="Helvetica Neue" w:hAnsi="Helvetica Neue"/>
                <w:spacing w:val="-2"/>
              </w:rPr>
              <w:t xml:space="preserve">статические и динамические испытания </w:t>
            </w:r>
            <w:r w:rsidRPr="008D1238">
              <w:rPr>
                <w:rFonts w:ascii="Helvetica Neue" w:hAnsi="Helvetica Neue"/>
                <w:b/>
                <w:spacing w:val="-2"/>
              </w:rPr>
              <w:t>ВЫДЕРЖАЛ</w:t>
            </w:r>
            <w:r w:rsidRPr="008D1238">
              <w:rPr>
                <w:rFonts w:ascii="Helvetica Neue" w:hAnsi="Helvetica Neue"/>
                <w:spacing w:val="-2"/>
              </w:rPr>
              <w:t>.</w:t>
            </w:r>
          </w:p>
        </w:tc>
      </w:tr>
    </w:tbl>
    <w:p w:rsidR="002305FD" w:rsidRPr="002305FD" w:rsidRDefault="00491EF3" w:rsidP="002305FD">
      <w:r>
        <w:rPr>
          <w:noProof/>
          <w:lang w:eastAsia="ru-RU"/>
        </w:rPr>
        <w:pict>
          <v:shape id="Надпись 2" o:spid="_x0000_s1029" type="#_x0000_t202" style="position:absolute;margin-left:63.2pt;margin-top:609.75pt;width:481.9pt;height:91.1pt;z-index:251658752;visibility:visible;mso-wrap-distance-top:3.6pt;mso-wrap-distance-bottom:3.6pt;mso-position-horizontal-relative:page;mso-position-vertic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" o:allowoverlap="f" stroked="f">
            <v:textbox inset="0,0,0,0">
              <w:txbxContent>
                <w:tbl>
                  <w:tblPr>
                    <w:tblW w:w="0" w:type="auto"/>
                    <w:tblInd w:w="2" w:type="dxa"/>
                    <w:tblLook w:val="00A0"/>
                  </w:tblPr>
                  <w:tblGrid>
                    <w:gridCol w:w="3339"/>
                    <w:gridCol w:w="2886"/>
                    <w:gridCol w:w="3130"/>
                  </w:tblGrid>
                  <w:tr w:rsidR="00A85F78" w:rsidRPr="003647C8" w:rsidTr="00AB4992">
                    <w:tc>
                      <w:tcPr>
                        <w:tcW w:w="3339" w:type="dxa"/>
                      </w:tcPr>
                      <w:p w:rsidR="00A85F78" w:rsidRPr="003647C8" w:rsidRDefault="00A85F78" w:rsidP="003647C8">
                        <w:pPr>
                          <w:rPr>
                            <w:rFonts w:ascii="Helvetica Neue" w:hAnsi="Helvetica Neue" w:cs="Arial"/>
                            <w:b/>
                            <w:bCs/>
                          </w:rPr>
                        </w:pPr>
                      </w:p>
                      <w:p w:rsidR="00A85F78" w:rsidRPr="003647C8" w:rsidRDefault="00A85F78" w:rsidP="003647C8">
                        <w:pPr>
                          <w:rPr>
                            <w:rFonts w:ascii="Helvetica Neue" w:hAnsi="Helvetica Neue" w:cs="Arial"/>
                            <w:b/>
                            <w:bCs/>
                          </w:rPr>
                        </w:pPr>
                        <w:r w:rsidRPr="003647C8">
                          <w:rPr>
                            <w:rFonts w:ascii="Helvetica Neue" w:hAnsi="Helvetica Neue" w:cs="Arial"/>
                            <w:b/>
                            <w:bCs/>
                          </w:rPr>
                          <w:t>От ООО «Росттехкран-Сервис»</w:t>
                        </w:r>
                      </w:p>
                    </w:tc>
                    <w:tc>
                      <w:tcPr>
                        <w:tcW w:w="2886" w:type="dxa"/>
                        <w:tcBorders>
                          <w:bottom w:val="single" w:sz="4" w:space="0" w:color="000000"/>
                        </w:tcBorders>
                      </w:tcPr>
                      <w:p w:rsidR="00A85F78" w:rsidRPr="003647C8" w:rsidRDefault="00A85F78" w:rsidP="003647C8">
                        <w:pPr>
                          <w:rPr>
                            <w:rFonts w:ascii="Helvetica Neue" w:hAnsi="Helvetica Neue" w:cs="Arial"/>
                          </w:rPr>
                        </w:pPr>
                      </w:p>
                    </w:tc>
                    <w:tc>
                      <w:tcPr>
                        <w:tcW w:w="3130" w:type="dxa"/>
                      </w:tcPr>
                      <w:p w:rsidR="00A85F78" w:rsidRPr="003647C8" w:rsidRDefault="00A85F78" w:rsidP="003647C8">
                        <w:pPr>
                          <w:rPr>
                            <w:rFonts w:ascii="Helvetica Neue" w:hAnsi="Helvetica Neue" w:cs="Arial"/>
                          </w:rPr>
                        </w:pPr>
                      </w:p>
                      <w:p w:rsidR="00A85F78" w:rsidRPr="003647C8" w:rsidRDefault="00FB52BB" w:rsidP="003647C8">
                        <w:pPr>
                          <w:rPr>
                            <w:rFonts w:ascii="Helvetica Neue" w:hAnsi="Helvetica Neue" w:cs="Arial"/>
                          </w:rPr>
                        </w:pPr>
                        <w:r w:rsidRPr="003647C8">
                          <w:rPr>
                            <w:rFonts w:ascii="Helvetica Neue" w:hAnsi="Helvetica Neue" w:cs="Arial"/>
                          </w:rPr>
                          <w:t>Щеглов М.Г.</w:t>
                        </w:r>
                      </w:p>
                    </w:tc>
                  </w:tr>
                  <w:tr w:rsidR="00A85F78" w:rsidRPr="003647C8" w:rsidTr="00AB4992">
                    <w:tc>
                      <w:tcPr>
                        <w:tcW w:w="3339" w:type="dxa"/>
                      </w:tcPr>
                      <w:p w:rsidR="00A85F78" w:rsidRPr="003647C8" w:rsidRDefault="00A85F78" w:rsidP="003647C8">
                        <w:pPr>
                          <w:rPr>
                            <w:rFonts w:ascii="Helvetica Neue" w:hAnsi="Helvetica Neue" w:cs="Arial"/>
                            <w:b/>
                            <w:bCs/>
                          </w:rPr>
                        </w:pPr>
                      </w:p>
                    </w:tc>
                    <w:tc>
                      <w:tcPr>
                        <w:tcW w:w="2886" w:type="dxa"/>
                        <w:tcBorders>
                          <w:top w:val="single" w:sz="4" w:space="0" w:color="000000"/>
                          <w:bottom w:val="single" w:sz="4" w:space="0" w:color="000000"/>
                        </w:tcBorders>
                      </w:tcPr>
                      <w:p w:rsidR="00A85F78" w:rsidRPr="003647C8" w:rsidRDefault="00A85F78" w:rsidP="003647C8">
                        <w:pPr>
                          <w:rPr>
                            <w:rFonts w:ascii="Helvetica Neue" w:hAnsi="Helvetica Neue" w:cs="Arial"/>
                          </w:rPr>
                        </w:pPr>
                      </w:p>
                    </w:tc>
                    <w:tc>
                      <w:tcPr>
                        <w:tcW w:w="3130" w:type="dxa"/>
                      </w:tcPr>
                      <w:p w:rsidR="00A85F78" w:rsidRPr="003647C8" w:rsidRDefault="00A85F78" w:rsidP="003647C8">
                        <w:pPr>
                          <w:rPr>
                            <w:rFonts w:ascii="Helvetica Neue" w:hAnsi="Helvetica Neue" w:cs="Arial"/>
                          </w:rPr>
                        </w:pPr>
                      </w:p>
                      <w:p w:rsidR="00A85F78" w:rsidRPr="003647C8" w:rsidRDefault="00FB52BB" w:rsidP="003647C8">
                        <w:pPr>
                          <w:rPr>
                            <w:rFonts w:ascii="Helvetica Neue" w:hAnsi="Helvetica Neue" w:cs="Arial"/>
                          </w:rPr>
                        </w:pPr>
                        <w:r w:rsidRPr="003647C8">
                          <w:rPr>
                            <w:rFonts w:ascii="Helvetica Neue" w:hAnsi="Helvetica Neue" w:cs="Arial"/>
                          </w:rPr>
                          <w:t>Песенко А.Н.</w:t>
                        </w:r>
                      </w:p>
                    </w:tc>
                  </w:tr>
                </w:tbl>
                <w:p w:rsidR="00A85F78" w:rsidRDefault="00A85F78" w:rsidP="002305FD"/>
              </w:txbxContent>
            </v:textbox>
            <w10:wrap anchorx="page" anchory="margin"/>
          </v:shape>
        </w:pict>
      </w:r>
    </w:p>
    <w:p w:rsidR="002305FD" w:rsidRPr="002305FD" w:rsidRDefault="002305FD" w:rsidP="002305FD">
      <w:pPr>
        <w:sectPr w:rsidR="002305FD" w:rsidRPr="002305FD" w:rsidSect="0066347C">
          <w:headerReference w:type="default" r:id="rId72"/>
          <w:footerReference w:type="default" r:id="rId73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:rsidR="002305FD" w:rsidRPr="002305FD" w:rsidRDefault="002305FD" w:rsidP="002305FD">
      <w:pPr>
        <w:spacing w:after="120"/>
        <w:jc w:val="center"/>
        <w:outlineLvl w:val="0"/>
        <w:rPr>
          <w:rFonts w:ascii="Helvetica Neue" w:hAnsi="Helvetica Neue"/>
          <w:b/>
          <w:sz w:val="28"/>
          <w:szCs w:val="28"/>
        </w:rPr>
      </w:pPr>
      <w:r w:rsidRPr="002305FD">
        <w:rPr>
          <w:rFonts w:ascii="Helvetica Neue" w:hAnsi="Helvetica Neue"/>
          <w:b/>
          <w:sz w:val="28"/>
          <w:szCs w:val="28"/>
        </w:rPr>
        <w:lastRenderedPageBreak/>
        <w:t>ПРОТОКОЛ</w:t>
      </w:r>
      <w:r w:rsidRPr="002305FD">
        <w:rPr>
          <w:rFonts w:ascii="Helvetica Neue" w:hAnsi="Helvetica Neue"/>
          <w:b/>
          <w:sz w:val="28"/>
          <w:szCs w:val="28"/>
        </w:rPr>
        <w:br/>
        <w:t>ИСПЫТАНИЙ УКАЗАТЕЛЕЙ, ОГРАНИЧИТЕЛЕЙ И РЕГИСТРАТОРОВ</w:t>
      </w:r>
    </w:p>
    <w:tbl>
      <w:tblPr>
        <w:tblW w:w="4500" w:type="pct"/>
        <w:jc w:val="center"/>
        <w:tblBorders>
          <w:insideH w:val="single" w:sz="4" w:space="0" w:color="auto"/>
          <w:insideV w:val="single" w:sz="8" w:space="0" w:color="595959"/>
        </w:tblBorders>
        <w:tblCellMar>
          <w:top w:w="28" w:type="dxa"/>
          <w:bottom w:w="28" w:type="dxa"/>
        </w:tblCellMar>
        <w:tblLook w:val="04A0"/>
      </w:tblPr>
      <w:tblGrid>
        <w:gridCol w:w="8869"/>
      </w:tblGrid>
      <w:tr w:rsidR="002305FD" w:rsidRPr="002305FD" w:rsidTr="002305FD">
        <w:trPr>
          <w:jc w:val="center"/>
        </w:trPr>
        <w:tc>
          <w:tcPr>
            <w:tcW w:w="8674" w:type="dxa"/>
            <w:vAlign w:val="center"/>
            <w:hideMark/>
          </w:tcPr>
          <w:p w:rsidR="002305FD" w:rsidRPr="002305FD" w:rsidRDefault="00C25788" w:rsidP="002305FD">
            <w:pPr>
              <w:jc w:val="center"/>
              <w:rPr>
                <w:rFonts w:ascii="Helvetica Neue" w:hAnsi="Helvetica Neue"/>
                <w:b/>
              </w:rPr>
            </w:pPr>
            <w:r>
              <w:rPr>
                <w:rFonts w:ascii="Helvetica Neue" w:hAnsi="Helvetica Neue"/>
                <w:b/>
              </w:rPr>
              <w:t>Кран-погрузчик портальный</w:t>
            </w:r>
            <w:r w:rsidR="002305FD" w:rsidRPr="002305FD">
              <w:rPr>
                <w:rFonts w:ascii="Helvetica Neue" w:hAnsi="Helvetica Neue"/>
                <w:b/>
              </w:rPr>
              <w:t xml:space="preserve"> </w:t>
            </w:r>
            <w:r>
              <w:rPr>
                <w:rFonts w:ascii="Helvetica Neue" w:hAnsi="Helvetica Neue"/>
                <w:b/>
              </w:rPr>
              <w:t>КБ-586П-11</w:t>
            </w:r>
            <w:r w:rsidR="002305FD" w:rsidRPr="002305FD">
              <w:rPr>
                <w:rFonts w:ascii="Helvetica Neue" w:hAnsi="Helvetica Neue"/>
                <w:b/>
              </w:rPr>
              <w:t xml:space="preserve"> , зав.№ </w:t>
            </w:r>
            <w:r>
              <w:rPr>
                <w:rFonts w:ascii="Helvetica Neue" w:hAnsi="Helvetica Neue"/>
                <w:b/>
              </w:rPr>
              <w:t>008</w:t>
            </w:r>
            <w:r w:rsidR="002305FD" w:rsidRPr="002305FD">
              <w:rPr>
                <w:rFonts w:ascii="Helvetica Neue" w:hAnsi="Helvetica Neue"/>
                <w:b/>
              </w:rPr>
              <w:t xml:space="preserve">, </w:t>
            </w:r>
          </w:p>
        </w:tc>
      </w:tr>
      <w:tr w:rsidR="002305FD" w:rsidRPr="002305FD" w:rsidTr="002305FD">
        <w:trPr>
          <w:jc w:val="center"/>
        </w:trPr>
        <w:tc>
          <w:tcPr>
            <w:tcW w:w="8674" w:type="dxa"/>
            <w:vAlign w:val="center"/>
            <w:hideMark/>
          </w:tcPr>
          <w:p w:rsidR="002305FD" w:rsidRPr="002305FD" w:rsidRDefault="002305FD" w:rsidP="002305FD">
            <w:pPr>
              <w:jc w:val="center"/>
              <w:rPr>
                <w:sz w:val="16"/>
                <w:szCs w:val="16"/>
              </w:rPr>
            </w:pPr>
            <w:r w:rsidRPr="002305FD">
              <w:rPr>
                <w:sz w:val="16"/>
                <w:szCs w:val="16"/>
              </w:rPr>
              <w:t>(наименование, тип, марка, зав.№, рег.№)</w:t>
            </w:r>
          </w:p>
        </w:tc>
      </w:tr>
    </w:tbl>
    <w:p w:rsidR="002305FD" w:rsidRPr="002305FD" w:rsidRDefault="002305FD" w:rsidP="002305FD"/>
    <w:tbl>
      <w:tblPr>
        <w:tblW w:w="4500" w:type="pct"/>
        <w:jc w:val="center"/>
        <w:tblLayout w:type="fixed"/>
        <w:tblCellMar>
          <w:top w:w="113" w:type="dxa"/>
        </w:tblCellMar>
        <w:tblLook w:val="04A0"/>
      </w:tblPr>
      <w:tblGrid>
        <w:gridCol w:w="3044"/>
        <w:gridCol w:w="5825"/>
      </w:tblGrid>
      <w:tr w:rsidR="0055381E" w:rsidRPr="002305FD" w:rsidTr="002305FD">
        <w:trPr>
          <w:jc w:val="center"/>
        </w:trPr>
        <w:tc>
          <w:tcPr>
            <w:tcW w:w="2977" w:type="dxa"/>
            <w:vAlign w:val="bottom"/>
            <w:hideMark/>
          </w:tcPr>
          <w:p w:rsidR="0055381E" w:rsidRPr="008D1238" w:rsidRDefault="0055381E" w:rsidP="0055381E">
            <w:r w:rsidRPr="008D1238">
              <w:t>Место проведения испытаний</w:t>
            </w:r>
          </w:p>
        </w:tc>
        <w:tc>
          <w:tcPr>
            <w:tcW w:w="5697" w:type="dxa"/>
            <w:tcBorders>
              <w:bottom w:val="single" w:sz="4" w:space="0" w:color="auto"/>
            </w:tcBorders>
            <w:vAlign w:val="bottom"/>
          </w:tcPr>
          <w:p w:rsidR="0055381E" w:rsidRPr="008D1238" w:rsidRDefault="0055381E" w:rsidP="0055381E">
            <w:pPr>
              <w:rPr>
                <w:rFonts w:ascii="Helvetica Neue" w:hAnsi="Helvetica Neue"/>
                <w:b/>
              </w:rPr>
            </w:pPr>
            <w:r>
              <w:rPr>
                <w:rFonts w:ascii="Helvetica Neue" w:hAnsi="Helvetica Neue"/>
                <w:b/>
              </w:rPr>
              <w:t>Площадка</w:t>
            </w:r>
            <w:r w:rsidRPr="009B028D">
              <w:rPr>
                <w:rFonts w:ascii="Helvetica Neue" w:hAnsi="Helvetica Neue"/>
                <w:b/>
              </w:rPr>
              <w:t xml:space="preserve"> </w:t>
            </w:r>
            <w:r>
              <w:rPr>
                <w:rFonts w:ascii="Helvetica Neue" w:hAnsi="Helvetica Neue"/>
                <w:b/>
              </w:rPr>
              <w:t>ООО «ТК «Славяне»</w:t>
            </w:r>
            <w:r w:rsidRPr="008D1238">
              <w:rPr>
                <w:rFonts w:ascii="Helvetica Neue" w:hAnsi="Helvetica Neue"/>
                <w:b/>
              </w:rPr>
              <w:t xml:space="preserve"> </w:t>
            </w:r>
            <w:r w:rsidRPr="009B028D">
              <w:rPr>
                <w:rFonts w:ascii="Helvetica Neue" w:hAnsi="Helvetica Neue"/>
                <w:b/>
              </w:rPr>
              <w:t>г.Батайск, ул. Совхо</w:t>
            </w:r>
            <w:r w:rsidRPr="009B028D">
              <w:rPr>
                <w:rFonts w:ascii="Helvetica Neue" w:hAnsi="Helvetica Neue"/>
                <w:b/>
              </w:rPr>
              <w:t>з</w:t>
            </w:r>
            <w:r w:rsidRPr="009B028D">
              <w:rPr>
                <w:rFonts w:ascii="Helvetica Neue" w:hAnsi="Helvetica Neue"/>
                <w:b/>
              </w:rPr>
              <w:t>ная, 8а</w:t>
            </w:r>
          </w:p>
        </w:tc>
      </w:tr>
      <w:tr w:rsidR="0055381E" w:rsidRPr="002305FD" w:rsidTr="002305FD">
        <w:trPr>
          <w:jc w:val="center"/>
        </w:trPr>
        <w:tc>
          <w:tcPr>
            <w:tcW w:w="2977" w:type="dxa"/>
            <w:vAlign w:val="bottom"/>
            <w:hideMark/>
          </w:tcPr>
          <w:p w:rsidR="0055381E" w:rsidRPr="008D1238" w:rsidRDefault="0055381E" w:rsidP="0055381E">
            <w:r w:rsidRPr="008D1238">
              <w:t>Дата проведения испытаний</w:t>
            </w:r>
          </w:p>
        </w:tc>
        <w:tc>
          <w:tcPr>
            <w:tcW w:w="5697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5381E" w:rsidRPr="008D1238" w:rsidRDefault="0055381E" w:rsidP="0055381E">
            <w:pPr>
              <w:rPr>
                <w:rFonts w:ascii="Helvetica Neue" w:hAnsi="Helvetica Neue"/>
                <w:b/>
              </w:rPr>
            </w:pPr>
            <w:r w:rsidRPr="008D1238">
              <w:rPr>
                <w:rFonts w:ascii="Helvetica Neue" w:hAnsi="Helvetica Neue"/>
                <w:b/>
              </w:rPr>
              <w:t xml:space="preserve">23 </w:t>
            </w:r>
            <w:r w:rsidRPr="009B028D">
              <w:rPr>
                <w:rFonts w:ascii="Helvetica Neue" w:hAnsi="Helvetica Neue"/>
                <w:b/>
              </w:rPr>
              <w:t xml:space="preserve">декабря </w:t>
            </w:r>
            <w:r w:rsidRPr="008D1238">
              <w:rPr>
                <w:rFonts w:ascii="Helvetica Neue" w:hAnsi="Helvetica Neue"/>
                <w:b/>
              </w:rPr>
              <w:t>20</w:t>
            </w:r>
            <w:r>
              <w:rPr>
                <w:rFonts w:ascii="Helvetica Neue" w:hAnsi="Helvetica Neue"/>
                <w:b/>
              </w:rPr>
              <w:t>21</w:t>
            </w:r>
            <w:r w:rsidRPr="008D1238">
              <w:rPr>
                <w:rFonts w:ascii="Helvetica Neue" w:hAnsi="Helvetica Neue"/>
                <w:b/>
              </w:rPr>
              <w:t>г</w:t>
            </w:r>
          </w:p>
        </w:tc>
      </w:tr>
    </w:tbl>
    <w:p w:rsidR="002305FD" w:rsidRPr="002305FD" w:rsidRDefault="002305FD" w:rsidP="002305FD">
      <w:pPr>
        <w:spacing w:before="360" w:after="360"/>
        <w:jc w:val="both"/>
        <w:rPr>
          <w:rFonts w:ascii="Helvetica Neue" w:hAnsi="Helvetica Neue"/>
        </w:rPr>
      </w:pPr>
      <w:r w:rsidRPr="002305FD">
        <w:rPr>
          <w:rFonts w:ascii="Helvetica Neue" w:hAnsi="Helvetica Neue"/>
        </w:rPr>
        <w:t>Комиссия ООО «Росттехкран</w:t>
      </w:r>
      <w:r w:rsidR="00FB52BB">
        <w:rPr>
          <w:rFonts w:ascii="Helvetica Neue" w:hAnsi="Helvetica Neue"/>
        </w:rPr>
        <w:t>-Сервис</w:t>
      </w:r>
      <w:r w:rsidRPr="002305FD">
        <w:rPr>
          <w:rFonts w:ascii="Helvetica Neue" w:hAnsi="Helvetica Neue"/>
        </w:rPr>
        <w:t xml:space="preserve">», совместно с представителем владельца ПС, провели </w:t>
      </w:r>
      <w:r w:rsidRPr="002305FD">
        <w:rPr>
          <w:rFonts w:ascii="Helvetica Neue" w:hAnsi="Helvetica Neue"/>
        </w:rPr>
        <w:br/>
        <w:t xml:space="preserve">испытания указателей, ограничителей и регистраторов согласно Федеральных норм и правил </w:t>
      </w:r>
      <w:r w:rsidRPr="002305FD">
        <w:rPr>
          <w:rFonts w:ascii="Helvetica Neue" w:hAnsi="Helvetica Neue"/>
        </w:rPr>
        <w:br/>
      </w:r>
      <w:r w:rsidRPr="002305FD">
        <w:rPr>
          <w:rFonts w:ascii="Helvetica Neue" w:hAnsi="Helvetica Neue"/>
          <w:spacing w:val="-2"/>
        </w:rPr>
        <w:t>«Правила безопасности ОПО, на которых используются подъемные сооружения» (в дальнейшем ФНП),</w:t>
      </w:r>
      <w:r w:rsidRPr="002305FD">
        <w:rPr>
          <w:rFonts w:ascii="Helvetica Neue" w:hAnsi="Helvetica Neue"/>
        </w:rPr>
        <w:t xml:space="preserve"> </w:t>
      </w:r>
      <w:r w:rsidRPr="002305FD">
        <w:rPr>
          <w:rFonts w:ascii="Helvetica Neue" w:hAnsi="Helvetica Neue"/>
        </w:rPr>
        <w:br/>
        <w:t>с целью проверки их эксплуатационных параметров.</w:t>
      </w:r>
    </w:p>
    <w:p w:rsidR="002305FD" w:rsidRPr="002305FD" w:rsidRDefault="002305FD" w:rsidP="002305FD">
      <w:pPr>
        <w:spacing w:after="80"/>
      </w:pPr>
      <w:r w:rsidRPr="002305FD">
        <w:t>Кран оснащен:</w:t>
      </w:r>
    </w:p>
    <w:tbl>
      <w:tblPr>
        <w:tblStyle w:val="5"/>
        <w:tblW w:w="9639" w:type="dxa"/>
        <w:jc w:val="center"/>
        <w:tblBorders>
          <w:top w:val="single" w:sz="4" w:space="0" w:color="7F7F7F"/>
          <w:left w:val="single" w:sz="4" w:space="0" w:color="7F7F7F"/>
          <w:bottom w:val="single" w:sz="4" w:space="0" w:color="7F7F7F"/>
          <w:right w:val="single" w:sz="4" w:space="0" w:color="7F7F7F"/>
          <w:insideH w:val="single" w:sz="4" w:space="0" w:color="7F7F7F"/>
          <w:insideV w:val="single" w:sz="4" w:space="0" w:color="7F7F7F"/>
        </w:tblBorders>
        <w:tblLayout w:type="fixed"/>
        <w:tblCellMar>
          <w:top w:w="28" w:type="dxa"/>
          <w:bottom w:w="28" w:type="dxa"/>
        </w:tblCellMar>
        <w:tblLook w:val="04A0"/>
      </w:tblPr>
      <w:tblGrid>
        <w:gridCol w:w="3681"/>
        <w:gridCol w:w="5958"/>
      </w:tblGrid>
      <w:tr w:rsidR="002305FD" w:rsidRPr="002305FD" w:rsidTr="002305FD">
        <w:trPr>
          <w:jc w:val="center"/>
        </w:trPr>
        <w:tc>
          <w:tcPr>
            <w:tcW w:w="3681" w:type="dxa"/>
          </w:tcPr>
          <w:p w:rsidR="002305FD" w:rsidRPr="002305FD" w:rsidRDefault="002305FD" w:rsidP="002305FD">
            <w:pPr>
              <w:numPr>
                <w:ilvl w:val="0"/>
                <w:numId w:val="13"/>
              </w:numPr>
              <w:ind w:left="284" w:hanging="284"/>
              <w:rPr>
                <w:sz w:val="18"/>
                <w:szCs w:val="18"/>
              </w:rPr>
            </w:pPr>
            <w:r w:rsidRPr="002305FD">
              <w:rPr>
                <w:sz w:val="18"/>
                <w:szCs w:val="18"/>
              </w:rPr>
              <w:t>ограничители рабочих движений</w:t>
            </w:r>
          </w:p>
        </w:tc>
        <w:tc>
          <w:tcPr>
            <w:tcW w:w="5958" w:type="dxa"/>
          </w:tcPr>
          <w:p w:rsidR="002305FD" w:rsidRPr="002305FD" w:rsidRDefault="002305FD" w:rsidP="002305FD">
            <w:pPr>
              <w:rPr>
                <w:rFonts w:ascii="Helvetica Neue" w:hAnsi="Helvetica Neue"/>
                <w:sz w:val="18"/>
                <w:szCs w:val="18"/>
              </w:rPr>
            </w:pPr>
            <w:r w:rsidRPr="002305FD">
              <w:rPr>
                <w:rFonts w:ascii="Helvetica Neue" w:hAnsi="Helvetica Neue"/>
                <w:sz w:val="18"/>
                <w:szCs w:val="18"/>
              </w:rPr>
              <w:t>Подъема крюка, подъема стрелы, поворота</w:t>
            </w:r>
          </w:p>
        </w:tc>
      </w:tr>
      <w:tr w:rsidR="002305FD" w:rsidRPr="002305FD" w:rsidTr="002305FD">
        <w:trPr>
          <w:jc w:val="center"/>
        </w:trPr>
        <w:tc>
          <w:tcPr>
            <w:tcW w:w="3681" w:type="dxa"/>
            <w:tcBorders>
              <w:bottom w:val="single" w:sz="4" w:space="0" w:color="7F7F7F"/>
            </w:tcBorders>
          </w:tcPr>
          <w:p w:rsidR="002305FD" w:rsidRPr="002305FD" w:rsidRDefault="002305FD" w:rsidP="002305FD">
            <w:pPr>
              <w:numPr>
                <w:ilvl w:val="0"/>
                <w:numId w:val="13"/>
              </w:numPr>
              <w:ind w:left="284" w:hanging="284"/>
              <w:rPr>
                <w:sz w:val="18"/>
                <w:szCs w:val="18"/>
              </w:rPr>
            </w:pPr>
            <w:r w:rsidRPr="002305FD">
              <w:rPr>
                <w:sz w:val="18"/>
                <w:szCs w:val="18"/>
              </w:rPr>
              <w:t>сигнализаторы</w:t>
            </w:r>
          </w:p>
        </w:tc>
        <w:tc>
          <w:tcPr>
            <w:tcW w:w="5958" w:type="dxa"/>
            <w:tcBorders>
              <w:bottom w:val="single" w:sz="4" w:space="0" w:color="7F7F7F"/>
            </w:tcBorders>
          </w:tcPr>
          <w:p w:rsidR="002305FD" w:rsidRPr="002305FD" w:rsidRDefault="002305FD" w:rsidP="002305FD">
            <w:pPr>
              <w:rPr>
                <w:rFonts w:ascii="Helvetica Neue" w:hAnsi="Helvetica Neue"/>
                <w:sz w:val="18"/>
                <w:szCs w:val="18"/>
              </w:rPr>
            </w:pPr>
            <w:r w:rsidRPr="002305FD">
              <w:rPr>
                <w:rFonts w:ascii="Helvetica Neue" w:hAnsi="Helvetica Neue"/>
                <w:sz w:val="18"/>
                <w:szCs w:val="18"/>
              </w:rPr>
              <w:t>Опасного напряжения, звуковой сигнал</w:t>
            </w:r>
          </w:p>
        </w:tc>
      </w:tr>
      <w:tr w:rsidR="002305FD" w:rsidRPr="002305FD" w:rsidTr="002305FD">
        <w:trPr>
          <w:jc w:val="center"/>
        </w:trPr>
        <w:tc>
          <w:tcPr>
            <w:tcW w:w="3681" w:type="dxa"/>
            <w:tcBorders>
              <w:bottom w:val="dotted" w:sz="4" w:space="0" w:color="7F7F7F"/>
            </w:tcBorders>
          </w:tcPr>
          <w:p w:rsidR="002305FD" w:rsidRPr="002305FD" w:rsidRDefault="002305FD" w:rsidP="002305FD">
            <w:pPr>
              <w:numPr>
                <w:ilvl w:val="0"/>
                <w:numId w:val="13"/>
              </w:numPr>
              <w:ind w:left="284" w:hanging="284"/>
              <w:rPr>
                <w:sz w:val="18"/>
                <w:szCs w:val="18"/>
              </w:rPr>
            </w:pPr>
            <w:r w:rsidRPr="002305FD">
              <w:rPr>
                <w:sz w:val="18"/>
                <w:szCs w:val="18"/>
              </w:rPr>
              <w:t>ограничитель грузоподъемности типа</w:t>
            </w:r>
          </w:p>
        </w:tc>
        <w:tc>
          <w:tcPr>
            <w:tcW w:w="5958" w:type="dxa"/>
            <w:tcBorders>
              <w:bottom w:val="dotted" w:sz="4" w:space="0" w:color="7F7F7F"/>
            </w:tcBorders>
          </w:tcPr>
          <w:p w:rsidR="002305FD" w:rsidRPr="002305FD" w:rsidRDefault="009111DB" w:rsidP="002305FD">
            <w:pPr>
              <w:rPr>
                <w:rFonts w:ascii="Helvetica Neue" w:hAnsi="Helvetica Neue"/>
                <w:sz w:val="18"/>
                <w:szCs w:val="18"/>
              </w:rPr>
            </w:pPr>
            <w:r w:rsidRPr="009111DB">
              <w:rPr>
                <w:rFonts w:ascii="Helvetica Neue" w:hAnsi="Helvetica Neue"/>
                <w:sz w:val="18"/>
                <w:szCs w:val="18"/>
              </w:rPr>
              <w:t>ОГМ</w:t>
            </w:r>
            <w:r>
              <w:rPr>
                <w:rFonts w:ascii="Helvetica Neue" w:hAnsi="Helvetica Neue"/>
                <w:sz w:val="18"/>
                <w:szCs w:val="18"/>
              </w:rPr>
              <w:t xml:space="preserve"> </w:t>
            </w:r>
            <w:r w:rsidRPr="009111DB">
              <w:rPr>
                <w:rFonts w:ascii="Helvetica Neue" w:hAnsi="Helvetica Neue"/>
                <w:sz w:val="18"/>
                <w:szCs w:val="18"/>
              </w:rPr>
              <w:t>240-40.14</w:t>
            </w:r>
          </w:p>
        </w:tc>
      </w:tr>
      <w:tr w:rsidR="002305FD" w:rsidRPr="002305FD" w:rsidTr="002305FD">
        <w:trPr>
          <w:jc w:val="center"/>
        </w:trPr>
        <w:tc>
          <w:tcPr>
            <w:tcW w:w="3681" w:type="dxa"/>
            <w:tcBorders>
              <w:top w:val="dotted" w:sz="4" w:space="0" w:color="7F7F7F"/>
              <w:bottom w:val="dotted" w:sz="4" w:space="0" w:color="7F7F7F"/>
            </w:tcBorders>
          </w:tcPr>
          <w:p w:rsidR="002305FD" w:rsidRPr="002305FD" w:rsidRDefault="002305FD" w:rsidP="002305FD">
            <w:pPr>
              <w:numPr>
                <w:ilvl w:val="0"/>
                <w:numId w:val="14"/>
              </w:numPr>
              <w:ind w:left="568" w:hanging="284"/>
              <w:rPr>
                <w:sz w:val="18"/>
                <w:szCs w:val="18"/>
              </w:rPr>
            </w:pPr>
            <w:r w:rsidRPr="002305FD">
              <w:rPr>
                <w:sz w:val="18"/>
                <w:szCs w:val="18"/>
              </w:rPr>
              <w:t>с датчиками</w:t>
            </w:r>
          </w:p>
        </w:tc>
        <w:tc>
          <w:tcPr>
            <w:tcW w:w="5958" w:type="dxa"/>
            <w:tcBorders>
              <w:top w:val="dotted" w:sz="4" w:space="0" w:color="7F7F7F"/>
              <w:bottom w:val="dotted" w:sz="4" w:space="0" w:color="7F7F7F"/>
            </w:tcBorders>
          </w:tcPr>
          <w:p w:rsidR="002305FD" w:rsidRPr="002305FD" w:rsidRDefault="002305FD" w:rsidP="002305FD">
            <w:pPr>
              <w:rPr>
                <w:rFonts w:ascii="Helvetica Neue" w:hAnsi="Helvetica Neue"/>
                <w:sz w:val="18"/>
                <w:szCs w:val="18"/>
              </w:rPr>
            </w:pPr>
            <w:r w:rsidRPr="002305FD">
              <w:rPr>
                <w:rFonts w:ascii="Helvetica Neue" w:hAnsi="Helvetica Neue"/>
                <w:sz w:val="18"/>
                <w:szCs w:val="18"/>
              </w:rPr>
              <w:t>Усилия, вылета, длины стрелы, азимута</w:t>
            </w:r>
          </w:p>
        </w:tc>
      </w:tr>
      <w:tr w:rsidR="002305FD" w:rsidRPr="002305FD" w:rsidTr="002305FD">
        <w:trPr>
          <w:jc w:val="center"/>
        </w:trPr>
        <w:tc>
          <w:tcPr>
            <w:tcW w:w="3681" w:type="dxa"/>
            <w:tcBorders>
              <w:top w:val="dotted" w:sz="4" w:space="0" w:color="7F7F7F"/>
            </w:tcBorders>
          </w:tcPr>
          <w:p w:rsidR="002305FD" w:rsidRPr="002305FD" w:rsidRDefault="002305FD" w:rsidP="002305FD">
            <w:pPr>
              <w:numPr>
                <w:ilvl w:val="0"/>
                <w:numId w:val="14"/>
              </w:numPr>
              <w:ind w:left="568" w:hanging="284"/>
              <w:rPr>
                <w:sz w:val="18"/>
                <w:szCs w:val="18"/>
              </w:rPr>
            </w:pPr>
            <w:r w:rsidRPr="002305FD">
              <w:rPr>
                <w:sz w:val="18"/>
                <w:szCs w:val="18"/>
              </w:rPr>
              <w:t>блоком</w:t>
            </w:r>
          </w:p>
        </w:tc>
        <w:tc>
          <w:tcPr>
            <w:tcW w:w="5958" w:type="dxa"/>
            <w:tcBorders>
              <w:top w:val="dotted" w:sz="4" w:space="0" w:color="7F7F7F"/>
            </w:tcBorders>
          </w:tcPr>
          <w:p w:rsidR="002305FD" w:rsidRPr="002305FD" w:rsidRDefault="002305FD" w:rsidP="002305FD">
            <w:pPr>
              <w:rPr>
                <w:rFonts w:ascii="Helvetica Neue" w:hAnsi="Helvetica Neue"/>
                <w:sz w:val="18"/>
                <w:szCs w:val="18"/>
              </w:rPr>
            </w:pPr>
            <w:r w:rsidRPr="002305FD">
              <w:rPr>
                <w:rFonts w:ascii="Helvetica Neue" w:hAnsi="Helvetica Neue"/>
                <w:sz w:val="18"/>
                <w:szCs w:val="18"/>
              </w:rPr>
              <w:t>Аналого-цифровым</w:t>
            </w:r>
          </w:p>
        </w:tc>
      </w:tr>
      <w:tr w:rsidR="002305FD" w:rsidRPr="002305FD" w:rsidTr="002305FD">
        <w:trPr>
          <w:jc w:val="center"/>
        </w:trPr>
        <w:tc>
          <w:tcPr>
            <w:tcW w:w="3681" w:type="dxa"/>
          </w:tcPr>
          <w:p w:rsidR="002305FD" w:rsidRPr="002305FD" w:rsidRDefault="002305FD" w:rsidP="002305FD">
            <w:pPr>
              <w:numPr>
                <w:ilvl w:val="0"/>
                <w:numId w:val="13"/>
              </w:numPr>
              <w:ind w:left="284" w:hanging="284"/>
              <w:rPr>
                <w:sz w:val="18"/>
                <w:szCs w:val="18"/>
              </w:rPr>
            </w:pPr>
            <w:r w:rsidRPr="002305FD">
              <w:rPr>
                <w:sz w:val="18"/>
                <w:szCs w:val="18"/>
              </w:rPr>
              <w:t>указатели</w:t>
            </w:r>
          </w:p>
        </w:tc>
        <w:tc>
          <w:tcPr>
            <w:tcW w:w="5958" w:type="dxa"/>
          </w:tcPr>
          <w:p w:rsidR="002305FD" w:rsidRPr="002305FD" w:rsidRDefault="002305FD" w:rsidP="002305FD">
            <w:pPr>
              <w:rPr>
                <w:rFonts w:ascii="Helvetica Neue" w:hAnsi="Helvetica Neue"/>
                <w:sz w:val="18"/>
                <w:szCs w:val="18"/>
              </w:rPr>
            </w:pPr>
            <w:r w:rsidRPr="002305FD">
              <w:rPr>
                <w:rFonts w:ascii="Helvetica Neue" w:hAnsi="Helvetica Neue"/>
                <w:sz w:val="18"/>
                <w:szCs w:val="18"/>
              </w:rPr>
              <w:t>Грузоподъемности,вылета, длины стрелы</w:t>
            </w:r>
          </w:p>
        </w:tc>
      </w:tr>
      <w:tr w:rsidR="002305FD" w:rsidRPr="002305FD" w:rsidTr="002305FD">
        <w:trPr>
          <w:jc w:val="center"/>
        </w:trPr>
        <w:tc>
          <w:tcPr>
            <w:tcW w:w="3681" w:type="dxa"/>
          </w:tcPr>
          <w:p w:rsidR="002305FD" w:rsidRPr="002305FD" w:rsidRDefault="002305FD" w:rsidP="002305FD">
            <w:pPr>
              <w:numPr>
                <w:ilvl w:val="0"/>
                <w:numId w:val="13"/>
              </w:numPr>
              <w:ind w:left="284" w:hanging="284"/>
              <w:rPr>
                <w:sz w:val="18"/>
                <w:szCs w:val="18"/>
              </w:rPr>
            </w:pPr>
            <w:r w:rsidRPr="002305FD">
              <w:rPr>
                <w:sz w:val="18"/>
                <w:szCs w:val="18"/>
              </w:rPr>
              <w:t>прочие узлы</w:t>
            </w:r>
          </w:p>
        </w:tc>
        <w:tc>
          <w:tcPr>
            <w:tcW w:w="5958" w:type="dxa"/>
          </w:tcPr>
          <w:p w:rsidR="002305FD" w:rsidRPr="002305FD" w:rsidRDefault="002305FD" w:rsidP="002305FD">
            <w:pPr>
              <w:rPr>
                <w:rFonts w:ascii="Helvetica Neue" w:hAnsi="Helvetica Neue"/>
                <w:sz w:val="18"/>
                <w:szCs w:val="18"/>
              </w:rPr>
            </w:pPr>
            <w:r w:rsidRPr="002305FD">
              <w:rPr>
                <w:rFonts w:ascii="Helvetica Neue" w:hAnsi="Helvetica Neue"/>
                <w:sz w:val="18"/>
                <w:szCs w:val="18"/>
              </w:rPr>
              <w:t>Регистратор параметров</w:t>
            </w:r>
          </w:p>
        </w:tc>
      </w:tr>
    </w:tbl>
    <w:p w:rsidR="002305FD" w:rsidRPr="002305FD" w:rsidRDefault="002305FD" w:rsidP="002305FD"/>
    <w:tbl>
      <w:tblPr>
        <w:tblStyle w:val="5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8" w:type="dxa"/>
          <w:bottom w:w="28" w:type="dxa"/>
        </w:tblCellMar>
        <w:tblLook w:val="04A0"/>
      </w:tblPr>
      <w:tblGrid>
        <w:gridCol w:w="3686"/>
        <w:gridCol w:w="5953"/>
      </w:tblGrid>
      <w:tr w:rsidR="002305FD" w:rsidRPr="002305FD" w:rsidTr="002305FD">
        <w:trPr>
          <w:jc w:val="center"/>
        </w:trPr>
        <w:tc>
          <w:tcPr>
            <w:tcW w:w="3686" w:type="dxa"/>
            <w:tcMar>
              <w:left w:w="28" w:type="dxa"/>
            </w:tcMar>
          </w:tcPr>
          <w:p w:rsidR="002305FD" w:rsidRPr="002305FD" w:rsidRDefault="002305FD" w:rsidP="002305FD">
            <w:pPr>
              <w:rPr>
                <w:sz w:val="20"/>
                <w:szCs w:val="20"/>
              </w:rPr>
            </w:pPr>
            <w:r w:rsidRPr="002305FD">
              <w:rPr>
                <w:sz w:val="20"/>
                <w:szCs w:val="20"/>
              </w:rPr>
              <w:t>Проверка проводилась по мет</w:t>
            </w:r>
            <w:r w:rsidRPr="002305FD">
              <w:rPr>
                <w:sz w:val="20"/>
                <w:szCs w:val="20"/>
              </w:rPr>
              <w:t>о</w:t>
            </w:r>
            <w:r w:rsidRPr="002305FD">
              <w:rPr>
                <w:sz w:val="20"/>
                <w:szCs w:val="20"/>
              </w:rPr>
              <w:t>дике:</w:t>
            </w: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:rsidR="002305FD" w:rsidRPr="002305FD" w:rsidRDefault="002305FD" w:rsidP="00EC26F0">
            <w:pPr>
              <w:rPr>
                <w:rFonts w:ascii="Helvetica Neue" w:hAnsi="Helvetica Neue"/>
                <w:sz w:val="20"/>
                <w:szCs w:val="20"/>
              </w:rPr>
            </w:pPr>
            <w:r w:rsidRPr="002305FD">
              <w:rPr>
                <w:rFonts w:ascii="Helvetica Neue" w:hAnsi="Helvetica Neue"/>
                <w:sz w:val="20"/>
                <w:szCs w:val="20"/>
              </w:rPr>
              <w:t>РД10-112-</w:t>
            </w:r>
            <w:r w:rsidR="00EC26F0">
              <w:rPr>
                <w:rFonts w:ascii="Helvetica Neue" w:hAnsi="Helvetica Neue"/>
                <w:sz w:val="20"/>
                <w:szCs w:val="20"/>
              </w:rPr>
              <w:t>4</w:t>
            </w:r>
            <w:r w:rsidRPr="002305FD">
              <w:rPr>
                <w:rFonts w:ascii="Helvetica Neue" w:hAnsi="Helvetica Neue"/>
                <w:sz w:val="20"/>
                <w:szCs w:val="20"/>
              </w:rPr>
              <w:t>-</w:t>
            </w:r>
            <w:r w:rsidR="00EC26F0">
              <w:rPr>
                <w:rFonts w:ascii="Helvetica Neue" w:hAnsi="Helvetica Neue"/>
                <w:sz w:val="20"/>
                <w:szCs w:val="20"/>
              </w:rPr>
              <w:t>98</w:t>
            </w:r>
          </w:p>
        </w:tc>
      </w:tr>
    </w:tbl>
    <w:p w:rsidR="002305FD" w:rsidRPr="002305FD" w:rsidRDefault="002305FD" w:rsidP="002305FD"/>
    <w:tbl>
      <w:tblPr>
        <w:tblStyle w:val="5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8" w:type="dxa"/>
          <w:bottom w:w="28" w:type="dxa"/>
        </w:tblCellMar>
        <w:tblLook w:val="04A0"/>
      </w:tblPr>
      <w:tblGrid>
        <w:gridCol w:w="3686"/>
        <w:gridCol w:w="5953"/>
      </w:tblGrid>
      <w:tr w:rsidR="002305FD" w:rsidRPr="002305FD" w:rsidTr="002305FD">
        <w:trPr>
          <w:jc w:val="center"/>
        </w:trPr>
        <w:tc>
          <w:tcPr>
            <w:tcW w:w="3686" w:type="dxa"/>
            <w:tcMar>
              <w:left w:w="0" w:type="dxa"/>
            </w:tcMar>
          </w:tcPr>
          <w:p w:rsidR="002305FD" w:rsidRPr="002305FD" w:rsidRDefault="002305FD" w:rsidP="002305FD">
            <w:pPr>
              <w:rPr>
                <w:sz w:val="20"/>
                <w:szCs w:val="20"/>
              </w:rPr>
            </w:pPr>
            <w:r w:rsidRPr="002305FD">
              <w:rPr>
                <w:sz w:val="20"/>
                <w:szCs w:val="20"/>
              </w:rPr>
              <w:t>В результате установлено:</w:t>
            </w: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:rsidR="002305FD" w:rsidRPr="002305FD" w:rsidRDefault="002305FD" w:rsidP="002305FD">
            <w:pPr>
              <w:rPr>
                <w:rFonts w:ascii="Helvetica Neue" w:hAnsi="Helvetica Neue"/>
                <w:sz w:val="20"/>
                <w:szCs w:val="20"/>
              </w:rPr>
            </w:pPr>
            <w:r w:rsidRPr="002305FD">
              <w:rPr>
                <w:rFonts w:ascii="Helvetica Neue" w:hAnsi="Helvetica Neue"/>
                <w:sz w:val="20"/>
                <w:szCs w:val="20"/>
              </w:rPr>
              <w:t xml:space="preserve">Все указатели, ограничители и регистраторы находятся </w:t>
            </w:r>
          </w:p>
        </w:tc>
      </w:tr>
      <w:tr w:rsidR="002305FD" w:rsidRPr="002305FD" w:rsidTr="002305FD">
        <w:trPr>
          <w:jc w:val="center"/>
        </w:trPr>
        <w:tc>
          <w:tcPr>
            <w:tcW w:w="3686" w:type="dxa"/>
            <w:tcMar>
              <w:left w:w="0" w:type="dxa"/>
            </w:tcMar>
          </w:tcPr>
          <w:p w:rsidR="002305FD" w:rsidRPr="002305FD" w:rsidRDefault="002305FD" w:rsidP="002305FD">
            <w:pPr>
              <w:rPr>
                <w:sz w:val="20"/>
                <w:szCs w:val="20"/>
              </w:rPr>
            </w:pPr>
          </w:p>
        </w:tc>
        <w:tc>
          <w:tcPr>
            <w:tcW w:w="5953" w:type="dxa"/>
            <w:tcBorders>
              <w:top w:val="single" w:sz="4" w:space="0" w:color="auto"/>
              <w:bottom w:val="single" w:sz="4" w:space="0" w:color="auto"/>
            </w:tcBorders>
          </w:tcPr>
          <w:p w:rsidR="002305FD" w:rsidRPr="002305FD" w:rsidRDefault="002305FD" w:rsidP="002305FD">
            <w:pPr>
              <w:rPr>
                <w:rFonts w:ascii="Helvetica Neue" w:hAnsi="Helvetica Neue"/>
                <w:sz w:val="20"/>
                <w:szCs w:val="20"/>
              </w:rPr>
            </w:pPr>
            <w:r w:rsidRPr="002305FD">
              <w:rPr>
                <w:rFonts w:ascii="Helvetica Neue" w:hAnsi="Helvetica Neue"/>
                <w:sz w:val="20"/>
                <w:szCs w:val="20"/>
              </w:rPr>
              <w:t>в работоспособном состоянии.</w:t>
            </w:r>
          </w:p>
        </w:tc>
      </w:tr>
    </w:tbl>
    <w:p w:rsidR="002305FD" w:rsidRPr="002305FD" w:rsidRDefault="002305FD" w:rsidP="002305FD">
      <w:pPr>
        <w:spacing w:before="480" w:after="120"/>
        <w:jc w:val="center"/>
        <w:rPr>
          <w:rFonts w:ascii="Helvetica Neue" w:hAnsi="Helvetica Neue"/>
          <w:b/>
        </w:rPr>
      </w:pPr>
      <w:r w:rsidRPr="002305FD">
        <w:rPr>
          <w:rFonts w:ascii="Helvetica Neue" w:hAnsi="Helvetica Neue"/>
          <w:b/>
        </w:rPr>
        <w:t>ОБЩИЕ ВЫВОДЫ И ПРЕДЛОЖЕНИЯ</w:t>
      </w:r>
    </w:p>
    <w:tbl>
      <w:tblPr>
        <w:tblStyle w:val="5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8" w:type="dxa"/>
          <w:bottom w:w="28" w:type="dxa"/>
        </w:tblCellMar>
        <w:tblLook w:val="04A0"/>
      </w:tblPr>
      <w:tblGrid>
        <w:gridCol w:w="4111"/>
        <w:gridCol w:w="5528"/>
      </w:tblGrid>
      <w:tr w:rsidR="002305FD" w:rsidRPr="002305FD" w:rsidTr="002305FD">
        <w:trPr>
          <w:jc w:val="center"/>
        </w:trPr>
        <w:tc>
          <w:tcPr>
            <w:tcW w:w="4111" w:type="dxa"/>
            <w:tcMar>
              <w:left w:w="0" w:type="dxa"/>
            </w:tcMar>
          </w:tcPr>
          <w:p w:rsidR="002305FD" w:rsidRPr="002305FD" w:rsidRDefault="002305FD" w:rsidP="002305FD">
            <w:pPr>
              <w:rPr>
                <w:sz w:val="20"/>
              </w:rPr>
            </w:pPr>
            <w:r w:rsidRPr="002305FD">
              <w:rPr>
                <w:sz w:val="20"/>
              </w:rPr>
              <w:t>Указатели, ограничители и регистр</w:t>
            </w:r>
            <w:r w:rsidRPr="002305FD">
              <w:rPr>
                <w:sz w:val="20"/>
              </w:rPr>
              <w:t>а</w:t>
            </w:r>
            <w:r w:rsidRPr="002305FD">
              <w:rPr>
                <w:sz w:val="20"/>
              </w:rPr>
              <w:t>торы</w:t>
            </w:r>
          </w:p>
        </w:tc>
        <w:tc>
          <w:tcPr>
            <w:tcW w:w="5528" w:type="dxa"/>
            <w:tcBorders>
              <w:bottom w:val="single" w:sz="4" w:space="0" w:color="auto"/>
            </w:tcBorders>
          </w:tcPr>
          <w:p w:rsidR="002305FD" w:rsidRPr="002305FD" w:rsidRDefault="002305FD" w:rsidP="002305FD">
            <w:pPr>
              <w:rPr>
                <w:rFonts w:ascii="Helvetica Neue" w:hAnsi="Helvetica Neue"/>
                <w:b/>
              </w:rPr>
            </w:pPr>
            <w:r w:rsidRPr="002305FD">
              <w:rPr>
                <w:rFonts w:ascii="Helvetica Neue" w:hAnsi="Helvetica Neue"/>
                <w:b/>
              </w:rPr>
              <w:t>обеспечивают</w:t>
            </w:r>
          </w:p>
        </w:tc>
      </w:tr>
      <w:tr w:rsidR="002305FD" w:rsidRPr="002305FD" w:rsidTr="002305FD">
        <w:trPr>
          <w:jc w:val="center"/>
        </w:trPr>
        <w:tc>
          <w:tcPr>
            <w:tcW w:w="4111" w:type="dxa"/>
            <w:vAlign w:val="center"/>
          </w:tcPr>
          <w:p w:rsidR="002305FD" w:rsidRPr="002305FD" w:rsidRDefault="002305FD" w:rsidP="002305FD">
            <w:pPr>
              <w:rPr>
                <w:sz w:val="16"/>
                <w:szCs w:val="16"/>
              </w:rPr>
            </w:pPr>
          </w:p>
        </w:tc>
        <w:tc>
          <w:tcPr>
            <w:tcW w:w="552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305FD" w:rsidRPr="002305FD" w:rsidRDefault="002305FD" w:rsidP="002305FD">
            <w:pPr>
              <w:jc w:val="center"/>
              <w:rPr>
                <w:sz w:val="16"/>
                <w:szCs w:val="16"/>
              </w:rPr>
            </w:pPr>
            <w:r w:rsidRPr="002305FD">
              <w:rPr>
                <w:sz w:val="16"/>
                <w:szCs w:val="16"/>
              </w:rPr>
              <w:t>(обеспечивают или не обеспечивают по причине)</w:t>
            </w:r>
          </w:p>
        </w:tc>
      </w:tr>
      <w:tr w:rsidR="002305FD" w:rsidRPr="002305FD" w:rsidTr="002305FD">
        <w:trPr>
          <w:jc w:val="center"/>
        </w:trPr>
        <w:tc>
          <w:tcPr>
            <w:tcW w:w="4111" w:type="dxa"/>
          </w:tcPr>
          <w:p w:rsidR="002305FD" w:rsidRPr="002305FD" w:rsidRDefault="002305FD" w:rsidP="002305FD"/>
        </w:tc>
        <w:tc>
          <w:tcPr>
            <w:tcW w:w="5528" w:type="dxa"/>
            <w:tcBorders>
              <w:top w:val="single" w:sz="4" w:space="0" w:color="auto"/>
              <w:bottom w:val="single" w:sz="4" w:space="0" w:color="auto"/>
            </w:tcBorders>
          </w:tcPr>
          <w:p w:rsidR="002305FD" w:rsidRPr="002305FD" w:rsidRDefault="002305FD" w:rsidP="002305FD">
            <w:pPr>
              <w:rPr>
                <w:rFonts w:ascii="Helvetica Neue" w:hAnsi="Helvetica Neue"/>
                <w:b/>
              </w:rPr>
            </w:pPr>
          </w:p>
        </w:tc>
      </w:tr>
      <w:tr w:rsidR="002305FD" w:rsidRPr="002305FD" w:rsidTr="002305FD">
        <w:trPr>
          <w:jc w:val="center"/>
        </w:trPr>
        <w:tc>
          <w:tcPr>
            <w:tcW w:w="4111" w:type="dxa"/>
          </w:tcPr>
          <w:p w:rsidR="002305FD" w:rsidRPr="002305FD" w:rsidRDefault="002305FD" w:rsidP="002305FD"/>
        </w:tc>
        <w:tc>
          <w:tcPr>
            <w:tcW w:w="5528" w:type="dxa"/>
            <w:tcBorders>
              <w:top w:val="single" w:sz="4" w:space="0" w:color="auto"/>
              <w:bottom w:val="single" w:sz="4" w:space="0" w:color="auto"/>
            </w:tcBorders>
          </w:tcPr>
          <w:p w:rsidR="002305FD" w:rsidRPr="002305FD" w:rsidRDefault="002305FD" w:rsidP="002305FD">
            <w:pPr>
              <w:rPr>
                <w:rFonts w:ascii="Helvetica Neue" w:hAnsi="Helvetica Neue"/>
                <w:b/>
              </w:rPr>
            </w:pPr>
          </w:p>
        </w:tc>
      </w:tr>
      <w:tr w:rsidR="002305FD" w:rsidRPr="002305FD" w:rsidTr="002305FD">
        <w:trPr>
          <w:jc w:val="center"/>
        </w:trPr>
        <w:tc>
          <w:tcPr>
            <w:tcW w:w="9639" w:type="dxa"/>
            <w:gridSpan w:val="2"/>
            <w:tcMar>
              <w:left w:w="0" w:type="dxa"/>
            </w:tcMar>
          </w:tcPr>
          <w:p w:rsidR="002305FD" w:rsidRPr="002305FD" w:rsidRDefault="002305FD" w:rsidP="002305FD">
            <w:pPr>
              <w:spacing w:before="80"/>
              <w:rPr>
                <w:rFonts w:ascii="Helvetica Neue" w:hAnsi="Helvetica Neue"/>
                <w:sz w:val="20"/>
              </w:rPr>
            </w:pPr>
            <w:r w:rsidRPr="002305FD">
              <w:rPr>
                <w:rFonts w:ascii="Helvetica Neue" w:hAnsi="Helvetica Neue"/>
                <w:sz w:val="20"/>
              </w:rPr>
              <w:t>безопасное проведение работ краном по паспортным характеристикам</w:t>
            </w:r>
          </w:p>
        </w:tc>
      </w:tr>
    </w:tbl>
    <w:p w:rsidR="002305FD" w:rsidRPr="002305FD" w:rsidRDefault="002305FD" w:rsidP="002305FD">
      <w:pPr>
        <w:rPr>
          <w:sz w:val="18"/>
        </w:rPr>
      </w:pPr>
    </w:p>
    <w:p w:rsidR="00830975" w:rsidRPr="00830975" w:rsidRDefault="00830975" w:rsidP="00830975">
      <w:pPr>
        <w:rPr>
          <w:sz w:val="18"/>
        </w:rPr>
      </w:pPr>
    </w:p>
    <w:p w:rsidR="00124100" w:rsidRDefault="00124100" w:rsidP="00B16F60">
      <w:pPr>
        <w:pStyle w:val="af5"/>
        <w:jc w:val="left"/>
        <w:sectPr w:rsidR="00124100" w:rsidSect="0066347C">
          <w:headerReference w:type="default" r:id="rId74"/>
          <w:footerReference w:type="default" r:id="rId75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:rsidR="00A5336F" w:rsidRDefault="00491EF3" w:rsidP="00534C75">
      <w:pPr>
        <w:tabs>
          <w:tab w:val="left" w:pos="6096"/>
        </w:tabs>
        <w:spacing w:after="120" w:line="240" w:lineRule="atLeast"/>
        <w:ind w:left="283" w:right="102"/>
        <w:jc w:val="center"/>
        <w:rPr>
          <w:rFonts w:ascii="Times New Roman" w:hAnsi="Times New Roman"/>
          <w:b/>
          <w:sz w:val="28"/>
          <w:szCs w:val="28"/>
        </w:rPr>
        <w:sectPr w:rsidR="00A5336F" w:rsidSect="00805AC1">
          <w:headerReference w:type="default" r:id="rId76"/>
          <w:footerReference w:type="default" r:id="rId77"/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 w:rsidRPr="00491EF3">
        <w:rPr>
          <w:noProof/>
          <w:sz w:val="18"/>
          <w:lang w:eastAsia="ru-RU"/>
        </w:rPr>
        <w:lastRenderedPageBreak/>
        <w:pict>
          <v:shape id="_x0000_s1030" type="#_x0000_t202" style="position:absolute;left:0;text-align:left;margin-left:59.2pt;margin-top:597.4pt;width:481.9pt;height:91.6pt;z-index:251653632;visibility:visible;mso-wrap-distance-top:3.6pt;mso-wrap-distance-bottom:3.6pt;mso-position-horizontal-relative:page;mso-position-vertic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" o:allowoverlap="f" stroked="f">
            <v:textbox inset="0,0,0,0">
              <w:txbxContent>
                <w:tbl>
                  <w:tblPr>
                    <w:tblW w:w="0" w:type="auto"/>
                    <w:tblInd w:w="2" w:type="dxa"/>
                    <w:tblLook w:val="00A0"/>
                  </w:tblPr>
                  <w:tblGrid>
                    <w:gridCol w:w="3119"/>
                    <w:gridCol w:w="220"/>
                    <w:gridCol w:w="2473"/>
                    <w:gridCol w:w="413"/>
                    <w:gridCol w:w="1296"/>
                    <w:gridCol w:w="1834"/>
                    <w:gridCol w:w="390"/>
                  </w:tblGrid>
                  <w:tr w:rsidR="00A85F78" w:rsidRPr="003647C8" w:rsidTr="00AB4992">
                    <w:trPr>
                      <w:gridAfter w:val="1"/>
                      <w:wAfter w:w="390" w:type="dxa"/>
                    </w:trPr>
                    <w:tc>
                      <w:tcPr>
                        <w:tcW w:w="3339" w:type="dxa"/>
                        <w:gridSpan w:val="2"/>
                      </w:tcPr>
                      <w:p w:rsidR="00A85F78" w:rsidRPr="003647C8" w:rsidRDefault="00A85F78" w:rsidP="003647C8">
                        <w:pPr>
                          <w:rPr>
                            <w:rFonts w:ascii="Helvetica Neue" w:hAnsi="Helvetica Neue" w:cs="Arial"/>
                            <w:b/>
                            <w:bCs/>
                          </w:rPr>
                        </w:pPr>
                      </w:p>
                      <w:p w:rsidR="00A85F78" w:rsidRPr="003647C8" w:rsidRDefault="00A85F78" w:rsidP="003647C8">
                        <w:pPr>
                          <w:rPr>
                            <w:rFonts w:ascii="Helvetica Neue" w:hAnsi="Helvetica Neue" w:cs="Arial"/>
                            <w:b/>
                            <w:bCs/>
                          </w:rPr>
                        </w:pPr>
                        <w:r w:rsidRPr="003647C8">
                          <w:rPr>
                            <w:rFonts w:ascii="Helvetica Neue" w:hAnsi="Helvetica Neue" w:cs="Arial"/>
                            <w:b/>
                            <w:bCs/>
                          </w:rPr>
                          <w:t>От ООО «Росттехкран-Сервис»</w:t>
                        </w:r>
                      </w:p>
                    </w:tc>
                    <w:tc>
                      <w:tcPr>
                        <w:tcW w:w="2886" w:type="dxa"/>
                        <w:gridSpan w:val="2"/>
                        <w:tcBorders>
                          <w:bottom w:val="single" w:sz="4" w:space="0" w:color="000000"/>
                        </w:tcBorders>
                      </w:tcPr>
                      <w:p w:rsidR="00A85F78" w:rsidRPr="003647C8" w:rsidRDefault="00A85F78" w:rsidP="003647C8">
                        <w:pPr>
                          <w:rPr>
                            <w:rFonts w:ascii="Helvetica Neue" w:hAnsi="Helvetica Neue" w:cs="Arial"/>
                          </w:rPr>
                        </w:pPr>
                      </w:p>
                    </w:tc>
                    <w:tc>
                      <w:tcPr>
                        <w:tcW w:w="3130" w:type="dxa"/>
                        <w:gridSpan w:val="2"/>
                      </w:tcPr>
                      <w:p w:rsidR="00A85F78" w:rsidRPr="003647C8" w:rsidRDefault="00A85F78" w:rsidP="003647C8">
                        <w:pPr>
                          <w:rPr>
                            <w:rFonts w:ascii="Helvetica Neue" w:hAnsi="Helvetica Neue" w:cs="Arial"/>
                          </w:rPr>
                        </w:pPr>
                      </w:p>
                      <w:p w:rsidR="00A85F78" w:rsidRPr="003647C8" w:rsidRDefault="00FB52BB" w:rsidP="003647C8">
                        <w:pPr>
                          <w:rPr>
                            <w:rFonts w:ascii="Helvetica Neue" w:hAnsi="Helvetica Neue" w:cs="Arial"/>
                          </w:rPr>
                        </w:pPr>
                        <w:r w:rsidRPr="003647C8">
                          <w:rPr>
                            <w:rFonts w:ascii="Helvetica Neue" w:hAnsi="Helvetica Neue" w:cs="Arial"/>
                          </w:rPr>
                          <w:t>Щеглов М.Г.</w:t>
                        </w:r>
                      </w:p>
                    </w:tc>
                  </w:tr>
                  <w:tr w:rsidR="00A85F78" w:rsidRPr="003647C8" w:rsidTr="00FB52BB">
                    <w:trPr>
                      <w:gridAfter w:val="1"/>
                      <w:wAfter w:w="390" w:type="dxa"/>
                    </w:trPr>
                    <w:tc>
                      <w:tcPr>
                        <w:tcW w:w="3339" w:type="dxa"/>
                        <w:gridSpan w:val="2"/>
                      </w:tcPr>
                      <w:p w:rsidR="00A85F78" w:rsidRPr="003647C8" w:rsidRDefault="00A85F78" w:rsidP="003647C8">
                        <w:pPr>
                          <w:rPr>
                            <w:rFonts w:ascii="Helvetica Neue" w:hAnsi="Helvetica Neue" w:cs="Arial"/>
                            <w:b/>
                            <w:bCs/>
                          </w:rPr>
                        </w:pPr>
                      </w:p>
                    </w:tc>
                    <w:tc>
                      <w:tcPr>
                        <w:tcW w:w="2886" w:type="dxa"/>
                        <w:gridSpan w:val="2"/>
                        <w:tcBorders>
                          <w:top w:val="single" w:sz="4" w:space="0" w:color="000000"/>
                          <w:bottom w:val="single" w:sz="4" w:space="0" w:color="000000"/>
                        </w:tcBorders>
                      </w:tcPr>
                      <w:p w:rsidR="00A85F78" w:rsidRPr="003647C8" w:rsidRDefault="00A85F78" w:rsidP="003647C8">
                        <w:pPr>
                          <w:rPr>
                            <w:rFonts w:ascii="Helvetica Neue" w:hAnsi="Helvetica Neue" w:cs="Arial"/>
                          </w:rPr>
                        </w:pPr>
                      </w:p>
                    </w:tc>
                    <w:tc>
                      <w:tcPr>
                        <w:tcW w:w="3130" w:type="dxa"/>
                        <w:gridSpan w:val="2"/>
                      </w:tcPr>
                      <w:p w:rsidR="00A85F78" w:rsidRPr="003647C8" w:rsidRDefault="00A85F78" w:rsidP="003647C8">
                        <w:pPr>
                          <w:rPr>
                            <w:rFonts w:ascii="Helvetica Neue" w:hAnsi="Helvetica Neue" w:cs="Arial"/>
                          </w:rPr>
                        </w:pPr>
                      </w:p>
                      <w:p w:rsidR="00A85F78" w:rsidRPr="003647C8" w:rsidRDefault="00FB52BB" w:rsidP="003647C8">
                        <w:pPr>
                          <w:rPr>
                            <w:rFonts w:ascii="Helvetica Neue" w:hAnsi="Helvetica Neue" w:cs="Arial"/>
                          </w:rPr>
                        </w:pPr>
                        <w:r w:rsidRPr="003647C8">
                          <w:rPr>
                            <w:rFonts w:ascii="Helvetica Neue" w:hAnsi="Helvetica Neue" w:cs="Arial"/>
                          </w:rPr>
                          <w:t>Песенко А.Н.</w:t>
                        </w:r>
                      </w:p>
                    </w:tc>
                  </w:tr>
                  <w:tr w:rsidR="00A85F78" w:rsidRPr="003647C8" w:rsidTr="00FB52BB">
                    <w:trPr>
                      <w:gridAfter w:val="1"/>
                      <w:wAfter w:w="390" w:type="dxa"/>
                    </w:trPr>
                    <w:tc>
                      <w:tcPr>
                        <w:tcW w:w="3339" w:type="dxa"/>
                        <w:gridSpan w:val="2"/>
                      </w:tcPr>
                      <w:p w:rsidR="00A85F78" w:rsidRPr="003647C8" w:rsidRDefault="00A85F78" w:rsidP="003647C8">
                        <w:pPr>
                          <w:rPr>
                            <w:rFonts w:ascii="Helvetica Neue" w:hAnsi="Helvetica Neue" w:cs="Arial"/>
                          </w:rPr>
                        </w:pPr>
                      </w:p>
                    </w:tc>
                    <w:tc>
                      <w:tcPr>
                        <w:tcW w:w="2886" w:type="dxa"/>
                        <w:gridSpan w:val="2"/>
                        <w:tcBorders>
                          <w:top w:val="single" w:sz="4" w:space="0" w:color="000000"/>
                        </w:tcBorders>
                      </w:tcPr>
                      <w:p w:rsidR="00A85F78" w:rsidRPr="003647C8" w:rsidRDefault="00A85F78" w:rsidP="003647C8">
                        <w:pPr>
                          <w:rPr>
                            <w:rFonts w:ascii="Helvetica Neue" w:hAnsi="Helvetica Neue" w:cs="Arial"/>
                          </w:rPr>
                        </w:pPr>
                      </w:p>
                    </w:tc>
                    <w:tc>
                      <w:tcPr>
                        <w:tcW w:w="3130" w:type="dxa"/>
                        <w:gridSpan w:val="2"/>
                      </w:tcPr>
                      <w:p w:rsidR="00A85F78" w:rsidRPr="003647C8" w:rsidRDefault="00A85F78" w:rsidP="003647C8">
                        <w:pPr>
                          <w:rPr>
                            <w:rFonts w:ascii="Helvetica Neue" w:hAnsi="Helvetica Neue" w:cs="Arial"/>
                          </w:rPr>
                        </w:pPr>
                      </w:p>
                    </w:tc>
                  </w:tr>
                  <w:tr w:rsidR="00A85F78" w:rsidRPr="00340D6E" w:rsidTr="00340D6E">
                    <w:tblPrEx>
                      <w:jc w:val="center"/>
                      <w:tblCellMar>
                        <w:left w:w="0" w:type="dxa"/>
                        <w:right w:w="0" w:type="dxa"/>
                      </w:tblCellMar>
                      <w:tblLook w:val="04A0"/>
                    </w:tblPrEx>
                    <w:trPr>
                      <w:jc w:val="center"/>
                    </w:trPr>
                    <w:tc>
                      <w:tcPr>
                        <w:tcW w:w="3119" w:type="dxa"/>
                        <w:shd w:val="clear" w:color="auto" w:fill="auto"/>
                      </w:tcPr>
                      <w:p w:rsidR="00A85F78" w:rsidRPr="00340D6E" w:rsidRDefault="00A85F78" w:rsidP="00340D6E">
                        <w:pPr>
                          <w:ind w:right="284"/>
                        </w:pPr>
                      </w:p>
                    </w:tc>
                    <w:tc>
                      <w:tcPr>
                        <w:tcW w:w="2693" w:type="dxa"/>
                        <w:gridSpan w:val="2"/>
                        <w:shd w:val="clear" w:color="auto" w:fill="auto"/>
                        <w:vAlign w:val="center"/>
                      </w:tcPr>
                      <w:p w:rsidR="00A85F78" w:rsidRPr="00340D6E" w:rsidRDefault="00A85F78" w:rsidP="00340D6E">
                        <w:pPr>
                          <w:ind w:right="284"/>
                        </w:pPr>
                      </w:p>
                    </w:tc>
                    <w:tc>
                      <w:tcPr>
                        <w:tcW w:w="1709" w:type="dxa"/>
                        <w:gridSpan w:val="2"/>
                        <w:tcBorders>
                          <w:bottom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A85F78" w:rsidRPr="00340D6E" w:rsidRDefault="00A85F78" w:rsidP="00340D6E">
                        <w:pPr>
                          <w:jc w:val="center"/>
                        </w:pPr>
                      </w:p>
                    </w:tc>
                    <w:tc>
                      <w:tcPr>
                        <w:tcW w:w="2118" w:type="dxa"/>
                        <w:gridSpan w:val="2"/>
                        <w:shd w:val="clear" w:color="auto" w:fill="auto"/>
                        <w:vAlign w:val="center"/>
                      </w:tcPr>
                      <w:p w:rsidR="00A85F78" w:rsidRPr="00340D6E" w:rsidRDefault="00A85F78" w:rsidP="00340D6E">
                        <w:pPr>
                          <w:ind w:left="284"/>
                          <w:rPr>
                            <w:rFonts w:ascii="Helvetica Neue" w:hAnsi="Helvetica Neue"/>
                          </w:rPr>
                        </w:pPr>
                      </w:p>
                    </w:tc>
                  </w:tr>
                </w:tbl>
                <w:p w:rsidR="00A85F78" w:rsidRDefault="00A85F78" w:rsidP="00124100"/>
                <w:p w:rsidR="00A85F78" w:rsidRDefault="00A85F78" w:rsidP="00124100"/>
              </w:txbxContent>
            </v:textbox>
            <w10:wrap anchorx="page" anchory="margin"/>
          </v:shape>
        </w:pict>
      </w:r>
    </w:p>
    <w:p w:rsidR="00534C75" w:rsidRPr="00AC4E44" w:rsidRDefault="00534C75" w:rsidP="00534C75">
      <w:pPr>
        <w:tabs>
          <w:tab w:val="left" w:pos="6096"/>
        </w:tabs>
        <w:spacing w:after="120" w:line="240" w:lineRule="atLeast"/>
        <w:ind w:left="283" w:right="102"/>
        <w:jc w:val="center"/>
        <w:rPr>
          <w:rFonts w:ascii="Helvetica Neue" w:hAnsi="Helvetica Neue"/>
          <w:b/>
          <w:spacing w:val="-8"/>
          <w:sz w:val="28"/>
          <w:szCs w:val="28"/>
        </w:rPr>
      </w:pPr>
      <w:r w:rsidRPr="00AC4E44">
        <w:rPr>
          <w:rFonts w:ascii="Helvetica Neue" w:hAnsi="Helvetica Neue"/>
          <w:b/>
          <w:sz w:val="28"/>
          <w:szCs w:val="28"/>
        </w:rPr>
        <w:lastRenderedPageBreak/>
        <w:t>ЗАКЛЮЧЕНИЕ ВИЗУАЛЬНОГО И ИЗМЕРИТЕЛЬНОГО КОНТР</w:t>
      </w:r>
      <w:r w:rsidRPr="00AC4E44">
        <w:rPr>
          <w:rFonts w:ascii="Helvetica Neue" w:hAnsi="Helvetica Neue"/>
          <w:b/>
          <w:sz w:val="28"/>
          <w:szCs w:val="28"/>
        </w:rPr>
        <w:t>О</w:t>
      </w:r>
      <w:r w:rsidRPr="00AC4E44">
        <w:rPr>
          <w:rFonts w:ascii="Helvetica Neue" w:hAnsi="Helvetica Neue"/>
          <w:b/>
          <w:sz w:val="28"/>
          <w:szCs w:val="28"/>
        </w:rPr>
        <w:t xml:space="preserve">ЛЯ МЕТАЛЛОКОНСТРУКЦИЙ </w:t>
      </w:r>
      <w:r w:rsidRPr="00AC4E44">
        <w:rPr>
          <w:rFonts w:ascii="Helvetica Neue" w:hAnsi="Helvetica Neue"/>
          <w:b/>
          <w:spacing w:val="-8"/>
          <w:sz w:val="28"/>
          <w:szCs w:val="28"/>
        </w:rPr>
        <w:t>КРАНА</w:t>
      </w:r>
      <w:r w:rsidR="00FB52BB">
        <w:rPr>
          <w:rFonts w:ascii="Helvetica Neue" w:hAnsi="Helvetica Neue"/>
          <w:b/>
          <w:spacing w:val="-8"/>
          <w:sz w:val="28"/>
          <w:szCs w:val="28"/>
        </w:rPr>
        <w:t>-ПОГРУЗЧИКА ПОРТАЛ</w:t>
      </w:r>
      <w:r w:rsidR="00FB52BB">
        <w:rPr>
          <w:rFonts w:ascii="Helvetica Neue" w:hAnsi="Helvetica Neue"/>
          <w:b/>
          <w:spacing w:val="-8"/>
          <w:sz w:val="28"/>
          <w:szCs w:val="28"/>
        </w:rPr>
        <w:t>Ь</w:t>
      </w:r>
      <w:r w:rsidR="00FB52BB">
        <w:rPr>
          <w:rFonts w:ascii="Helvetica Neue" w:hAnsi="Helvetica Neue"/>
          <w:b/>
          <w:spacing w:val="-8"/>
          <w:sz w:val="28"/>
          <w:szCs w:val="28"/>
        </w:rPr>
        <w:t>НОГО</w:t>
      </w:r>
      <w:r w:rsidR="00FB52BB" w:rsidRPr="00AC4E44">
        <w:rPr>
          <w:rFonts w:ascii="Helvetica Neue" w:hAnsi="Helvetica Neue"/>
          <w:b/>
          <w:spacing w:val="-8"/>
          <w:sz w:val="28"/>
          <w:szCs w:val="28"/>
        </w:rPr>
        <w:t xml:space="preserve"> </w:t>
      </w:r>
      <w:r w:rsidR="00C25788">
        <w:rPr>
          <w:rFonts w:ascii="Helvetica Neue" w:hAnsi="Helvetica Neue"/>
          <w:b/>
          <w:sz w:val="28"/>
          <w:szCs w:val="28"/>
        </w:rPr>
        <w:t>КБ-586П-11</w:t>
      </w:r>
      <w:r w:rsidRPr="00AC4E44">
        <w:rPr>
          <w:rFonts w:ascii="Helvetica Neue" w:hAnsi="Helvetica Neue"/>
          <w:b/>
          <w:sz w:val="28"/>
          <w:szCs w:val="28"/>
        </w:rPr>
        <w:t xml:space="preserve">, зав.№ </w:t>
      </w:r>
      <w:r w:rsidR="00C25788">
        <w:rPr>
          <w:rFonts w:ascii="Helvetica Neue" w:hAnsi="Helvetica Neue"/>
          <w:b/>
          <w:sz w:val="28"/>
          <w:szCs w:val="28"/>
        </w:rPr>
        <w:t>008</w:t>
      </w:r>
      <w:r w:rsidRPr="00AC4E44">
        <w:rPr>
          <w:rFonts w:ascii="Helvetica Neue" w:hAnsi="Helvetica Neue"/>
          <w:b/>
          <w:sz w:val="28"/>
          <w:szCs w:val="28"/>
        </w:rPr>
        <w:t xml:space="preserve">, </w:t>
      </w:r>
    </w:p>
    <w:p w:rsidR="00534C75" w:rsidRPr="00AC4E44" w:rsidRDefault="00534C75" w:rsidP="00534C75">
      <w:pPr>
        <w:suppressAutoHyphens/>
        <w:spacing w:line="240" w:lineRule="atLeast"/>
        <w:ind w:right="425"/>
        <w:jc w:val="center"/>
        <w:rPr>
          <w:rFonts w:ascii="Helvetica Neue" w:eastAsia="Times New Roman" w:hAnsi="Helvetica Neue"/>
          <w:b/>
          <w:lang w:eastAsia="ru-RU"/>
        </w:rPr>
      </w:pPr>
    </w:p>
    <w:tbl>
      <w:tblPr>
        <w:tblW w:w="982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428"/>
        <w:gridCol w:w="2700"/>
        <w:gridCol w:w="2700"/>
      </w:tblGrid>
      <w:tr w:rsidR="00534C75" w:rsidRPr="00AC4E44" w:rsidTr="0036558D">
        <w:trPr>
          <w:jc w:val="center"/>
        </w:trPr>
        <w:tc>
          <w:tcPr>
            <w:tcW w:w="4428" w:type="dxa"/>
          </w:tcPr>
          <w:p w:rsidR="00534C75" w:rsidRPr="00AC4E44" w:rsidRDefault="00534C75" w:rsidP="00534C75">
            <w:pPr>
              <w:spacing w:line="240" w:lineRule="exact"/>
              <w:jc w:val="both"/>
            </w:pPr>
            <w:r w:rsidRPr="00AC4E44">
              <w:t>Контроль выполнен на основании</w:t>
            </w:r>
          </w:p>
        </w:tc>
        <w:tc>
          <w:tcPr>
            <w:tcW w:w="5400" w:type="dxa"/>
            <w:gridSpan w:val="2"/>
          </w:tcPr>
          <w:p w:rsidR="00534C75" w:rsidRPr="00AC4E44" w:rsidRDefault="00534C75" w:rsidP="00534C75">
            <w:pPr>
              <w:spacing w:line="240" w:lineRule="exact"/>
              <w:jc w:val="center"/>
            </w:pPr>
            <w:r w:rsidRPr="00563BC9">
              <w:t xml:space="preserve">Договор № </w:t>
            </w:r>
            <w:r w:rsidR="009111DB">
              <w:t>234 от 17.12.2021г.</w:t>
            </w:r>
          </w:p>
        </w:tc>
      </w:tr>
      <w:tr w:rsidR="00534C75" w:rsidRPr="00AC4E44" w:rsidTr="0036558D">
        <w:trPr>
          <w:jc w:val="center"/>
        </w:trPr>
        <w:tc>
          <w:tcPr>
            <w:tcW w:w="4428" w:type="dxa"/>
          </w:tcPr>
          <w:p w:rsidR="00534C75" w:rsidRPr="00AC4E44" w:rsidRDefault="00534C75" w:rsidP="00534C75">
            <w:pPr>
              <w:spacing w:line="240" w:lineRule="exact"/>
              <w:jc w:val="both"/>
            </w:pPr>
            <w:r w:rsidRPr="00AC4E44">
              <w:t>Экспертная организация</w:t>
            </w:r>
          </w:p>
        </w:tc>
        <w:tc>
          <w:tcPr>
            <w:tcW w:w="5400" w:type="dxa"/>
            <w:gridSpan w:val="2"/>
          </w:tcPr>
          <w:p w:rsidR="00534C75" w:rsidRPr="00AC4E44" w:rsidRDefault="00534C75" w:rsidP="00534C75">
            <w:pPr>
              <w:spacing w:line="240" w:lineRule="exact"/>
              <w:jc w:val="center"/>
            </w:pPr>
            <w:r w:rsidRPr="00AC4E44">
              <w:t>ООО «ЮгПроектКонсалтинг»</w:t>
            </w:r>
          </w:p>
        </w:tc>
      </w:tr>
      <w:tr w:rsidR="00AC4E44" w:rsidRPr="00AC4E44" w:rsidTr="0036558D">
        <w:trPr>
          <w:jc w:val="center"/>
        </w:trPr>
        <w:tc>
          <w:tcPr>
            <w:tcW w:w="4428" w:type="dxa"/>
          </w:tcPr>
          <w:p w:rsidR="00AC4E44" w:rsidRPr="00AC4E44" w:rsidRDefault="00AC4E44" w:rsidP="00AC4E44">
            <w:pPr>
              <w:spacing w:line="240" w:lineRule="exact"/>
              <w:jc w:val="both"/>
            </w:pPr>
            <w:r w:rsidRPr="00AC4E44">
              <w:t>Специалист неразрушающего контроля</w:t>
            </w:r>
          </w:p>
        </w:tc>
        <w:tc>
          <w:tcPr>
            <w:tcW w:w="5400" w:type="dxa"/>
            <w:gridSpan w:val="2"/>
          </w:tcPr>
          <w:p w:rsidR="00AC4E44" w:rsidRPr="006462D4" w:rsidRDefault="00AC4E44" w:rsidP="00AC4E44">
            <w:pPr>
              <w:spacing w:line="240" w:lineRule="exact"/>
              <w:jc w:val="center"/>
            </w:pPr>
            <w:r w:rsidRPr="006462D4">
              <w:t>Скородумов В.А.</w:t>
            </w:r>
          </w:p>
          <w:p w:rsidR="00AC4E44" w:rsidRPr="006462D4" w:rsidRDefault="00AC4E44" w:rsidP="00AC4E44">
            <w:pPr>
              <w:spacing w:line="240" w:lineRule="exact"/>
              <w:jc w:val="center"/>
            </w:pPr>
            <w:r w:rsidRPr="006462D4">
              <w:t>Специалист по неразрушающему контролю 2-го уро</w:t>
            </w:r>
            <w:r w:rsidRPr="006462D4">
              <w:t>в</w:t>
            </w:r>
            <w:r w:rsidRPr="006462D4">
              <w:t>ня квалификации по ВИК, МК, УК, ПВК удостов. №0039-11-16387(срок действия до 30.08.2022 г.)</w:t>
            </w:r>
          </w:p>
        </w:tc>
      </w:tr>
      <w:tr w:rsidR="00534C75" w:rsidRPr="00AC4E44" w:rsidTr="0036558D">
        <w:trPr>
          <w:jc w:val="center"/>
        </w:trPr>
        <w:tc>
          <w:tcPr>
            <w:tcW w:w="4428" w:type="dxa"/>
          </w:tcPr>
          <w:p w:rsidR="00534C75" w:rsidRPr="00AC4E44" w:rsidRDefault="00534C75" w:rsidP="00534C75">
            <w:pPr>
              <w:spacing w:line="240" w:lineRule="exact"/>
              <w:jc w:val="both"/>
            </w:pPr>
            <w:r w:rsidRPr="00AC4E44">
              <w:t>Владелец крана</w:t>
            </w:r>
          </w:p>
        </w:tc>
        <w:tc>
          <w:tcPr>
            <w:tcW w:w="5400" w:type="dxa"/>
            <w:gridSpan w:val="2"/>
          </w:tcPr>
          <w:p w:rsidR="00534C75" w:rsidRPr="00AC4E44" w:rsidRDefault="00C25788" w:rsidP="00534C75">
            <w:pPr>
              <w:tabs>
                <w:tab w:val="left" w:pos="-1985"/>
                <w:tab w:val="right" w:pos="9639"/>
              </w:tabs>
              <w:suppressAutoHyphens/>
              <w:spacing w:line="240" w:lineRule="exact"/>
              <w:ind w:right="-1"/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ООО «ТК «Славяне»</w:t>
            </w:r>
          </w:p>
        </w:tc>
      </w:tr>
      <w:tr w:rsidR="00534C75" w:rsidRPr="00AC4E44" w:rsidTr="0036558D">
        <w:trPr>
          <w:jc w:val="center"/>
        </w:trPr>
        <w:tc>
          <w:tcPr>
            <w:tcW w:w="4428" w:type="dxa"/>
          </w:tcPr>
          <w:p w:rsidR="00534C75" w:rsidRPr="00AC4E44" w:rsidRDefault="00534C75" w:rsidP="00534C75">
            <w:pPr>
              <w:spacing w:line="240" w:lineRule="exact"/>
              <w:jc w:val="both"/>
            </w:pPr>
            <w:r w:rsidRPr="00AC4E44">
              <w:t>Место установки</w:t>
            </w:r>
          </w:p>
        </w:tc>
        <w:tc>
          <w:tcPr>
            <w:tcW w:w="5400" w:type="dxa"/>
            <w:gridSpan w:val="2"/>
          </w:tcPr>
          <w:p w:rsidR="00534C75" w:rsidRPr="00AC4E44" w:rsidRDefault="00534C75" w:rsidP="00534C75">
            <w:pPr>
              <w:spacing w:line="240" w:lineRule="exact"/>
              <w:jc w:val="center"/>
              <w:rPr>
                <w:rFonts w:eastAsia="Times New Roman"/>
                <w:lang w:eastAsia="ru-RU"/>
              </w:rPr>
            </w:pPr>
            <w:r w:rsidRPr="00AC4E44">
              <w:rPr>
                <w:rFonts w:eastAsia="Times New Roman"/>
                <w:lang w:eastAsia="ru-RU"/>
              </w:rPr>
              <w:t xml:space="preserve">г. Ростов-на-Дону ул. </w:t>
            </w:r>
            <w:r w:rsidR="00D46512" w:rsidRPr="00D46512">
              <w:rPr>
                <w:rFonts w:eastAsia="Times New Roman"/>
                <w:lang w:eastAsia="ru-RU"/>
              </w:rPr>
              <w:t>Менжинского, 2</w:t>
            </w:r>
          </w:p>
        </w:tc>
      </w:tr>
      <w:tr w:rsidR="00534C75" w:rsidRPr="00AC4E44" w:rsidTr="0036558D">
        <w:trPr>
          <w:jc w:val="center"/>
        </w:trPr>
        <w:tc>
          <w:tcPr>
            <w:tcW w:w="4428" w:type="dxa"/>
            <w:vAlign w:val="center"/>
          </w:tcPr>
          <w:p w:rsidR="00534C75" w:rsidRPr="00AC4E44" w:rsidRDefault="00534C75" w:rsidP="00534C75">
            <w:pPr>
              <w:spacing w:line="240" w:lineRule="exact"/>
            </w:pPr>
            <w:r w:rsidRPr="00AC4E44">
              <w:t>Объект контроля</w:t>
            </w:r>
          </w:p>
        </w:tc>
        <w:tc>
          <w:tcPr>
            <w:tcW w:w="5400" w:type="dxa"/>
            <w:gridSpan w:val="2"/>
          </w:tcPr>
          <w:p w:rsidR="00534C75" w:rsidRPr="00AC4E44" w:rsidRDefault="00534C75" w:rsidP="00534C75">
            <w:pPr>
              <w:spacing w:line="240" w:lineRule="exact"/>
              <w:jc w:val="both"/>
            </w:pPr>
            <w:r w:rsidRPr="00AC4E44">
              <w:t>Металлоконструкция крана, ее отдельные элементы, основной металл и сварные швы</w:t>
            </w:r>
          </w:p>
        </w:tc>
      </w:tr>
      <w:tr w:rsidR="00534C75" w:rsidRPr="00AC4E44" w:rsidTr="0036558D">
        <w:trPr>
          <w:jc w:val="center"/>
        </w:trPr>
        <w:tc>
          <w:tcPr>
            <w:tcW w:w="4428" w:type="dxa"/>
          </w:tcPr>
          <w:p w:rsidR="00534C75" w:rsidRPr="00AC4E44" w:rsidRDefault="00534C75" w:rsidP="00534C75">
            <w:pPr>
              <w:spacing w:line="240" w:lineRule="exact"/>
              <w:jc w:val="both"/>
            </w:pPr>
            <w:r w:rsidRPr="00AC4E44">
              <w:t>Регистрационный номер крана</w:t>
            </w:r>
          </w:p>
        </w:tc>
        <w:tc>
          <w:tcPr>
            <w:tcW w:w="5400" w:type="dxa"/>
            <w:gridSpan w:val="2"/>
          </w:tcPr>
          <w:p w:rsidR="00534C75" w:rsidRPr="00AC4E44" w:rsidRDefault="00FB52BB" w:rsidP="00534C75">
            <w:pPr>
              <w:spacing w:line="240" w:lineRule="exact"/>
              <w:jc w:val="center"/>
            </w:pPr>
            <w:r>
              <w:t>-</w:t>
            </w:r>
          </w:p>
        </w:tc>
      </w:tr>
      <w:tr w:rsidR="00534C75" w:rsidRPr="00AC4E44" w:rsidTr="0036558D">
        <w:trPr>
          <w:jc w:val="center"/>
        </w:trPr>
        <w:tc>
          <w:tcPr>
            <w:tcW w:w="4428" w:type="dxa"/>
          </w:tcPr>
          <w:p w:rsidR="00534C75" w:rsidRPr="00AC4E44" w:rsidRDefault="00534C75" w:rsidP="00534C75">
            <w:pPr>
              <w:spacing w:line="240" w:lineRule="exact"/>
              <w:jc w:val="both"/>
            </w:pPr>
            <w:r w:rsidRPr="00AC4E44">
              <w:t>Заводской номер крана</w:t>
            </w:r>
          </w:p>
        </w:tc>
        <w:tc>
          <w:tcPr>
            <w:tcW w:w="5400" w:type="dxa"/>
            <w:gridSpan w:val="2"/>
          </w:tcPr>
          <w:p w:rsidR="00534C75" w:rsidRPr="00AC4E44" w:rsidRDefault="00C25788" w:rsidP="00534C75">
            <w:pPr>
              <w:spacing w:line="240" w:lineRule="exact"/>
              <w:jc w:val="center"/>
            </w:pPr>
            <w:r>
              <w:t>008</w:t>
            </w:r>
          </w:p>
        </w:tc>
      </w:tr>
      <w:tr w:rsidR="006807AF" w:rsidRPr="00AC4E44" w:rsidTr="0036558D">
        <w:trPr>
          <w:jc w:val="center"/>
        </w:trPr>
        <w:tc>
          <w:tcPr>
            <w:tcW w:w="4428" w:type="dxa"/>
          </w:tcPr>
          <w:p w:rsidR="006807AF" w:rsidRPr="00AC4E44" w:rsidRDefault="006807AF" w:rsidP="006807AF">
            <w:pPr>
              <w:spacing w:line="240" w:lineRule="exact"/>
              <w:jc w:val="both"/>
            </w:pPr>
            <w:r w:rsidRPr="00AC4E44">
              <w:t>Материал металлоконструкции и наплавле</w:t>
            </w:r>
            <w:r w:rsidRPr="00AC4E44">
              <w:t>н</w:t>
            </w:r>
            <w:r w:rsidRPr="00AC4E44">
              <w:t>ного металла</w:t>
            </w:r>
          </w:p>
        </w:tc>
        <w:tc>
          <w:tcPr>
            <w:tcW w:w="5400" w:type="dxa"/>
            <w:gridSpan w:val="2"/>
          </w:tcPr>
          <w:p w:rsidR="00EC26F0" w:rsidRPr="00EC26F0" w:rsidRDefault="00EC26F0" w:rsidP="00EC26F0">
            <w:pPr>
              <w:tabs>
                <w:tab w:val="right" w:pos="9639"/>
              </w:tabs>
              <w:suppressAutoHyphens/>
              <w:spacing w:line="240" w:lineRule="exact"/>
              <w:ind w:right="-1"/>
              <w:jc w:val="center"/>
              <w:rPr>
                <w:rFonts w:eastAsia="Times New Roman"/>
                <w:lang w:eastAsia="ru-RU"/>
              </w:rPr>
            </w:pPr>
            <w:r w:rsidRPr="00EC26F0">
              <w:rPr>
                <w:rFonts w:eastAsia="Times New Roman"/>
                <w:lang w:eastAsia="ru-RU"/>
              </w:rPr>
              <w:t>09Г2С-12</w:t>
            </w:r>
            <w:r>
              <w:rPr>
                <w:rFonts w:eastAsia="Times New Roman"/>
                <w:lang w:eastAsia="ru-RU"/>
              </w:rPr>
              <w:t>;</w:t>
            </w:r>
            <w:r>
              <w:t xml:space="preserve"> </w:t>
            </w:r>
            <w:r w:rsidRPr="00EC26F0">
              <w:rPr>
                <w:rFonts w:eastAsia="Times New Roman"/>
                <w:lang w:eastAsia="ru-RU"/>
              </w:rPr>
              <w:t>10ХСНД-12</w:t>
            </w:r>
            <w:r w:rsidR="006807AF" w:rsidRPr="00C17926">
              <w:rPr>
                <w:rFonts w:eastAsia="Times New Roman"/>
                <w:lang w:eastAsia="ru-RU"/>
              </w:rPr>
              <w:t xml:space="preserve"> ГОСТ </w:t>
            </w:r>
            <w:r w:rsidRPr="00EC26F0">
              <w:rPr>
                <w:rFonts w:eastAsia="Times New Roman"/>
                <w:lang w:eastAsia="ru-RU"/>
              </w:rPr>
              <w:t>19281-89</w:t>
            </w:r>
            <w:r w:rsidR="006807AF" w:rsidRPr="00C17926">
              <w:rPr>
                <w:rFonts w:eastAsia="Times New Roman"/>
                <w:lang w:eastAsia="ru-RU"/>
              </w:rPr>
              <w:t>;</w:t>
            </w:r>
            <w:r w:rsidR="006807AF" w:rsidRPr="00C17926">
              <w:t xml:space="preserve"> </w:t>
            </w:r>
            <w:r w:rsidRPr="00EC26F0">
              <w:rPr>
                <w:rFonts w:eastAsia="Times New Roman"/>
                <w:lang w:eastAsia="ru-RU"/>
              </w:rPr>
              <w:t>Ст3пс5</w:t>
            </w:r>
          </w:p>
          <w:p w:rsidR="006807AF" w:rsidRPr="00EC26F0" w:rsidRDefault="00EC26F0" w:rsidP="00EC26F0">
            <w:pPr>
              <w:tabs>
                <w:tab w:val="right" w:pos="9639"/>
              </w:tabs>
              <w:suppressAutoHyphens/>
              <w:spacing w:line="240" w:lineRule="exact"/>
              <w:ind w:right="-1"/>
              <w:jc w:val="center"/>
              <w:rPr>
                <w:rFonts w:eastAsia="Times New Roman"/>
                <w:lang w:eastAsia="ru-RU"/>
              </w:rPr>
            </w:pPr>
            <w:r w:rsidRPr="00EC26F0">
              <w:rPr>
                <w:rFonts w:eastAsia="Times New Roman"/>
                <w:lang w:eastAsia="ru-RU"/>
              </w:rPr>
              <w:t>14637-89</w:t>
            </w:r>
            <w:r>
              <w:rPr>
                <w:rFonts w:eastAsia="Times New Roman"/>
                <w:lang w:eastAsia="ru-RU"/>
              </w:rPr>
              <w:t>;</w:t>
            </w:r>
            <w:r w:rsidR="006807AF" w:rsidRPr="00C17926">
              <w:rPr>
                <w:rFonts w:eastAsia="Times New Roman"/>
                <w:lang w:eastAsia="ru-RU"/>
              </w:rPr>
              <w:t xml:space="preserve"> </w:t>
            </w:r>
            <w:r>
              <w:rPr>
                <w:rFonts w:eastAsia="Times New Roman"/>
                <w:lang w:eastAsia="ru-RU"/>
              </w:rPr>
              <w:t xml:space="preserve">S355NLH EN10210-2:1997 </w:t>
            </w:r>
            <w:r w:rsidRPr="00EC26F0">
              <w:rPr>
                <w:rFonts w:eastAsia="Times New Roman"/>
                <w:lang w:eastAsia="ru-RU"/>
              </w:rPr>
              <w:t>EN10210-1:2006</w:t>
            </w:r>
            <w:r w:rsidR="006807AF" w:rsidRPr="00C17926">
              <w:rPr>
                <w:rFonts w:eastAsia="Times New Roman"/>
                <w:lang w:eastAsia="ru-RU"/>
              </w:rPr>
              <w:t xml:space="preserve">; </w:t>
            </w:r>
          </w:p>
        </w:tc>
      </w:tr>
      <w:tr w:rsidR="006807AF" w:rsidRPr="00AC4E44" w:rsidTr="0036558D">
        <w:trPr>
          <w:jc w:val="center"/>
        </w:trPr>
        <w:tc>
          <w:tcPr>
            <w:tcW w:w="4428" w:type="dxa"/>
          </w:tcPr>
          <w:p w:rsidR="006807AF" w:rsidRPr="00AC4E44" w:rsidRDefault="006807AF" w:rsidP="006807AF">
            <w:pPr>
              <w:spacing w:line="240" w:lineRule="exact"/>
              <w:jc w:val="both"/>
            </w:pPr>
            <w:r w:rsidRPr="00AC4E44">
              <w:t>Толщина контролируемого материала, мм</w:t>
            </w:r>
          </w:p>
        </w:tc>
        <w:tc>
          <w:tcPr>
            <w:tcW w:w="5400" w:type="dxa"/>
            <w:gridSpan w:val="2"/>
            <w:vAlign w:val="center"/>
          </w:tcPr>
          <w:p w:rsidR="006807AF" w:rsidRPr="00C17926" w:rsidRDefault="006807AF" w:rsidP="00EC26F0">
            <w:pPr>
              <w:spacing w:line="240" w:lineRule="exact"/>
              <w:jc w:val="center"/>
              <w:outlineLvl w:val="1"/>
            </w:pPr>
            <w:r w:rsidRPr="00C17926">
              <w:t xml:space="preserve">От </w:t>
            </w:r>
            <w:r w:rsidR="00EC26F0">
              <w:t>3</w:t>
            </w:r>
            <w:r w:rsidRPr="00C17926">
              <w:t xml:space="preserve"> до </w:t>
            </w:r>
            <w:r w:rsidR="00EC26F0">
              <w:t>10</w:t>
            </w:r>
            <w:r>
              <w:t>0</w:t>
            </w:r>
          </w:p>
        </w:tc>
      </w:tr>
      <w:tr w:rsidR="00534C75" w:rsidRPr="00AC4E44" w:rsidTr="0036558D">
        <w:trPr>
          <w:jc w:val="center"/>
        </w:trPr>
        <w:tc>
          <w:tcPr>
            <w:tcW w:w="4428" w:type="dxa"/>
            <w:vAlign w:val="center"/>
          </w:tcPr>
          <w:p w:rsidR="00534C75" w:rsidRPr="00AC4E44" w:rsidRDefault="00534C75" w:rsidP="00534C75">
            <w:pPr>
              <w:spacing w:line="240" w:lineRule="exact"/>
            </w:pPr>
            <w:r w:rsidRPr="00AC4E44">
              <w:t>Контроль выполнен согласно</w:t>
            </w:r>
          </w:p>
        </w:tc>
        <w:tc>
          <w:tcPr>
            <w:tcW w:w="5400" w:type="dxa"/>
            <w:gridSpan w:val="2"/>
          </w:tcPr>
          <w:p w:rsidR="00534C75" w:rsidRPr="00AC4E44" w:rsidRDefault="00534C75" w:rsidP="00534C75">
            <w:pPr>
              <w:spacing w:line="240" w:lineRule="exact"/>
              <w:jc w:val="both"/>
              <w:rPr>
                <w:rFonts w:eastAsia="Times New Roman"/>
                <w:lang w:eastAsia="ru-RU"/>
              </w:rPr>
            </w:pPr>
            <w:r w:rsidRPr="00AC4E44">
              <w:rPr>
                <w:rFonts w:eastAsia="Times New Roman"/>
                <w:lang w:eastAsia="ru-RU"/>
              </w:rPr>
              <w:t>ГОСТ 3242-79; РД 03-606-03; ГОСТ 5264-80; ГОСТ 11534-75</w:t>
            </w:r>
          </w:p>
        </w:tc>
      </w:tr>
      <w:tr w:rsidR="00534C75" w:rsidRPr="00AC4E44" w:rsidTr="0036558D">
        <w:trPr>
          <w:jc w:val="center"/>
        </w:trPr>
        <w:tc>
          <w:tcPr>
            <w:tcW w:w="4428" w:type="dxa"/>
            <w:vAlign w:val="center"/>
          </w:tcPr>
          <w:p w:rsidR="00534C75" w:rsidRPr="00AC4E44" w:rsidRDefault="00534C75" w:rsidP="00534C75">
            <w:pPr>
              <w:spacing w:line="240" w:lineRule="exact"/>
            </w:pPr>
            <w:r w:rsidRPr="00AC4E44">
              <w:t>Оценка качества по нормам</w:t>
            </w:r>
          </w:p>
        </w:tc>
        <w:tc>
          <w:tcPr>
            <w:tcW w:w="5400" w:type="dxa"/>
            <w:gridSpan w:val="2"/>
          </w:tcPr>
          <w:p w:rsidR="00534C75" w:rsidRPr="00AC4E44" w:rsidRDefault="00534C75" w:rsidP="00534C75">
            <w:pPr>
              <w:spacing w:line="240" w:lineRule="exact"/>
              <w:rPr>
                <w:rFonts w:eastAsia="Times New Roman"/>
                <w:spacing w:val="-2"/>
                <w:lang w:eastAsia="ru-RU"/>
              </w:rPr>
            </w:pPr>
            <w:r w:rsidRPr="00AC4E44">
              <w:rPr>
                <w:rFonts w:eastAsia="Times New Roman"/>
                <w:lang w:eastAsia="ru-RU"/>
              </w:rPr>
              <w:t>ФНП, РД 24.090.97-98</w:t>
            </w:r>
          </w:p>
        </w:tc>
      </w:tr>
      <w:tr w:rsidR="00534C75" w:rsidRPr="00AC4E44" w:rsidTr="0036558D">
        <w:trPr>
          <w:jc w:val="center"/>
        </w:trPr>
        <w:tc>
          <w:tcPr>
            <w:tcW w:w="4428" w:type="dxa"/>
          </w:tcPr>
          <w:p w:rsidR="00534C75" w:rsidRPr="00AC4E44" w:rsidRDefault="00534C75" w:rsidP="00534C75">
            <w:pPr>
              <w:spacing w:line="240" w:lineRule="exact"/>
              <w:jc w:val="both"/>
            </w:pPr>
            <w:r w:rsidRPr="00AC4E44">
              <w:t>Освещенность контролируемых поверхн</w:t>
            </w:r>
            <w:r w:rsidRPr="00AC4E44">
              <w:t>о</w:t>
            </w:r>
            <w:r w:rsidRPr="00AC4E44">
              <w:t>стей не менее, лк</w:t>
            </w:r>
          </w:p>
        </w:tc>
        <w:tc>
          <w:tcPr>
            <w:tcW w:w="5400" w:type="dxa"/>
            <w:gridSpan w:val="2"/>
            <w:vAlign w:val="center"/>
          </w:tcPr>
          <w:p w:rsidR="00534C75" w:rsidRPr="00AC4E44" w:rsidRDefault="00534C75" w:rsidP="00534C75">
            <w:pPr>
              <w:spacing w:line="240" w:lineRule="exact"/>
              <w:jc w:val="center"/>
            </w:pPr>
            <w:r w:rsidRPr="00AC4E44">
              <w:t>300</w:t>
            </w:r>
          </w:p>
        </w:tc>
      </w:tr>
      <w:tr w:rsidR="00534C75" w:rsidRPr="00AC4E44" w:rsidTr="0036558D">
        <w:trPr>
          <w:jc w:val="center"/>
        </w:trPr>
        <w:tc>
          <w:tcPr>
            <w:tcW w:w="4428" w:type="dxa"/>
          </w:tcPr>
          <w:p w:rsidR="00534C75" w:rsidRPr="00AC4E44" w:rsidRDefault="00534C75" w:rsidP="00534C75">
            <w:pPr>
              <w:spacing w:line="240" w:lineRule="exact"/>
              <w:jc w:val="both"/>
            </w:pPr>
            <w:r w:rsidRPr="00AC4E44">
              <w:t>Чувствительность контроля не хуже, мм</w:t>
            </w:r>
          </w:p>
        </w:tc>
        <w:tc>
          <w:tcPr>
            <w:tcW w:w="5400" w:type="dxa"/>
            <w:gridSpan w:val="2"/>
            <w:vAlign w:val="center"/>
          </w:tcPr>
          <w:p w:rsidR="00534C75" w:rsidRPr="00AC4E44" w:rsidRDefault="00534C75" w:rsidP="00534C75">
            <w:pPr>
              <w:spacing w:line="240" w:lineRule="exact"/>
              <w:jc w:val="center"/>
            </w:pPr>
            <w:r w:rsidRPr="00AC4E44">
              <w:t>0,15</w:t>
            </w:r>
          </w:p>
        </w:tc>
      </w:tr>
      <w:tr w:rsidR="00534C75" w:rsidRPr="00AC4E44" w:rsidTr="0036558D">
        <w:trPr>
          <w:cantSplit/>
          <w:jc w:val="center"/>
        </w:trPr>
        <w:tc>
          <w:tcPr>
            <w:tcW w:w="4428" w:type="dxa"/>
            <w:vMerge w:val="restart"/>
          </w:tcPr>
          <w:p w:rsidR="00534C75" w:rsidRPr="00AC4E44" w:rsidRDefault="00534C75" w:rsidP="00534C75">
            <w:pPr>
              <w:spacing w:line="240" w:lineRule="exact"/>
              <w:jc w:val="both"/>
            </w:pPr>
            <w:r w:rsidRPr="00AC4E44">
              <w:t>При обследовании использованы приборы</w:t>
            </w:r>
          </w:p>
        </w:tc>
        <w:tc>
          <w:tcPr>
            <w:tcW w:w="2700" w:type="dxa"/>
          </w:tcPr>
          <w:p w:rsidR="00534C75" w:rsidRPr="00AC4E44" w:rsidRDefault="00534C75" w:rsidP="00534C75">
            <w:pPr>
              <w:spacing w:line="240" w:lineRule="exact"/>
              <w:jc w:val="both"/>
            </w:pPr>
            <w:r w:rsidRPr="00AC4E44">
              <w:t>Наименование</w:t>
            </w:r>
          </w:p>
        </w:tc>
        <w:tc>
          <w:tcPr>
            <w:tcW w:w="2700" w:type="dxa"/>
          </w:tcPr>
          <w:p w:rsidR="00534C75" w:rsidRPr="00AC4E44" w:rsidRDefault="00534C75" w:rsidP="00534C75">
            <w:pPr>
              <w:spacing w:line="240" w:lineRule="exact"/>
              <w:jc w:val="center"/>
            </w:pPr>
            <w:r w:rsidRPr="00AC4E44">
              <w:t>Тип</w:t>
            </w:r>
          </w:p>
        </w:tc>
      </w:tr>
      <w:tr w:rsidR="00534C75" w:rsidRPr="00AC4E44" w:rsidTr="0036558D">
        <w:trPr>
          <w:cantSplit/>
          <w:trHeight w:val="1143"/>
          <w:jc w:val="center"/>
        </w:trPr>
        <w:tc>
          <w:tcPr>
            <w:tcW w:w="4428" w:type="dxa"/>
            <w:vMerge/>
          </w:tcPr>
          <w:p w:rsidR="00534C75" w:rsidRPr="00AC4E44" w:rsidRDefault="00534C75" w:rsidP="00534C75">
            <w:pPr>
              <w:spacing w:line="240" w:lineRule="exact"/>
              <w:jc w:val="both"/>
            </w:pPr>
          </w:p>
        </w:tc>
        <w:tc>
          <w:tcPr>
            <w:tcW w:w="2700" w:type="dxa"/>
          </w:tcPr>
          <w:p w:rsidR="00534C75" w:rsidRPr="00AC4E44" w:rsidRDefault="00534C75" w:rsidP="00534C75">
            <w:pPr>
              <w:spacing w:line="240" w:lineRule="exact"/>
              <w:jc w:val="both"/>
            </w:pPr>
            <w:r w:rsidRPr="00AC4E44">
              <w:rPr>
                <w:bCs/>
                <w:color w:val="000000"/>
              </w:rPr>
              <w:t>Комплект для визуального контроля ВИК</w:t>
            </w:r>
          </w:p>
        </w:tc>
        <w:tc>
          <w:tcPr>
            <w:tcW w:w="2700" w:type="dxa"/>
          </w:tcPr>
          <w:p w:rsidR="00534C75" w:rsidRPr="00AC4E44" w:rsidRDefault="00534C75" w:rsidP="00534C75">
            <w:pPr>
              <w:spacing w:line="240" w:lineRule="exact"/>
              <w:jc w:val="both"/>
            </w:pPr>
            <w:r w:rsidRPr="00AC4E44">
              <w:rPr>
                <w:bCs/>
                <w:color w:val="000000"/>
              </w:rPr>
              <w:t>ВИК, предприятие изгот</w:t>
            </w:r>
            <w:r w:rsidRPr="00AC4E44">
              <w:rPr>
                <w:bCs/>
                <w:color w:val="000000"/>
              </w:rPr>
              <w:t>о</w:t>
            </w:r>
            <w:r w:rsidRPr="00AC4E44">
              <w:rPr>
                <w:bCs/>
                <w:color w:val="000000"/>
              </w:rPr>
              <w:t>витель - НТЦ «Эксперт», зав. № 1693</w:t>
            </w:r>
          </w:p>
        </w:tc>
      </w:tr>
      <w:tr w:rsidR="00534C75" w:rsidRPr="00AC4E44" w:rsidTr="0036558D">
        <w:trPr>
          <w:cantSplit/>
          <w:trHeight w:val="198"/>
          <w:jc w:val="center"/>
        </w:trPr>
        <w:tc>
          <w:tcPr>
            <w:tcW w:w="4428" w:type="dxa"/>
          </w:tcPr>
          <w:p w:rsidR="00534C75" w:rsidRPr="00AC4E44" w:rsidRDefault="00534C75" w:rsidP="00534C75">
            <w:pPr>
              <w:spacing w:line="240" w:lineRule="exact"/>
              <w:jc w:val="both"/>
            </w:pPr>
            <w:r w:rsidRPr="00AC4E44">
              <w:t>Карта осмотров и схемы измерений</w:t>
            </w:r>
          </w:p>
        </w:tc>
        <w:tc>
          <w:tcPr>
            <w:tcW w:w="5400" w:type="dxa"/>
            <w:gridSpan w:val="2"/>
            <w:tcBorders>
              <w:bottom w:val="single" w:sz="4" w:space="0" w:color="auto"/>
            </w:tcBorders>
          </w:tcPr>
          <w:p w:rsidR="00534C75" w:rsidRPr="00AC4E44" w:rsidRDefault="00534C75" w:rsidP="00534C75">
            <w:pPr>
              <w:spacing w:line="240" w:lineRule="exact"/>
              <w:jc w:val="center"/>
            </w:pPr>
            <w:r w:rsidRPr="00AC4E44">
              <w:t>Согласно НТД Приложение 1Э.</w:t>
            </w:r>
          </w:p>
        </w:tc>
      </w:tr>
    </w:tbl>
    <w:p w:rsidR="00534C75" w:rsidRPr="00534C75" w:rsidRDefault="00534C75" w:rsidP="00534C75">
      <w:pPr>
        <w:spacing w:line="240" w:lineRule="exact"/>
        <w:ind w:left="360" w:right="-1"/>
        <w:jc w:val="both"/>
      </w:pPr>
    </w:p>
    <w:p w:rsidR="00534C75" w:rsidRPr="00534C75" w:rsidRDefault="00534C75" w:rsidP="00534C75">
      <w:pPr>
        <w:numPr>
          <w:ilvl w:val="0"/>
          <w:numId w:val="24"/>
        </w:numPr>
        <w:spacing w:line="240" w:lineRule="exact"/>
        <w:ind w:right="-1"/>
        <w:jc w:val="both"/>
      </w:pPr>
      <w:r w:rsidRPr="00534C75">
        <w:t>Произведен внешний осмотр основного металла и сварных швов соединений следующих узлов металлоконструкции крана:</w:t>
      </w:r>
    </w:p>
    <w:p w:rsidR="00534C75" w:rsidRPr="00534C75" w:rsidRDefault="00534C75" w:rsidP="00534C75">
      <w:pPr>
        <w:spacing w:line="240" w:lineRule="exact"/>
        <w:ind w:left="360" w:right="-1"/>
        <w:jc w:val="both"/>
      </w:pPr>
    </w:p>
    <w:tbl>
      <w:tblPr>
        <w:tblW w:w="974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747"/>
      </w:tblGrid>
      <w:tr w:rsidR="00534C75" w:rsidRPr="00534C75" w:rsidTr="0036558D">
        <w:trPr>
          <w:jc w:val="center"/>
        </w:trPr>
        <w:tc>
          <w:tcPr>
            <w:tcW w:w="9747" w:type="dxa"/>
          </w:tcPr>
          <w:p w:rsidR="006807AF" w:rsidRDefault="006807AF" w:rsidP="006807AF">
            <w:pPr>
              <w:numPr>
                <w:ilvl w:val="1"/>
                <w:numId w:val="25"/>
              </w:numPr>
              <w:spacing w:line="240" w:lineRule="exact"/>
              <w:ind w:left="883" w:right="-284" w:hanging="709"/>
              <w:jc w:val="both"/>
            </w:pPr>
            <w:r>
              <w:t>Портал</w:t>
            </w:r>
          </w:p>
          <w:p w:rsidR="006807AF" w:rsidRDefault="00EC26F0" w:rsidP="006807AF">
            <w:pPr>
              <w:numPr>
                <w:ilvl w:val="1"/>
                <w:numId w:val="25"/>
              </w:numPr>
              <w:spacing w:line="240" w:lineRule="exact"/>
              <w:ind w:left="883" w:right="-284" w:hanging="709"/>
              <w:jc w:val="both"/>
            </w:pPr>
            <w:r w:rsidRPr="00EC26F0">
              <w:t xml:space="preserve">Секции башни </w:t>
            </w:r>
          </w:p>
          <w:p w:rsidR="006807AF" w:rsidRDefault="00EC26F0" w:rsidP="00A85F78">
            <w:pPr>
              <w:numPr>
                <w:ilvl w:val="1"/>
                <w:numId w:val="25"/>
              </w:numPr>
              <w:spacing w:line="240" w:lineRule="exact"/>
              <w:ind w:left="883" w:right="-284" w:hanging="709"/>
              <w:jc w:val="both"/>
            </w:pPr>
            <w:r w:rsidRPr="00EC26F0">
              <w:t xml:space="preserve">Узел поворотный </w:t>
            </w:r>
          </w:p>
          <w:p w:rsidR="006807AF" w:rsidRDefault="00EC26F0" w:rsidP="00A85F78">
            <w:pPr>
              <w:numPr>
                <w:ilvl w:val="1"/>
                <w:numId w:val="25"/>
              </w:numPr>
              <w:spacing w:line="240" w:lineRule="exact"/>
              <w:ind w:left="883" w:right="-284" w:hanging="709"/>
              <w:jc w:val="both"/>
            </w:pPr>
            <w:r>
              <w:t>С</w:t>
            </w:r>
            <w:r w:rsidRPr="00AD3736">
              <w:t>трела</w:t>
            </w:r>
            <w:r>
              <w:t xml:space="preserve"> </w:t>
            </w:r>
          </w:p>
          <w:p w:rsidR="006807AF" w:rsidRDefault="006807AF" w:rsidP="006807AF">
            <w:pPr>
              <w:numPr>
                <w:ilvl w:val="1"/>
                <w:numId w:val="25"/>
              </w:numPr>
              <w:spacing w:line="240" w:lineRule="exact"/>
              <w:ind w:left="883" w:right="-284" w:hanging="709"/>
              <w:jc w:val="both"/>
            </w:pPr>
            <w:r>
              <w:t xml:space="preserve"> </w:t>
            </w:r>
            <w:r w:rsidR="00EC26F0" w:rsidRPr="00EC26F0">
              <w:t>Контрстрела</w:t>
            </w:r>
          </w:p>
          <w:p w:rsidR="00534C75" w:rsidRPr="00534C75" w:rsidRDefault="006807AF" w:rsidP="00181D05">
            <w:pPr>
              <w:numPr>
                <w:ilvl w:val="1"/>
                <w:numId w:val="25"/>
              </w:numPr>
              <w:spacing w:line="240" w:lineRule="exact"/>
              <w:ind w:left="883" w:right="-284" w:hanging="709"/>
              <w:jc w:val="both"/>
            </w:pPr>
            <w:r>
              <w:t xml:space="preserve">Рама </w:t>
            </w:r>
            <w:r w:rsidR="00181D05">
              <w:t>грузов</w:t>
            </w:r>
            <w:r>
              <w:t>ой тележки</w:t>
            </w:r>
          </w:p>
        </w:tc>
      </w:tr>
    </w:tbl>
    <w:p w:rsidR="00FB52BB" w:rsidRPr="00534C75" w:rsidRDefault="00FB52BB" w:rsidP="00FB52BB">
      <w:pPr>
        <w:numPr>
          <w:ilvl w:val="0"/>
          <w:numId w:val="24"/>
        </w:numPr>
        <w:ind w:right="-1"/>
        <w:jc w:val="both"/>
      </w:pPr>
      <w:r w:rsidRPr="00534C75">
        <w:t>Дефекты, выявленные в результате внешнего осмотра и измерительного контроля</w:t>
      </w:r>
    </w:p>
    <w:p w:rsidR="00FB52BB" w:rsidRPr="00534C75" w:rsidRDefault="00FB52BB" w:rsidP="00FB52BB">
      <w:pPr>
        <w:ind w:left="360" w:right="-1"/>
        <w:jc w:val="both"/>
      </w:pPr>
    </w:p>
    <w:tbl>
      <w:tblPr>
        <w:tblW w:w="974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534"/>
        <w:gridCol w:w="3118"/>
        <w:gridCol w:w="3260"/>
        <w:gridCol w:w="2835"/>
      </w:tblGrid>
      <w:tr w:rsidR="00FB52BB" w:rsidRPr="00534C75" w:rsidTr="00592CD0">
        <w:trPr>
          <w:jc w:val="center"/>
        </w:trPr>
        <w:tc>
          <w:tcPr>
            <w:tcW w:w="534" w:type="dxa"/>
            <w:vAlign w:val="center"/>
          </w:tcPr>
          <w:p w:rsidR="00FB52BB" w:rsidRPr="00534C75" w:rsidRDefault="00FB52BB" w:rsidP="00592CD0">
            <w:pPr>
              <w:spacing w:line="240" w:lineRule="exact"/>
              <w:ind w:left="-57" w:right="-57"/>
              <w:jc w:val="center"/>
            </w:pPr>
            <w:r w:rsidRPr="00534C75">
              <w:t>№</w:t>
            </w:r>
          </w:p>
          <w:p w:rsidR="00FB52BB" w:rsidRPr="00534C75" w:rsidRDefault="00FB52BB" w:rsidP="00592CD0">
            <w:pPr>
              <w:spacing w:line="240" w:lineRule="exact"/>
              <w:ind w:left="-57" w:right="-57"/>
              <w:jc w:val="center"/>
            </w:pPr>
            <w:r w:rsidRPr="00534C75">
              <w:t>п/п</w:t>
            </w:r>
          </w:p>
        </w:tc>
        <w:tc>
          <w:tcPr>
            <w:tcW w:w="3118" w:type="dxa"/>
            <w:vAlign w:val="center"/>
          </w:tcPr>
          <w:p w:rsidR="00FB52BB" w:rsidRPr="00534C75" w:rsidRDefault="00FB52BB" w:rsidP="00592CD0">
            <w:pPr>
              <w:spacing w:line="240" w:lineRule="exact"/>
              <w:ind w:left="283" w:right="175"/>
              <w:jc w:val="center"/>
            </w:pPr>
            <w:r w:rsidRPr="00534C75">
              <w:t>Наименование узла, эл</w:t>
            </w:r>
            <w:r w:rsidRPr="00534C75">
              <w:t>е</w:t>
            </w:r>
            <w:r w:rsidRPr="00534C75">
              <w:t>мента металлоконстру</w:t>
            </w:r>
            <w:r w:rsidRPr="00534C75">
              <w:t>к</w:t>
            </w:r>
            <w:r w:rsidRPr="00534C75">
              <w:t>ции</w:t>
            </w:r>
          </w:p>
        </w:tc>
        <w:tc>
          <w:tcPr>
            <w:tcW w:w="3260" w:type="dxa"/>
            <w:vAlign w:val="center"/>
          </w:tcPr>
          <w:p w:rsidR="00FB52BB" w:rsidRPr="00534C75" w:rsidRDefault="00FB52BB" w:rsidP="00592CD0">
            <w:pPr>
              <w:spacing w:line="240" w:lineRule="exact"/>
              <w:ind w:left="283"/>
              <w:jc w:val="center"/>
            </w:pPr>
            <w:r w:rsidRPr="00534C75">
              <w:t>Описание дефекта</w:t>
            </w:r>
          </w:p>
        </w:tc>
        <w:tc>
          <w:tcPr>
            <w:tcW w:w="2835" w:type="dxa"/>
            <w:vAlign w:val="center"/>
          </w:tcPr>
          <w:p w:rsidR="00FB52BB" w:rsidRPr="00534C75" w:rsidRDefault="00FB52BB" w:rsidP="00592CD0">
            <w:pPr>
              <w:spacing w:line="240" w:lineRule="exact"/>
              <w:ind w:left="283"/>
              <w:jc w:val="center"/>
            </w:pPr>
            <w:r w:rsidRPr="00534C75">
              <w:t>Рекомендации,</w:t>
            </w:r>
          </w:p>
          <w:p w:rsidR="00FB52BB" w:rsidRPr="00534C75" w:rsidRDefault="00FB52BB" w:rsidP="00592CD0">
            <w:pPr>
              <w:spacing w:line="240" w:lineRule="exact"/>
              <w:ind w:left="283"/>
              <w:jc w:val="center"/>
            </w:pPr>
            <w:r w:rsidRPr="00534C75">
              <w:t>предложения</w:t>
            </w:r>
          </w:p>
        </w:tc>
      </w:tr>
      <w:tr w:rsidR="00FB52BB" w:rsidRPr="00534C75" w:rsidTr="00592CD0">
        <w:trPr>
          <w:jc w:val="center"/>
        </w:trPr>
        <w:tc>
          <w:tcPr>
            <w:tcW w:w="534" w:type="dxa"/>
            <w:vAlign w:val="center"/>
          </w:tcPr>
          <w:p w:rsidR="00FB52BB" w:rsidRPr="00534C75" w:rsidRDefault="00FB52BB" w:rsidP="00592CD0">
            <w:pPr>
              <w:spacing w:line="240" w:lineRule="exact"/>
              <w:jc w:val="center"/>
            </w:pPr>
            <w:r w:rsidRPr="00534C75">
              <w:t>1</w:t>
            </w:r>
          </w:p>
        </w:tc>
        <w:tc>
          <w:tcPr>
            <w:tcW w:w="3118" w:type="dxa"/>
          </w:tcPr>
          <w:p w:rsidR="00FB52BB" w:rsidRPr="00534C75" w:rsidRDefault="00FB52BB" w:rsidP="00592CD0">
            <w:pPr>
              <w:spacing w:line="240" w:lineRule="exact"/>
              <w:jc w:val="both"/>
              <w:rPr>
                <w:highlight w:val="yellow"/>
              </w:rPr>
            </w:pPr>
            <w:r w:rsidRPr="00534C75">
              <w:t>Металлоконструкция крана, ее отдельные элементы, основной металл и сварные швы</w:t>
            </w:r>
          </w:p>
        </w:tc>
        <w:tc>
          <w:tcPr>
            <w:tcW w:w="3260" w:type="dxa"/>
            <w:vAlign w:val="center"/>
          </w:tcPr>
          <w:p w:rsidR="00FB52BB" w:rsidRPr="00534C75" w:rsidRDefault="00FB52BB" w:rsidP="00592CD0">
            <w:pPr>
              <w:spacing w:line="240" w:lineRule="exact"/>
              <w:ind w:left="283"/>
              <w:jc w:val="center"/>
            </w:pPr>
            <w:r w:rsidRPr="00534C75">
              <w:t>Дефекты не обнаружены</w:t>
            </w:r>
          </w:p>
        </w:tc>
        <w:tc>
          <w:tcPr>
            <w:tcW w:w="2835" w:type="dxa"/>
            <w:vAlign w:val="center"/>
          </w:tcPr>
          <w:p w:rsidR="00FB52BB" w:rsidRPr="00534C75" w:rsidRDefault="00FB52BB" w:rsidP="00592CD0">
            <w:pPr>
              <w:spacing w:line="240" w:lineRule="exact"/>
              <w:ind w:left="283"/>
              <w:jc w:val="center"/>
            </w:pPr>
            <w:r w:rsidRPr="00534C75">
              <w:t>Нет</w:t>
            </w:r>
          </w:p>
        </w:tc>
      </w:tr>
    </w:tbl>
    <w:p w:rsidR="006807AF" w:rsidRDefault="006807AF" w:rsidP="00FB52BB">
      <w:pPr>
        <w:ind w:right="-1"/>
        <w:jc w:val="both"/>
        <w:sectPr w:rsidR="006807AF" w:rsidSect="00A5336F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6807AF" w:rsidRDefault="006807AF" w:rsidP="00FB52BB">
      <w:pPr>
        <w:spacing w:line="240" w:lineRule="exact"/>
        <w:ind w:right="-1"/>
        <w:jc w:val="both"/>
      </w:pPr>
    </w:p>
    <w:p w:rsidR="00534C75" w:rsidRPr="00534C75" w:rsidRDefault="00534C75" w:rsidP="00534C75">
      <w:pPr>
        <w:spacing w:line="240" w:lineRule="exact"/>
        <w:ind w:left="-284" w:right="-1" w:firstLine="539"/>
        <w:jc w:val="both"/>
      </w:pPr>
      <w:r w:rsidRPr="00534C75">
        <w:t>3. Выводы:</w:t>
      </w:r>
    </w:p>
    <w:p w:rsidR="00534C75" w:rsidRPr="00534C75" w:rsidRDefault="00534C75" w:rsidP="00534C75">
      <w:pPr>
        <w:spacing w:line="240" w:lineRule="exact"/>
        <w:ind w:left="-284" w:right="-1" w:firstLine="539"/>
        <w:jc w:val="both"/>
      </w:pPr>
      <w:r w:rsidRPr="00534C75">
        <w:t>3.1. Геометрические параметры и форма металлоконструкции, отдельных ее элементов и сварных швов крана</w:t>
      </w:r>
      <w:r w:rsidR="00FB52BB">
        <w:t>-погрузчика портального</w:t>
      </w:r>
      <w:r w:rsidRPr="00534C75">
        <w:t xml:space="preserve"> </w:t>
      </w:r>
      <w:r w:rsidR="00C25788">
        <w:t>КБ-586П-11</w:t>
      </w:r>
      <w:r w:rsidR="00956AC9" w:rsidRPr="00956AC9">
        <w:t xml:space="preserve">, зав.№ </w:t>
      </w:r>
      <w:r w:rsidR="00C25788">
        <w:t>008</w:t>
      </w:r>
      <w:r w:rsidR="00956AC9" w:rsidRPr="00956AC9">
        <w:t xml:space="preserve">, </w:t>
      </w:r>
      <w:r w:rsidRPr="00534C75">
        <w:t>, соответствуют паспортным данным, требованиям ФНП «Правила безопасности опасных производственных объектов, на которых использ</w:t>
      </w:r>
      <w:r w:rsidRPr="00534C75">
        <w:t>у</w:t>
      </w:r>
      <w:r w:rsidRPr="00534C75">
        <w:t>ются подъемные соор</w:t>
      </w:r>
      <w:r w:rsidRPr="00534C75">
        <w:t>у</w:t>
      </w:r>
      <w:r w:rsidRPr="00534C75">
        <w:t xml:space="preserve">жения», </w:t>
      </w:r>
      <w:r w:rsidRPr="00534C75">
        <w:rPr>
          <w:spacing w:val="-2"/>
        </w:rPr>
        <w:t>РД 24.090.97-98</w:t>
      </w:r>
      <w:r w:rsidRPr="00534C75">
        <w:t xml:space="preserve"> и находятся в допустимых пределах.</w:t>
      </w:r>
    </w:p>
    <w:p w:rsidR="00534C75" w:rsidRPr="00534C75" w:rsidRDefault="00534C75" w:rsidP="00534C75">
      <w:pPr>
        <w:spacing w:line="240" w:lineRule="exact"/>
        <w:ind w:left="-284" w:right="-1" w:firstLine="539"/>
        <w:jc w:val="both"/>
      </w:pPr>
      <w:r w:rsidRPr="00534C75">
        <w:t>3.2. Отсутствуют поверхностные дефекты основного металла и сварных швов элементов мета</w:t>
      </w:r>
      <w:r w:rsidRPr="00534C75">
        <w:t>л</w:t>
      </w:r>
      <w:r w:rsidRPr="00534C75">
        <w:t>локонструкции крана.</w:t>
      </w:r>
    </w:p>
    <w:p w:rsidR="00534C75" w:rsidRPr="00534C75" w:rsidRDefault="00534C75" w:rsidP="00534C75">
      <w:pPr>
        <w:spacing w:line="240" w:lineRule="exact"/>
        <w:ind w:left="-284" w:firstLine="539"/>
        <w:jc w:val="both"/>
        <w:rPr>
          <w:rFonts w:ascii="Calibri" w:hAnsi="Calibri"/>
        </w:rPr>
      </w:pPr>
      <w:r w:rsidRPr="00534C75">
        <w:t>3.3. По результатам визуального и измерительного контроля дефектов металлоконструкции, пр</w:t>
      </w:r>
      <w:r w:rsidRPr="00534C75">
        <w:t>е</w:t>
      </w:r>
      <w:r w:rsidRPr="00534C75">
        <w:t>пятствующих дальнейшей эксплуатации крана</w:t>
      </w:r>
      <w:r w:rsidR="00FB52BB">
        <w:t>-погрузчика портальн</w:t>
      </w:r>
      <w:r w:rsidR="006462D4">
        <w:t>ого</w:t>
      </w:r>
      <w:r w:rsidRPr="00534C75">
        <w:t xml:space="preserve"> </w:t>
      </w:r>
      <w:r w:rsidR="00C25788">
        <w:t>КБ-586П-11</w:t>
      </w:r>
      <w:r w:rsidR="00956AC9" w:rsidRPr="00956AC9">
        <w:t xml:space="preserve">, зав.№ </w:t>
      </w:r>
      <w:r w:rsidR="00C25788">
        <w:t>008</w:t>
      </w:r>
      <w:r w:rsidR="00956AC9" w:rsidRPr="00956AC9">
        <w:t xml:space="preserve">, </w:t>
      </w:r>
      <w:r w:rsidRPr="00534C75">
        <w:t>, не обн</w:t>
      </w:r>
      <w:r w:rsidRPr="00534C75">
        <w:t>а</w:t>
      </w:r>
      <w:r w:rsidRPr="00534C75">
        <w:t>ружено.</w:t>
      </w:r>
    </w:p>
    <w:p w:rsidR="00534C75" w:rsidRPr="00534C75" w:rsidRDefault="00534C75" w:rsidP="00534C75">
      <w:pPr>
        <w:spacing w:line="240" w:lineRule="exact"/>
        <w:ind w:left="-284" w:firstLine="539"/>
        <w:jc w:val="both"/>
        <w:rPr>
          <w:rFonts w:ascii="Calibri" w:hAnsi="Calibri"/>
        </w:rPr>
      </w:pPr>
    </w:p>
    <w:tbl>
      <w:tblPr>
        <w:tblW w:w="9747" w:type="dxa"/>
        <w:tblLook w:val="04A0"/>
      </w:tblPr>
      <w:tblGrid>
        <w:gridCol w:w="4785"/>
        <w:gridCol w:w="4962"/>
      </w:tblGrid>
      <w:tr w:rsidR="00534C75" w:rsidRPr="00534C75" w:rsidTr="0036558D">
        <w:tc>
          <w:tcPr>
            <w:tcW w:w="4785" w:type="dxa"/>
            <w:shd w:val="clear" w:color="auto" w:fill="auto"/>
          </w:tcPr>
          <w:p w:rsidR="00534C75" w:rsidRPr="00534C75" w:rsidRDefault="00534C75" w:rsidP="00534C75">
            <w:pPr>
              <w:tabs>
                <w:tab w:val="right" w:pos="-4820"/>
              </w:tabs>
              <w:spacing w:line="240" w:lineRule="exact"/>
              <w:ind w:right="885"/>
              <w:jc w:val="both"/>
            </w:pPr>
            <w:r w:rsidRPr="00534C75">
              <w:t>Специалист по неразрушающему ко</w:t>
            </w:r>
            <w:r w:rsidRPr="00534C75">
              <w:t>н</w:t>
            </w:r>
            <w:r w:rsidRPr="00534C75">
              <w:t>тролю 2-го уровня квалификации по ВИК, МК, УК, ПВК</w:t>
            </w:r>
          </w:p>
        </w:tc>
        <w:tc>
          <w:tcPr>
            <w:tcW w:w="4962" w:type="dxa"/>
            <w:shd w:val="clear" w:color="auto" w:fill="auto"/>
          </w:tcPr>
          <w:p w:rsidR="00534C75" w:rsidRPr="00534C75" w:rsidRDefault="00534C75" w:rsidP="00534C75"/>
          <w:p w:rsidR="00534C75" w:rsidRPr="00534C75" w:rsidRDefault="00534C75" w:rsidP="00534C75">
            <w:pPr>
              <w:jc w:val="right"/>
            </w:pPr>
            <w:r w:rsidRPr="00534C75">
              <w:t>Вячеслав А. Скородумов</w:t>
            </w:r>
          </w:p>
        </w:tc>
      </w:tr>
    </w:tbl>
    <w:p w:rsidR="00534C75" w:rsidRPr="00534C75" w:rsidRDefault="00534C75" w:rsidP="00534C75"/>
    <w:p w:rsidR="00534C75" w:rsidRPr="00534C75" w:rsidRDefault="004F3FF2" w:rsidP="00534C75">
      <w:r>
        <w:t>23.12.2021</w:t>
      </w:r>
      <w:r w:rsidR="00534C75" w:rsidRPr="00534C75">
        <w:t xml:space="preserve"> г.</w:t>
      </w:r>
    </w:p>
    <w:p w:rsidR="00534C75" w:rsidRDefault="00534C75" w:rsidP="00534C75">
      <w:pPr>
        <w:tabs>
          <w:tab w:val="left" w:pos="456"/>
        </w:tabs>
        <w:spacing w:after="80" w:line="240" w:lineRule="exact"/>
        <w:rPr>
          <w:rFonts w:ascii="Helvetica Neue" w:hAnsi="Helvetica Neue"/>
          <w:b/>
          <w:kern w:val="16"/>
          <w:sz w:val="28"/>
          <w:szCs w:val="28"/>
        </w:rPr>
        <w:sectPr w:rsidR="00534C75" w:rsidSect="00805AC1">
          <w:footerReference w:type="default" r:id="rId78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>
        <w:rPr>
          <w:rFonts w:ascii="Helvetica Neue" w:hAnsi="Helvetica Neue"/>
          <w:b/>
          <w:kern w:val="16"/>
          <w:sz w:val="28"/>
          <w:szCs w:val="28"/>
        </w:rPr>
        <w:tab/>
      </w:r>
    </w:p>
    <w:p w:rsidR="00534C75" w:rsidRPr="00534C75" w:rsidRDefault="00534C75" w:rsidP="00534C75">
      <w:pPr>
        <w:spacing w:after="120"/>
        <w:jc w:val="center"/>
        <w:outlineLvl w:val="0"/>
        <w:rPr>
          <w:rFonts w:ascii="Helvetica Neue" w:hAnsi="Helvetica Neue"/>
          <w:b/>
          <w:kern w:val="16"/>
          <w:sz w:val="28"/>
          <w:szCs w:val="28"/>
        </w:rPr>
      </w:pPr>
      <w:r w:rsidRPr="00534C75">
        <w:rPr>
          <w:rFonts w:ascii="Helvetica Neue" w:hAnsi="Helvetica Neue"/>
          <w:b/>
          <w:kern w:val="16"/>
          <w:sz w:val="28"/>
          <w:szCs w:val="28"/>
        </w:rPr>
        <w:lastRenderedPageBreak/>
        <w:t xml:space="preserve">ПЕРЕЧЕНЬ НОРМАТИВНО-ТЕХНИЧЕСКОЙ ДОКУМЕНТАЦИИ, </w:t>
      </w:r>
      <w:r w:rsidRPr="00534C75">
        <w:rPr>
          <w:rFonts w:ascii="Helvetica Neue" w:hAnsi="Helvetica Neue"/>
          <w:b/>
          <w:kern w:val="16"/>
          <w:sz w:val="28"/>
          <w:szCs w:val="28"/>
        </w:rPr>
        <w:br/>
        <w:t>ИСПОЛЬЗОВАННОЙ ПРИ ТЕХНИЧЕСКОМ ДИАГНОСТИРОВАНИЯ</w:t>
      </w:r>
      <w:r w:rsidRPr="00534C75">
        <w:rPr>
          <w:rFonts w:ascii="Helvetica Neue" w:hAnsi="Helvetica Neue"/>
          <w:b/>
          <w:kern w:val="16"/>
          <w:sz w:val="28"/>
          <w:szCs w:val="28"/>
        </w:rPr>
        <w:br/>
        <w:t>ПОДЪЕМНОГО СООРУЖЕНИЯ</w:t>
      </w:r>
    </w:p>
    <w:p w:rsidR="00534C75" w:rsidRPr="00534C75" w:rsidRDefault="00534C75" w:rsidP="00534C75">
      <w:pPr>
        <w:numPr>
          <w:ilvl w:val="0"/>
          <w:numId w:val="12"/>
        </w:numPr>
        <w:spacing w:after="100" w:line="220" w:lineRule="exact"/>
        <w:ind w:left="357" w:hanging="357"/>
        <w:jc w:val="both"/>
        <w:rPr>
          <w:kern w:val="16"/>
        </w:rPr>
      </w:pPr>
      <w:r w:rsidRPr="00534C75">
        <w:rPr>
          <w:kern w:val="16"/>
        </w:rPr>
        <w:t>Федеральный закон «О промышленной безопасности опасных производственных объектов» № 116-ФЗ от 21.07.1997г. в редакции федеральных законов от 04.03.2013г. №22-ФЗ и от 02.07.2013г. №186-ФЗ.</w:t>
      </w:r>
    </w:p>
    <w:p w:rsidR="00534C75" w:rsidRPr="00534C75" w:rsidRDefault="00534C75" w:rsidP="00534C75">
      <w:pPr>
        <w:numPr>
          <w:ilvl w:val="0"/>
          <w:numId w:val="12"/>
        </w:numPr>
        <w:spacing w:after="100" w:line="220" w:lineRule="exact"/>
        <w:ind w:left="357" w:hanging="357"/>
        <w:jc w:val="both"/>
        <w:rPr>
          <w:kern w:val="16"/>
        </w:rPr>
      </w:pPr>
      <w:r w:rsidRPr="00534C75">
        <w:rPr>
          <w:kern w:val="16"/>
        </w:rPr>
        <w:t>Федеральный закон «О лицензировании отдельных видов деятельности» № 99-Ф3 от 04.05.2011г.</w:t>
      </w:r>
    </w:p>
    <w:p w:rsidR="00534C75" w:rsidRPr="00534C75" w:rsidRDefault="00534C75" w:rsidP="00534C75">
      <w:pPr>
        <w:numPr>
          <w:ilvl w:val="0"/>
          <w:numId w:val="12"/>
        </w:numPr>
        <w:spacing w:after="100" w:line="220" w:lineRule="exact"/>
        <w:ind w:left="357" w:hanging="357"/>
        <w:jc w:val="both"/>
        <w:rPr>
          <w:kern w:val="16"/>
        </w:rPr>
      </w:pPr>
      <w:r w:rsidRPr="00534C75">
        <w:rPr>
          <w:kern w:val="16"/>
        </w:rPr>
        <w:t xml:space="preserve">Постановление Правительства РФ от 04.07.2012г. № 682 «О лицензировании деятельности по </w:t>
      </w:r>
      <w:r w:rsidRPr="00534C75">
        <w:rPr>
          <w:kern w:val="16"/>
        </w:rPr>
        <w:br/>
        <w:t xml:space="preserve">проведению экспертизы промышленной безопасности» (в ред. Постановление Правительства РФ от 25.12.2012г. №1399). </w:t>
      </w:r>
    </w:p>
    <w:p w:rsidR="006462D4" w:rsidRPr="00534C75" w:rsidRDefault="006462D4" w:rsidP="006462D4">
      <w:pPr>
        <w:numPr>
          <w:ilvl w:val="0"/>
          <w:numId w:val="12"/>
        </w:numPr>
        <w:spacing w:after="100" w:line="220" w:lineRule="exact"/>
        <w:ind w:left="357" w:hanging="357"/>
        <w:jc w:val="both"/>
        <w:rPr>
          <w:kern w:val="16"/>
        </w:rPr>
      </w:pPr>
      <w:r w:rsidRPr="00534C75">
        <w:t>Федеральные нормы и правила в области промышленной безопасности «Правила безопасности опасных производственных объектов, на которых используются подъемные сооружения», утве</w:t>
      </w:r>
      <w:r w:rsidRPr="00534C75">
        <w:t>р</w:t>
      </w:r>
      <w:r w:rsidRPr="00534C75">
        <w:t>жден</w:t>
      </w:r>
      <w:r>
        <w:t xml:space="preserve">ные Приказом Ростехнадзора № 461 от </w:t>
      </w:r>
      <w:r w:rsidRPr="00534C75">
        <w:t>2</w:t>
      </w:r>
      <w:r>
        <w:t>6.11.2020</w:t>
      </w:r>
      <w:r w:rsidRPr="00534C75">
        <w:t xml:space="preserve"> г.</w:t>
      </w:r>
    </w:p>
    <w:p w:rsidR="006462D4" w:rsidRPr="00534C75" w:rsidRDefault="006462D4" w:rsidP="006462D4">
      <w:pPr>
        <w:numPr>
          <w:ilvl w:val="0"/>
          <w:numId w:val="12"/>
        </w:numPr>
        <w:spacing w:after="100" w:line="220" w:lineRule="exact"/>
        <w:ind w:left="357" w:hanging="357"/>
        <w:jc w:val="both"/>
        <w:rPr>
          <w:kern w:val="16"/>
        </w:rPr>
      </w:pPr>
      <w:r w:rsidRPr="00534C75">
        <w:t xml:space="preserve">Федеральные нормы и правила в области промышленной безопасности «Правила проведения экспертизы промышленной безопасности», утвержденные Приказом Ростехнадзора № </w:t>
      </w:r>
      <w:r>
        <w:t>420 от 20.10.2020 г.</w:t>
      </w:r>
    </w:p>
    <w:p w:rsidR="00534C75" w:rsidRPr="00534C75" w:rsidRDefault="00534C75" w:rsidP="00534C75">
      <w:pPr>
        <w:numPr>
          <w:ilvl w:val="0"/>
          <w:numId w:val="12"/>
        </w:numPr>
        <w:spacing w:after="100" w:line="220" w:lineRule="exact"/>
        <w:ind w:left="357" w:hanging="357"/>
        <w:jc w:val="both"/>
        <w:rPr>
          <w:kern w:val="16"/>
        </w:rPr>
      </w:pPr>
      <w:r w:rsidRPr="00534C75">
        <w:rPr>
          <w:kern w:val="16"/>
        </w:rPr>
        <w:t xml:space="preserve">Рекомендации по экспертному обследованию грузоподъемных машин. Общие положения </w:t>
      </w:r>
      <w:r w:rsidRPr="00534C75">
        <w:rPr>
          <w:kern w:val="16"/>
        </w:rPr>
        <w:br/>
        <w:t>РД 10-112-96, РД-10-112-1-04.</w:t>
      </w:r>
    </w:p>
    <w:p w:rsidR="00534C75" w:rsidRPr="00534C75" w:rsidRDefault="00534C75" w:rsidP="00534C75">
      <w:pPr>
        <w:numPr>
          <w:ilvl w:val="0"/>
          <w:numId w:val="12"/>
        </w:numPr>
        <w:spacing w:after="100" w:line="220" w:lineRule="exact"/>
        <w:ind w:left="357" w:hanging="357"/>
        <w:jc w:val="both"/>
        <w:rPr>
          <w:kern w:val="16"/>
        </w:rPr>
      </w:pPr>
      <w:r w:rsidRPr="00534C75">
        <w:rPr>
          <w:kern w:val="16"/>
        </w:rPr>
        <w:t>Методические указания по обследованию грузоподъемных машин с истекшим сроком службы.</w:t>
      </w:r>
    </w:p>
    <w:p w:rsidR="00534C75" w:rsidRPr="00534C75" w:rsidRDefault="00534C75" w:rsidP="00534C75">
      <w:pPr>
        <w:numPr>
          <w:ilvl w:val="0"/>
          <w:numId w:val="12"/>
        </w:numPr>
        <w:spacing w:after="100" w:line="220" w:lineRule="exact"/>
        <w:ind w:left="357" w:hanging="357"/>
        <w:jc w:val="both"/>
        <w:rPr>
          <w:kern w:val="16"/>
        </w:rPr>
      </w:pPr>
      <w:r w:rsidRPr="00534C75">
        <w:rPr>
          <w:kern w:val="16"/>
        </w:rPr>
        <w:t xml:space="preserve">Инструкция по надзору за изготовлением, ремонтом и монтажом подъемных сооружений </w:t>
      </w:r>
      <w:r w:rsidRPr="00534C75">
        <w:rPr>
          <w:kern w:val="16"/>
        </w:rPr>
        <w:br/>
        <w:t>(РД 10-08-92) с изменениями № 1, (РДИ 10-175 (08-98) утв. ГГТН России 09.01.1998г. № 1).</w:t>
      </w:r>
    </w:p>
    <w:p w:rsidR="00534C75" w:rsidRPr="00534C75" w:rsidRDefault="00534C75" w:rsidP="00534C75">
      <w:pPr>
        <w:numPr>
          <w:ilvl w:val="0"/>
          <w:numId w:val="12"/>
        </w:numPr>
        <w:spacing w:after="100" w:line="220" w:lineRule="exact"/>
        <w:ind w:left="357" w:hanging="357"/>
        <w:jc w:val="both"/>
        <w:rPr>
          <w:kern w:val="16"/>
        </w:rPr>
      </w:pPr>
      <w:r w:rsidRPr="00534C75">
        <w:rPr>
          <w:kern w:val="16"/>
        </w:rPr>
        <w:t xml:space="preserve">Указания по выбору материалов для изготовления и ремонта сварных стальных конструкций </w:t>
      </w:r>
      <w:r w:rsidRPr="00534C75">
        <w:rPr>
          <w:kern w:val="16"/>
        </w:rPr>
        <w:br/>
        <w:t xml:space="preserve">грузоподъемных кранов (РД 22-16-93). </w:t>
      </w:r>
    </w:p>
    <w:p w:rsidR="00534C75" w:rsidRPr="00534C75" w:rsidRDefault="00534C75" w:rsidP="00534C75">
      <w:pPr>
        <w:numPr>
          <w:ilvl w:val="0"/>
          <w:numId w:val="12"/>
        </w:numPr>
        <w:spacing w:after="100" w:line="220" w:lineRule="exact"/>
        <w:ind w:left="357" w:hanging="357"/>
        <w:jc w:val="both"/>
        <w:rPr>
          <w:kern w:val="16"/>
        </w:rPr>
      </w:pPr>
      <w:r w:rsidRPr="00534C75">
        <w:rPr>
          <w:kern w:val="16"/>
        </w:rPr>
        <w:t>Инструкция по визуальному и измерительному контролю (РД 03-606-03).</w:t>
      </w:r>
    </w:p>
    <w:p w:rsidR="00534C75" w:rsidRPr="00534C75" w:rsidRDefault="00534C75" w:rsidP="00534C75">
      <w:pPr>
        <w:numPr>
          <w:ilvl w:val="0"/>
          <w:numId w:val="12"/>
        </w:numPr>
        <w:spacing w:after="100" w:line="220" w:lineRule="exact"/>
        <w:ind w:left="357" w:hanging="357"/>
        <w:jc w:val="both"/>
        <w:rPr>
          <w:spacing w:val="-2"/>
          <w:kern w:val="20"/>
        </w:rPr>
      </w:pPr>
      <w:r w:rsidRPr="00534C75">
        <w:rPr>
          <w:spacing w:val="-2"/>
          <w:kern w:val="20"/>
        </w:rPr>
        <w:t>Инструкция по оценке технического состояния болтовых и заклепочных соединений грузоподъе</w:t>
      </w:r>
      <w:r w:rsidRPr="00534C75">
        <w:rPr>
          <w:spacing w:val="-2"/>
          <w:kern w:val="20"/>
        </w:rPr>
        <w:t>м</w:t>
      </w:r>
      <w:r w:rsidRPr="00534C75">
        <w:rPr>
          <w:spacing w:val="-2"/>
          <w:kern w:val="20"/>
        </w:rPr>
        <w:t>ных кранов (РД 10-197-98).</w:t>
      </w:r>
    </w:p>
    <w:p w:rsidR="00534C75" w:rsidRPr="00534C75" w:rsidRDefault="00534C75" w:rsidP="00534C75">
      <w:pPr>
        <w:numPr>
          <w:ilvl w:val="0"/>
          <w:numId w:val="12"/>
        </w:numPr>
        <w:spacing w:after="100" w:line="220" w:lineRule="exact"/>
        <w:ind w:left="357" w:right="-365" w:hanging="357"/>
        <w:jc w:val="both"/>
        <w:rPr>
          <w:spacing w:val="-2"/>
          <w:kern w:val="16"/>
        </w:rPr>
      </w:pPr>
      <w:r w:rsidRPr="00534C75">
        <w:rPr>
          <w:spacing w:val="-2"/>
          <w:kern w:val="16"/>
        </w:rPr>
        <w:t xml:space="preserve">Типовая инструкция для наладчиков приборов безопасности грузоподъемных кранов (РД 10-208-98). </w:t>
      </w:r>
    </w:p>
    <w:p w:rsidR="00534C75" w:rsidRPr="00534C75" w:rsidRDefault="00534C75" w:rsidP="00534C75">
      <w:pPr>
        <w:numPr>
          <w:ilvl w:val="0"/>
          <w:numId w:val="12"/>
        </w:numPr>
        <w:spacing w:after="100" w:line="220" w:lineRule="exact"/>
        <w:ind w:left="357" w:hanging="357"/>
        <w:jc w:val="both"/>
        <w:rPr>
          <w:kern w:val="16"/>
        </w:rPr>
      </w:pPr>
      <w:r w:rsidRPr="00534C75">
        <w:rPr>
          <w:kern w:val="16"/>
        </w:rPr>
        <w:t>«Правила устройства электроустановок». Издание седьмое 2005г. (извлечения).</w:t>
      </w:r>
    </w:p>
    <w:p w:rsidR="00534C75" w:rsidRPr="00534C75" w:rsidRDefault="00534C75" w:rsidP="00534C75">
      <w:pPr>
        <w:numPr>
          <w:ilvl w:val="0"/>
          <w:numId w:val="12"/>
        </w:numPr>
        <w:spacing w:after="100" w:line="220" w:lineRule="exact"/>
        <w:ind w:left="357" w:hanging="357"/>
        <w:jc w:val="both"/>
        <w:rPr>
          <w:kern w:val="16"/>
        </w:rPr>
      </w:pPr>
      <w:r w:rsidRPr="00534C75">
        <w:rPr>
          <w:kern w:val="16"/>
        </w:rPr>
        <w:t>«Правила технической эксплуатации электроустановок потребителей». Пятое издание, перераб</w:t>
      </w:r>
      <w:r w:rsidRPr="00534C75">
        <w:rPr>
          <w:kern w:val="16"/>
        </w:rPr>
        <w:t>о</w:t>
      </w:r>
      <w:r w:rsidRPr="00534C75">
        <w:rPr>
          <w:kern w:val="16"/>
        </w:rPr>
        <w:t>танное и дополненное (с изменениями). М. 2005г. сер.17, вып.7.</w:t>
      </w:r>
    </w:p>
    <w:p w:rsidR="00534C75" w:rsidRPr="00534C75" w:rsidRDefault="00534C75" w:rsidP="00534C75">
      <w:pPr>
        <w:numPr>
          <w:ilvl w:val="0"/>
          <w:numId w:val="12"/>
        </w:numPr>
        <w:spacing w:after="100" w:line="220" w:lineRule="exact"/>
        <w:ind w:left="357" w:hanging="357"/>
        <w:jc w:val="both"/>
        <w:rPr>
          <w:kern w:val="16"/>
        </w:rPr>
      </w:pPr>
      <w:r w:rsidRPr="00534C75">
        <w:rPr>
          <w:kern w:val="16"/>
        </w:rPr>
        <w:t>«Межотраслевые правила по охране труда (правила безопасности) при эксплуатации электроу</w:t>
      </w:r>
      <w:r w:rsidRPr="00534C75">
        <w:rPr>
          <w:kern w:val="16"/>
        </w:rPr>
        <w:t>с</w:t>
      </w:r>
      <w:r w:rsidRPr="00534C75">
        <w:rPr>
          <w:kern w:val="16"/>
        </w:rPr>
        <w:t>тановок». ПОТ РМ-016-2001) (РД 153-34.0-03.150-00. М) 2001г. с изменениями и доп. 2003г. М. сер.17, вып.6.</w:t>
      </w:r>
    </w:p>
    <w:p w:rsidR="00534C75" w:rsidRPr="00534C75" w:rsidRDefault="00534C75" w:rsidP="00534C75">
      <w:pPr>
        <w:numPr>
          <w:ilvl w:val="0"/>
          <w:numId w:val="12"/>
        </w:numPr>
        <w:spacing w:after="100" w:line="220" w:lineRule="exact"/>
        <w:ind w:left="357" w:hanging="357"/>
        <w:jc w:val="both"/>
        <w:rPr>
          <w:kern w:val="16"/>
        </w:rPr>
      </w:pPr>
      <w:r w:rsidRPr="00534C75">
        <w:rPr>
          <w:kern w:val="16"/>
        </w:rPr>
        <w:t>ГОСТ 25546. Краны грузоподъемные. Режимы работы.</w:t>
      </w:r>
    </w:p>
    <w:p w:rsidR="00534C75" w:rsidRPr="00534C75" w:rsidRDefault="00534C75" w:rsidP="00534C75">
      <w:pPr>
        <w:numPr>
          <w:ilvl w:val="0"/>
          <w:numId w:val="12"/>
        </w:numPr>
        <w:spacing w:after="100" w:line="220" w:lineRule="exact"/>
        <w:ind w:left="357" w:hanging="357"/>
        <w:jc w:val="both"/>
        <w:rPr>
          <w:kern w:val="16"/>
        </w:rPr>
      </w:pPr>
      <w:r w:rsidRPr="00534C75">
        <w:rPr>
          <w:kern w:val="16"/>
        </w:rPr>
        <w:t>ГОСТ 25835. Краны грузоподъемные. Классификация механизмов по режимам работы.</w:t>
      </w:r>
    </w:p>
    <w:p w:rsidR="00534C75" w:rsidRPr="00534C75" w:rsidRDefault="00534C75" w:rsidP="00534C75">
      <w:pPr>
        <w:numPr>
          <w:ilvl w:val="0"/>
          <w:numId w:val="12"/>
        </w:numPr>
        <w:spacing w:after="100" w:line="220" w:lineRule="exact"/>
        <w:ind w:left="357" w:hanging="357"/>
        <w:jc w:val="both"/>
        <w:rPr>
          <w:kern w:val="16"/>
        </w:rPr>
      </w:pPr>
      <w:r w:rsidRPr="00534C75">
        <w:rPr>
          <w:kern w:val="16"/>
        </w:rPr>
        <w:t>ГОСТ 28609. Краны грузоподъемные. Основные положения расчета.</w:t>
      </w:r>
    </w:p>
    <w:p w:rsidR="00534C75" w:rsidRPr="00534C75" w:rsidRDefault="00534C75" w:rsidP="00534C75">
      <w:pPr>
        <w:numPr>
          <w:ilvl w:val="0"/>
          <w:numId w:val="12"/>
        </w:numPr>
        <w:spacing w:after="100" w:line="220" w:lineRule="exact"/>
        <w:ind w:left="357" w:hanging="357"/>
        <w:jc w:val="both"/>
        <w:rPr>
          <w:kern w:val="16"/>
        </w:rPr>
      </w:pPr>
      <w:r w:rsidRPr="00534C75">
        <w:rPr>
          <w:kern w:val="16"/>
        </w:rPr>
        <w:t>ГОСТ 29266. (ИСО 9373-89). Краны грузоподъемные. Требования к точности измерения пар</w:t>
      </w:r>
      <w:r w:rsidRPr="00534C75">
        <w:rPr>
          <w:kern w:val="16"/>
        </w:rPr>
        <w:t>а</w:t>
      </w:r>
      <w:r w:rsidRPr="00534C75">
        <w:rPr>
          <w:kern w:val="16"/>
        </w:rPr>
        <w:t>метров при испытаниях.</w:t>
      </w:r>
    </w:p>
    <w:p w:rsidR="00534C75" w:rsidRPr="00534C75" w:rsidRDefault="00534C75" w:rsidP="00534C75">
      <w:pPr>
        <w:numPr>
          <w:ilvl w:val="0"/>
          <w:numId w:val="12"/>
        </w:numPr>
        <w:spacing w:after="100" w:line="220" w:lineRule="exact"/>
        <w:ind w:left="357" w:hanging="357"/>
        <w:jc w:val="both"/>
        <w:rPr>
          <w:kern w:val="16"/>
        </w:rPr>
      </w:pPr>
      <w:r w:rsidRPr="00534C75">
        <w:rPr>
          <w:kern w:val="16"/>
        </w:rPr>
        <w:t>ИСО 4310 Краны. Правила и методы испытаний.</w:t>
      </w:r>
    </w:p>
    <w:p w:rsidR="00534C75" w:rsidRPr="00534C75" w:rsidRDefault="00534C75" w:rsidP="00534C75">
      <w:pPr>
        <w:numPr>
          <w:ilvl w:val="0"/>
          <w:numId w:val="12"/>
        </w:numPr>
        <w:spacing w:after="100" w:line="220" w:lineRule="exact"/>
        <w:ind w:left="357" w:hanging="357"/>
        <w:jc w:val="both"/>
        <w:rPr>
          <w:kern w:val="16"/>
        </w:rPr>
      </w:pPr>
      <w:r w:rsidRPr="00534C75">
        <w:rPr>
          <w:kern w:val="16"/>
        </w:rPr>
        <w:t>Рекомендации по проведению испытаний грузоподъемных машин (РД 10-525-03). Утв. ГГТН Ро</w:t>
      </w:r>
      <w:r w:rsidRPr="00534C75">
        <w:rPr>
          <w:kern w:val="16"/>
        </w:rPr>
        <w:t>с</w:t>
      </w:r>
      <w:r w:rsidRPr="00534C75">
        <w:rPr>
          <w:kern w:val="16"/>
        </w:rPr>
        <w:t>сии 19.02.2003 № 27.</w:t>
      </w:r>
    </w:p>
    <w:p w:rsidR="00534C75" w:rsidRPr="00534C75" w:rsidRDefault="00534C75" w:rsidP="00534C75">
      <w:pPr>
        <w:numPr>
          <w:ilvl w:val="0"/>
          <w:numId w:val="12"/>
        </w:numPr>
        <w:spacing w:after="100" w:line="220" w:lineRule="exact"/>
        <w:ind w:left="357" w:hanging="357"/>
        <w:jc w:val="both"/>
        <w:rPr>
          <w:kern w:val="16"/>
        </w:rPr>
      </w:pPr>
      <w:r w:rsidRPr="00534C75">
        <w:rPr>
          <w:kern w:val="16"/>
        </w:rPr>
        <w:t xml:space="preserve">Ультразвуковая дефектоскопия сварных соединений грузоподъемных машин. Общие положения  (РД 22-205-88). </w:t>
      </w:r>
    </w:p>
    <w:p w:rsidR="00534C75" w:rsidRPr="00534C75" w:rsidRDefault="00534C75" w:rsidP="00534C75">
      <w:pPr>
        <w:numPr>
          <w:ilvl w:val="0"/>
          <w:numId w:val="12"/>
        </w:numPr>
        <w:spacing w:after="100" w:line="220" w:lineRule="exact"/>
        <w:ind w:left="357" w:hanging="357"/>
        <w:jc w:val="both"/>
        <w:rPr>
          <w:kern w:val="16"/>
        </w:rPr>
      </w:pPr>
      <w:r w:rsidRPr="00534C75">
        <w:rPr>
          <w:kern w:val="16"/>
        </w:rPr>
        <w:t>Машины грузоподъемные. Конструкции металлические. Контроль ультразвуковой. Основные положения (РД РОСЭК-001-96) и Машины грузоподъемные. Конструкции металлические. То</w:t>
      </w:r>
      <w:r w:rsidRPr="00534C75">
        <w:rPr>
          <w:kern w:val="16"/>
        </w:rPr>
        <w:t>л</w:t>
      </w:r>
      <w:r w:rsidRPr="00534C75">
        <w:rPr>
          <w:kern w:val="16"/>
        </w:rPr>
        <w:t xml:space="preserve">щинометрия ультразвуковая (РД РОСЭК-006-97). </w:t>
      </w:r>
    </w:p>
    <w:p w:rsidR="00CB58DB" w:rsidRDefault="00CB58DB" w:rsidP="00B16F60"/>
    <w:sectPr w:rsidR="00CB58DB" w:rsidSect="00534C75">
      <w:headerReference w:type="default" r:id="rId79"/>
      <w:footerReference w:type="default" r:id="rId80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A0065" w:rsidRDefault="004A0065" w:rsidP="00664103">
      <w:r>
        <w:separator/>
      </w:r>
    </w:p>
    <w:p w:rsidR="004A0065" w:rsidRDefault="004A0065" w:rsidP="00664103"/>
  </w:endnote>
  <w:endnote w:type="continuationSeparator" w:id="1">
    <w:p w:rsidR="004A0065" w:rsidRDefault="004A0065" w:rsidP="00664103">
      <w:r>
        <w:continuationSeparator/>
      </w:r>
    </w:p>
    <w:p w:rsidR="004A0065" w:rsidRDefault="004A0065" w:rsidP="00664103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Georgia Pro">
    <w:altName w:val="Times New Roman"/>
    <w:panose1 w:val="00000000000000000000"/>
    <w:charset w:val="00"/>
    <w:family w:val="roman"/>
    <w:notTrueType/>
    <w:pitch w:val="variable"/>
    <w:sig w:usb0="A00002EF" w:usb1="4000685B" w:usb2="00000000" w:usb3="00000000" w:csb0="000000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Helvetica Neue LT">
    <w:altName w:val="Arial"/>
    <w:panose1 w:val="02000403000000020004"/>
    <w:charset w:val="00"/>
    <w:family w:val="modern"/>
    <w:notTrueType/>
    <w:pitch w:val="variable"/>
    <w:sig w:usb0="2000028F" w:usb1="00000011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Helvetica Neue">
    <w:altName w:val="Arial"/>
    <w:panose1 w:val="02000503000000020004"/>
    <w:charset w:val="00"/>
    <w:family w:val="modern"/>
    <w:notTrueType/>
    <w:pitch w:val="variable"/>
    <w:sig w:usb0="E40002FF" w:usb1="0000001B" w:usb2="00000000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Helvetica Neue Md">
    <w:altName w:val="Arial"/>
    <w:panose1 w:val="00000000000000000000"/>
    <w:charset w:val="00"/>
    <w:family w:val="swiss"/>
    <w:notTrueType/>
    <w:pitch w:val="variable"/>
    <w:sig w:usb0="2000028F" w:usb1="00000011" w:usb2="00000000" w:usb3="00000000" w:csb0="0000019F" w:csb1="00000000"/>
  </w:font>
  <w:font w:name="HelveticaNeue LT CYR 45 Light">
    <w:altName w:val="Microsoft YaHei"/>
    <w:charset w:val="CC"/>
    <w:family w:val="auto"/>
    <w:pitch w:val="variable"/>
    <w:sig w:usb0="00000001" w:usb1="1000004A" w:usb2="00000000" w:usb3="00000000" w:csb0="0000000C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Helvetica Neue LT Cyr">
    <w:altName w:val="Arial"/>
    <w:panose1 w:val="00000000000000000000"/>
    <w:charset w:val="CC"/>
    <w:family w:val="modern"/>
    <w:notTrueType/>
    <w:pitch w:val="variable"/>
    <w:sig w:usb0="00000201" w:usb1="00000000" w:usb2="00000000" w:usb3="00000000" w:csb0="00000004" w:csb1="00000000"/>
  </w:font>
  <w:font w:name="Helvetica Neue Cyr">
    <w:altName w:val="Arial"/>
    <w:panose1 w:val="00000000000000000000"/>
    <w:charset w:val="CC"/>
    <w:family w:val="modern"/>
    <w:notTrueType/>
    <w:pitch w:val="variable"/>
    <w:sig w:usb0="00000201" w:usb1="00000000" w:usb2="00000000" w:usb3="00000000" w:csb0="00000004" w:csb1="00000000"/>
  </w:font>
  <w:font w:name="Helvetica Neue TH">
    <w:panose1 w:val="00000000000000000000"/>
    <w:charset w:val="CC"/>
    <w:family w:val="modern"/>
    <w:notTrueType/>
    <w:pitch w:val="variable"/>
    <w:sig w:usb0="00000201" w:usb1="00000000" w:usb2="00000000" w:usb3="00000000" w:csb0="00000004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5F78" w:rsidRPr="00F90E2F" w:rsidRDefault="00A85F78" w:rsidP="00AF2ABE">
    <w:pPr>
      <w:spacing w:before="240"/>
      <w:jc w:val="center"/>
      <w:rPr>
        <w:rFonts w:ascii="Helvetica Neue" w:hAnsi="Helvetica Neue" w:cs="Helvetica Neue"/>
        <w:sz w:val="24"/>
        <w:szCs w:val="24"/>
        <w:lang w:val="en-US"/>
      </w:rPr>
    </w:pPr>
    <w:r w:rsidRPr="00491EF3">
      <w:rPr>
        <w:rFonts w:cs="Helvetica Neue LT"/>
        <w:noProof/>
        <w:lang w:eastAsia="ru-RU"/>
      </w:rPr>
      <w:pict>
        <v:line id="_x0000_s37926" style="position:absolute;left:0;text-align:left;z-index:251714048;visibility:visible;mso-wrap-distance-top:-1e-4mm;mso-wrap-distance-bottom:-1e-4mm;mso-position-horizontal-relative:page;mso-position-vertical-relative:page" from="56.7pt,788.15pt" to="538.6pt,78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" strokeweight="1.5pt">
          <v:stroke joinstyle="miter"/>
          <o:lock v:ext="edit" shapetype="f"/>
          <w10:wrap anchorx="page" anchory="page"/>
        </v:line>
      </w:pict>
    </w:r>
    <w:r w:rsidRPr="00F90E2F">
      <w:rPr>
        <w:rFonts w:ascii="Helvetica Neue" w:hAnsi="Helvetica Neue" w:cs="Helvetica Neue"/>
        <w:sz w:val="24"/>
        <w:szCs w:val="24"/>
      </w:rPr>
      <w:fldChar w:fldCharType="begin"/>
    </w:r>
    <w:r w:rsidRPr="00F90E2F">
      <w:rPr>
        <w:rFonts w:ascii="Helvetica Neue" w:hAnsi="Helvetica Neue" w:cs="Helvetica Neue"/>
        <w:sz w:val="24"/>
        <w:szCs w:val="24"/>
      </w:rPr>
      <w:instrText xml:space="preserve"> </w:instrText>
    </w:r>
    <w:r w:rsidRPr="00F90E2F">
      <w:rPr>
        <w:rFonts w:ascii="Helvetica Neue" w:hAnsi="Helvetica Neue" w:cs="Helvetica Neue"/>
        <w:sz w:val="24"/>
        <w:szCs w:val="24"/>
        <w:lang w:val="en-US"/>
      </w:rPr>
      <w:instrText xml:space="preserve">= </w:instrText>
    </w:r>
    <w:r w:rsidRPr="00F90E2F">
      <w:rPr>
        <w:rFonts w:ascii="Helvetica Neue" w:hAnsi="Helvetica Neue" w:cs="Helvetica Neue"/>
        <w:sz w:val="24"/>
        <w:szCs w:val="24"/>
        <w:lang w:val="en-US"/>
      </w:rPr>
      <w:fldChar w:fldCharType="begin"/>
    </w:r>
    <w:r w:rsidRPr="00F90E2F">
      <w:rPr>
        <w:rFonts w:ascii="Helvetica Neue" w:hAnsi="Helvetica Neue" w:cs="Helvetica Neue"/>
        <w:sz w:val="24"/>
        <w:szCs w:val="24"/>
        <w:lang w:val="en-US"/>
      </w:rPr>
      <w:instrText xml:space="preserve"> page </w:instrText>
    </w:r>
    <w:r w:rsidRPr="00F90E2F">
      <w:rPr>
        <w:rFonts w:ascii="Helvetica Neue" w:hAnsi="Helvetica Neue" w:cs="Helvetica Neue"/>
        <w:sz w:val="24"/>
        <w:szCs w:val="24"/>
        <w:lang w:val="en-US"/>
      </w:rPr>
      <w:fldChar w:fldCharType="separate"/>
    </w:r>
    <w:r w:rsidR="005A06B3">
      <w:rPr>
        <w:rFonts w:ascii="Helvetica Neue" w:hAnsi="Helvetica Neue" w:cs="Helvetica Neue"/>
        <w:noProof/>
        <w:sz w:val="24"/>
        <w:szCs w:val="24"/>
        <w:lang w:val="en-US"/>
      </w:rPr>
      <w:instrText>7</w:instrText>
    </w:r>
    <w:r w:rsidRPr="00F90E2F">
      <w:rPr>
        <w:rFonts w:ascii="Helvetica Neue" w:hAnsi="Helvetica Neue" w:cs="Helvetica Neue"/>
        <w:sz w:val="24"/>
        <w:szCs w:val="24"/>
        <w:lang w:val="en-US"/>
      </w:rPr>
      <w:fldChar w:fldCharType="end"/>
    </w:r>
    <w:r w:rsidRPr="00F90E2F">
      <w:rPr>
        <w:rFonts w:ascii="Helvetica Neue" w:hAnsi="Helvetica Neue" w:cs="Helvetica Neue"/>
        <w:sz w:val="24"/>
        <w:szCs w:val="24"/>
        <w:lang w:val="en-US"/>
      </w:rPr>
      <w:instrText xml:space="preserve"> + </w:instrText>
    </w:r>
    <w:r>
      <w:rPr>
        <w:rFonts w:ascii="Helvetica Neue" w:hAnsi="Helvetica Neue" w:cs="Helvetica Neue"/>
        <w:sz w:val="24"/>
        <w:szCs w:val="24"/>
      </w:rPr>
      <w:instrText>1</w:instrText>
    </w:r>
    <w:r w:rsidRPr="00F90E2F">
      <w:rPr>
        <w:rFonts w:ascii="Helvetica Neue" w:hAnsi="Helvetica Neue" w:cs="Helvetica Neue"/>
        <w:sz w:val="24"/>
        <w:szCs w:val="24"/>
      </w:rPr>
      <w:instrText xml:space="preserve"> </w:instrText>
    </w:r>
    <w:r w:rsidRPr="00F90E2F">
      <w:rPr>
        <w:rFonts w:ascii="Helvetica Neue" w:hAnsi="Helvetica Neue" w:cs="Helvetica Neue"/>
        <w:sz w:val="24"/>
        <w:szCs w:val="24"/>
      </w:rPr>
      <w:fldChar w:fldCharType="separate"/>
    </w:r>
    <w:r w:rsidR="005A06B3">
      <w:rPr>
        <w:rFonts w:ascii="Helvetica Neue" w:hAnsi="Helvetica Neue" w:cs="Helvetica Neue"/>
        <w:noProof/>
        <w:sz w:val="24"/>
        <w:szCs w:val="24"/>
      </w:rPr>
      <w:t>8</w:t>
    </w:r>
    <w:r w:rsidRPr="00F90E2F">
      <w:rPr>
        <w:rFonts w:ascii="Helvetica Neue" w:hAnsi="Helvetica Neue" w:cs="Helvetica Neue"/>
        <w:sz w:val="24"/>
        <w:szCs w:val="24"/>
      </w:rPr>
      <w:fldChar w:fldCharType="end"/>
    </w:r>
  </w:p>
</w:ftr>
</file>

<file path=word/footer10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5F78" w:rsidRPr="00F90E2F" w:rsidRDefault="00A85F78" w:rsidP="00AF2ABE">
    <w:pPr>
      <w:spacing w:before="240"/>
      <w:jc w:val="center"/>
      <w:rPr>
        <w:rFonts w:ascii="Helvetica Neue" w:hAnsi="Helvetica Neue"/>
        <w:sz w:val="24"/>
        <w:szCs w:val="24"/>
        <w:lang w:val="en-US"/>
      </w:rPr>
    </w:pPr>
    <w:r w:rsidRPr="00491EF3">
      <w:rPr>
        <w:noProof/>
        <w:lang w:eastAsia="ru-RU"/>
      </w:rPr>
      <w:pict>
        <v:line id="_x0000_s37912" style="position:absolute;left:0;text-align:left;z-index:251589632;visibility:visible;mso-wrap-distance-top:-1e-4mm;mso-wrap-distance-bottom:-1e-4mm;mso-position-horizontal-relative:page;mso-position-vertical-relative:page;mso-width-relative:margin" from="56.7pt,788.15pt" to="538.6pt,78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" strokecolor="windowText" strokeweight="1.5pt">
          <v:stroke joinstyle="miter"/>
          <o:lock v:ext="edit" shapetype="f"/>
          <w10:wrap anchorx="page" anchory="page"/>
        </v:line>
      </w:pict>
    </w:r>
    <w:r>
      <w:rPr>
        <w:rFonts w:ascii="Helvetica Neue" w:hAnsi="Helvetica Neue"/>
        <w:sz w:val="24"/>
        <w:szCs w:val="24"/>
      </w:rPr>
      <w:t>1</w:t>
    </w:r>
    <w:r w:rsidR="00A162F5">
      <w:rPr>
        <w:rFonts w:ascii="Helvetica Neue" w:hAnsi="Helvetica Neue"/>
        <w:sz w:val="24"/>
        <w:szCs w:val="24"/>
      </w:rPr>
      <w:t>9</w:t>
    </w:r>
  </w:p>
</w:ftr>
</file>

<file path=word/footer1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5F78" w:rsidRPr="00F90E2F" w:rsidRDefault="00A85F78" w:rsidP="00AF2ABE">
    <w:pPr>
      <w:spacing w:before="240"/>
      <w:jc w:val="center"/>
      <w:rPr>
        <w:rFonts w:ascii="Helvetica Neue" w:hAnsi="Helvetica Neue"/>
        <w:sz w:val="24"/>
        <w:szCs w:val="24"/>
        <w:lang w:val="en-US"/>
      </w:rPr>
    </w:pPr>
    <w:r w:rsidRPr="00491EF3">
      <w:rPr>
        <w:noProof/>
        <w:lang w:eastAsia="ru-RU"/>
      </w:rPr>
      <w:pict>
        <v:line id="_x0000_s37910" style="position:absolute;left:0;text-align:left;z-index:251595776;visibility:visible;mso-wrap-distance-top:-1e-4mm;mso-wrap-distance-bottom:-1e-4mm;mso-position-horizontal-relative:page;mso-position-vertical-relative:page;mso-width-relative:margin" from="56.7pt,788.15pt" to="538.6pt,78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" strokecolor="windowText" strokeweight="1.5pt">
          <v:stroke joinstyle="miter"/>
          <o:lock v:ext="edit" shapetype="f"/>
          <w10:wrap anchorx="page" anchory="page"/>
        </v:line>
      </w:pict>
    </w:r>
    <w:r w:rsidR="00A162F5">
      <w:rPr>
        <w:rFonts w:ascii="Helvetica Neue" w:hAnsi="Helvetica Neue"/>
        <w:sz w:val="24"/>
        <w:szCs w:val="24"/>
      </w:rPr>
      <w:t>20</w:t>
    </w:r>
  </w:p>
</w:ftr>
</file>

<file path=word/footer1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5F78" w:rsidRPr="00F90E2F" w:rsidRDefault="00A85F78" w:rsidP="00AF2ABE">
    <w:pPr>
      <w:spacing w:before="240"/>
      <w:jc w:val="center"/>
      <w:rPr>
        <w:rFonts w:ascii="Helvetica Neue" w:hAnsi="Helvetica Neue"/>
        <w:sz w:val="24"/>
        <w:szCs w:val="24"/>
        <w:lang w:val="en-US"/>
      </w:rPr>
    </w:pPr>
    <w:r w:rsidRPr="00491EF3">
      <w:rPr>
        <w:noProof/>
        <w:lang w:eastAsia="ru-RU"/>
      </w:rPr>
      <w:pict>
        <v:line id="_x0000_s37908" style="position:absolute;left:0;text-align:left;z-index:251677696;visibility:visible;mso-wrap-distance-top:-1e-4mm;mso-wrap-distance-bottom:-1e-4mm;mso-position-horizontal-relative:page;mso-position-vertical-relative:page;mso-width-relative:margin" from="56.7pt,788.15pt" to="538.6pt,78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" strokecolor="windowText" strokeweight="1.5pt">
          <v:stroke joinstyle="miter"/>
          <o:lock v:ext="edit" shapetype="f"/>
          <w10:wrap anchorx="page" anchory="page"/>
        </v:line>
      </w:pict>
    </w:r>
    <w:r w:rsidR="00A162F5">
      <w:rPr>
        <w:rFonts w:ascii="Helvetica Neue" w:hAnsi="Helvetica Neue"/>
        <w:sz w:val="24"/>
        <w:szCs w:val="24"/>
      </w:rPr>
      <w:t>21</w:t>
    </w:r>
  </w:p>
</w:ftr>
</file>

<file path=word/footer1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5F78" w:rsidRPr="00F90E2F" w:rsidRDefault="00A85F78" w:rsidP="00AF2ABE">
    <w:pPr>
      <w:spacing w:before="240"/>
      <w:jc w:val="center"/>
      <w:rPr>
        <w:rFonts w:ascii="Helvetica Neue" w:hAnsi="Helvetica Neue"/>
        <w:sz w:val="24"/>
        <w:szCs w:val="24"/>
        <w:lang w:val="en-US"/>
      </w:rPr>
    </w:pPr>
    <w:r w:rsidRPr="00491EF3">
      <w:rPr>
        <w:noProof/>
        <w:lang w:eastAsia="ru-RU"/>
      </w:rPr>
      <w:pict>
        <v:line id="_x0000_s37906" style="position:absolute;left:0;text-align:left;z-index:251600896;visibility:visible;mso-wrap-distance-top:-1e-4mm;mso-wrap-distance-bottom:-1e-4mm;mso-position-horizontal-relative:page;mso-position-vertical-relative:page;mso-width-relative:margin" from="56.7pt,788.15pt" to="538.6pt,78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" strokecolor="windowText" strokeweight="1.5pt">
          <v:stroke joinstyle="miter"/>
          <o:lock v:ext="edit" shapetype="f"/>
          <w10:wrap anchorx="page" anchory="page"/>
        </v:line>
      </w:pict>
    </w:r>
    <w:r w:rsidR="00A162F5">
      <w:rPr>
        <w:rFonts w:ascii="Helvetica Neue" w:hAnsi="Helvetica Neue"/>
        <w:sz w:val="24"/>
        <w:szCs w:val="24"/>
      </w:rPr>
      <w:t>22</w:t>
    </w:r>
  </w:p>
</w:ftr>
</file>

<file path=word/footer1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5F78" w:rsidRPr="00F90E2F" w:rsidRDefault="00A85F78" w:rsidP="00AF2ABE">
    <w:pPr>
      <w:spacing w:before="240"/>
      <w:jc w:val="center"/>
      <w:rPr>
        <w:rFonts w:ascii="Helvetica Neue" w:hAnsi="Helvetica Neue"/>
        <w:sz w:val="24"/>
        <w:szCs w:val="24"/>
        <w:lang w:val="en-US"/>
      </w:rPr>
    </w:pPr>
    <w:r w:rsidRPr="00491EF3">
      <w:rPr>
        <w:noProof/>
        <w:lang w:eastAsia="ru-RU"/>
      </w:rPr>
      <w:pict>
        <v:line id="_x0000_s37904" style="position:absolute;left:0;text-align:left;z-index:251606016;visibility:visible;mso-wrap-distance-top:-1e-4mm;mso-wrap-distance-bottom:-1e-4mm;mso-position-horizontal-relative:page;mso-position-vertical-relative:page;mso-width-relative:margin" from="56.7pt,788.15pt" to="538.6pt,78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" strokecolor="windowText" strokeweight="1.5pt">
          <v:stroke joinstyle="miter"/>
          <o:lock v:ext="edit" shapetype="f"/>
          <w10:wrap anchorx="page" anchory="page"/>
        </v:line>
      </w:pict>
    </w:r>
    <w:r w:rsidR="00A162F5">
      <w:rPr>
        <w:rFonts w:ascii="Helvetica Neue" w:hAnsi="Helvetica Neue"/>
        <w:sz w:val="24"/>
        <w:szCs w:val="24"/>
      </w:rPr>
      <w:t>23</w:t>
    </w:r>
  </w:p>
</w:ftr>
</file>

<file path=word/footer1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5F78" w:rsidRPr="00F90E2F" w:rsidRDefault="00A85F78" w:rsidP="00AF2ABE">
    <w:pPr>
      <w:spacing w:before="240"/>
      <w:jc w:val="center"/>
      <w:rPr>
        <w:rFonts w:ascii="Helvetica Neue" w:hAnsi="Helvetica Neue"/>
        <w:sz w:val="24"/>
        <w:szCs w:val="24"/>
        <w:lang w:val="en-US"/>
      </w:rPr>
    </w:pPr>
    <w:r w:rsidRPr="00491EF3">
      <w:rPr>
        <w:noProof/>
        <w:lang w:eastAsia="ru-RU"/>
      </w:rPr>
      <w:pict>
        <v:line id="Прямая соединительная линия 110" o:spid="_x0000_s37902" style="position:absolute;left:0;text-align:left;z-index:251776000;visibility:visible;mso-wrap-distance-top:-1e-4mm;mso-wrap-distance-bottom:-1e-4mm;mso-position-horizontal-relative:page;mso-position-vertical-relative:page;mso-width-relative:margin" from="56.7pt,788.15pt" to="538.6pt,78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" strokecolor="windowText" strokeweight="1.5pt">
          <v:stroke joinstyle="miter"/>
          <o:lock v:ext="edit" shapetype="f"/>
          <w10:wrap anchorx="page" anchory="page"/>
        </v:line>
      </w:pict>
    </w:r>
    <w:r>
      <w:rPr>
        <w:rFonts w:ascii="Helvetica Neue" w:hAnsi="Helvetica Neue"/>
        <w:sz w:val="24"/>
        <w:szCs w:val="24"/>
      </w:rPr>
      <w:t>24</w:t>
    </w:r>
  </w:p>
</w:ftr>
</file>

<file path=word/footer16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5F78" w:rsidRPr="00F90E2F" w:rsidRDefault="00A85F78" w:rsidP="00AF2ABE">
    <w:pPr>
      <w:spacing w:before="240"/>
      <w:jc w:val="center"/>
      <w:rPr>
        <w:rFonts w:ascii="Helvetica Neue" w:hAnsi="Helvetica Neue"/>
        <w:sz w:val="24"/>
        <w:szCs w:val="24"/>
        <w:lang w:val="en-US"/>
      </w:rPr>
    </w:pPr>
    <w:r w:rsidRPr="00491EF3">
      <w:rPr>
        <w:noProof/>
        <w:lang w:eastAsia="ru-RU"/>
      </w:rPr>
      <w:pict>
        <v:line id="Прямая соединительная линия 48" o:spid="_x0000_s37900" style="position:absolute;left:0;text-align:left;z-index:251777024;visibility:visible;mso-wrap-distance-top:-1e-4mm;mso-wrap-distance-bottom:-1e-4mm;mso-position-horizontal-relative:page;mso-position-vertical-relative:page;mso-width-relative:margin" from="56.7pt,788.15pt" to="538.6pt,78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" strokecolor="windowText" strokeweight="1.5pt">
          <v:stroke joinstyle="miter"/>
          <o:lock v:ext="edit" shapetype="f"/>
          <w10:wrap anchorx="page" anchory="page"/>
        </v:line>
      </w:pict>
    </w:r>
    <w:r>
      <w:rPr>
        <w:rFonts w:ascii="Helvetica Neue" w:hAnsi="Helvetica Neue"/>
        <w:sz w:val="24"/>
        <w:szCs w:val="24"/>
      </w:rPr>
      <w:t>25</w:t>
    </w:r>
  </w:p>
</w:ftr>
</file>

<file path=word/footer17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5F78" w:rsidRPr="00F90E2F" w:rsidRDefault="00A85F78" w:rsidP="00AF2ABE">
    <w:pPr>
      <w:spacing w:before="240"/>
      <w:jc w:val="center"/>
      <w:rPr>
        <w:rFonts w:ascii="Helvetica Neue" w:hAnsi="Helvetica Neue"/>
        <w:sz w:val="24"/>
        <w:szCs w:val="24"/>
        <w:lang w:val="en-US"/>
      </w:rPr>
    </w:pPr>
    <w:r w:rsidRPr="00491EF3">
      <w:rPr>
        <w:noProof/>
        <w:lang w:eastAsia="ru-RU"/>
      </w:rPr>
      <w:pict>
        <v:line id="_x0000_s37898" style="position:absolute;left:0;text-align:left;z-index:251748352;visibility:visible;mso-wrap-distance-top:-1e-4mm;mso-wrap-distance-bottom:-1e-4mm;mso-position-horizontal-relative:page;mso-position-vertical-relative:page;mso-width-relative:margin" from="56.7pt,788.15pt" to="538.6pt,78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" strokecolor="windowText" strokeweight="1.5pt">
          <v:stroke joinstyle="miter"/>
          <o:lock v:ext="edit" shapetype="f"/>
          <w10:wrap anchorx="page" anchory="page"/>
        </v:line>
      </w:pict>
    </w:r>
    <w:r w:rsidR="00A162F5">
      <w:rPr>
        <w:rFonts w:ascii="Helvetica Neue" w:hAnsi="Helvetica Neue"/>
        <w:sz w:val="24"/>
        <w:szCs w:val="24"/>
      </w:rPr>
      <w:t>26</w:t>
    </w:r>
  </w:p>
</w:ftr>
</file>

<file path=word/footer18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5F78" w:rsidRPr="00F90E2F" w:rsidRDefault="00A85F78" w:rsidP="00AF2ABE">
    <w:pPr>
      <w:spacing w:before="240"/>
      <w:jc w:val="center"/>
      <w:rPr>
        <w:rFonts w:ascii="Helvetica Neue" w:hAnsi="Helvetica Neue"/>
        <w:sz w:val="24"/>
        <w:szCs w:val="24"/>
        <w:lang w:val="en-US"/>
      </w:rPr>
    </w:pPr>
    <w:r w:rsidRPr="00491EF3">
      <w:rPr>
        <w:noProof/>
        <w:lang w:eastAsia="ru-RU"/>
      </w:rPr>
      <w:pict>
        <v:line id="_x0000_s37896" style="position:absolute;left:0;text-align:left;z-index:251773952;visibility:visible;mso-wrap-distance-top:-1e-4mm;mso-wrap-distance-bottom:-1e-4mm;mso-position-horizontal-relative:page;mso-position-vertical-relative:page;mso-width-relative:margin" from="56.7pt,788.15pt" to="538.6pt,78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" strokecolor="windowText" strokeweight="1.5pt">
          <v:stroke joinstyle="miter"/>
          <o:lock v:ext="edit" shapetype="f"/>
          <w10:wrap anchorx="page" anchory="page"/>
        </v:line>
      </w:pict>
    </w:r>
    <w:r>
      <w:rPr>
        <w:rFonts w:ascii="Helvetica Neue" w:hAnsi="Helvetica Neue"/>
        <w:sz w:val="24"/>
        <w:szCs w:val="24"/>
      </w:rPr>
      <w:t>27</w:t>
    </w:r>
  </w:p>
</w:ftr>
</file>

<file path=word/footer19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5F78" w:rsidRPr="00F90E2F" w:rsidRDefault="00A85F78" w:rsidP="00AF2ABE">
    <w:pPr>
      <w:spacing w:before="240"/>
      <w:jc w:val="center"/>
      <w:rPr>
        <w:rFonts w:ascii="Helvetica Neue" w:hAnsi="Helvetica Neue"/>
        <w:sz w:val="24"/>
        <w:szCs w:val="24"/>
        <w:lang w:val="en-US"/>
      </w:rPr>
    </w:pPr>
    <w:r w:rsidRPr="00491EF3">
      <w:rPr>
        <w:noProof/>
        <w:lang w:eastAsia="ru-RU"/>
      </w:rPr>
      <w:pict>
        <v:line id="_x0000_s37894" style="position:absolute;left:0;text-align:left;z-index:251735040;visibility:visible;mso-wrap-distance-top:-1e-4mm;mso-wrap-distance-bottom:-1e-4mm;mso-position-horizontal-relative:page;mso-position-vertical-relative:page;mso-width-relative:margin" from="56.7pt,788.15pt" to="538.6pt,78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" strokecolor="windowText" strokeweight="1.5pt">
          <v:stroke joinstyle="miter"/>
          <o:lock v:ext="edit" shapetype="f"/>
          <w10:wrap anchorx="page" anchory="page"/>
        </v:line>
      </w:pict>
    </w:r>
    <w:r>
      <w:rPr>
        <w:rFonts w:ascii="Helvetica Neue" w:hAnsi="Helvetica Neue"/>
        <w:sz w:val="24"/>
        <w:szCs w:val="24"/>
      </w:rPr>
      <w:t>28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5F78" w:rsidRPr="00F90E2F" w:rsidRDefault="00A85F78" w:rsidP="00AF2ABE">
    <w:pPr>
      <w:spacing w:before="240"/>
      <w:jc w:val="center"/>
      <w:rPr>
        <w:rFonts w:ascii="Helvetica Neue" w:hAnsi="Helvetica Neue"/>
        <w:sz w:val="24"/>
        <w:szCs w:val="24"/>
        <w:lang w:val="en-US"/>
      </w:rPr>
    </w:pPr>
    <w:r w:rsidRPr="00491EF3">
      <w:rPr>
        <w:noProof/>
        <w:lang w:eastAsia="ru-RU"/>
      </w:rPr>
      <w:pict>
        <v:line id="_x0000_s37924" style="position:absolute;left:0;text-align:left;z-index:251558912;visibility:visible;mso-wrap-distance-top:-1e-4mm;mso-wrap-distance-bottom:-1e-4mm;mso-position-horizontal-relative:page;mso-position-vertical-relative:page;mso-width-relative:margin" from="56.7pt,788.15pt" to="538.6pt,78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" strokecolor="windowText" strokeweight="1.5pt">
          <v:stroke joinstyle="miter"/>
          <o:lock v:ext="edit" shapetype="f"/>
          <w10:wrap anchorx="page" anchory="page"/>
        </v:line>
      </w:pict>
    </w:r>
    <w:r>
      <w:rPr>
        <w:rFonts w:ascii="Helvetica Neue" w:hAnsi="Helvetica Neue"/>
        <w:sz w:val="24"/>
        <w:szCs w:val="24"/>
      </w:rPr>
      <w:t>9</w:t>
    </w:r>
  </w:p>
</w:ftr>
</file>

<file path=word/footer20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5F78" w:rsidRPr="00F90E2F" w:rsidRDefault="00A85F78" w:rsidP="00AF2ABE">
    <w:pPr>
      <w:spacing w:before="240"/>
      <w:jc w:val="center"/>
      <w:rPr>
        <w:rFonts w:ascii="Helvetica Neue" w:hAnsi="Helvetica Neue"/>
        <w:sz w:val="24"/>
        <w:szCs w:val="24"/>
        <w:lang w:val="en-US"/>
      </w:rPr>
    </w:pPr>
    <w:r w:rsidRPr="00491EF3">
      <w:rPr>
        <w:noProof/>
        <w:lang w:eastAsia="ru-RU"/>
      </w:rPr>
      <w:pict>
        <v:line id="_x0000_s37892" style="position:absolute;left:0;text-align:left;z-index:251739136;visibility:visible;mso-wrap-distance-top:-1e-4mm;mso-wrap-distance-bottom:-1e-4mm;mso-position-horizontal-relative:page;mso-position-vertical-relative:page;mso-width-relative:margin" from="56.7pt,788.15pt" to="538.6pt,78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" strokecolor="windowText" strokeweight="1.5pt">
          <v:stroke joinstyle="miter"/>
          <o:lock v:ext="edit" shapetype="f"/>
          <w10:wrap anchorx="page" anchory="page"/>
        </v:line>
      </w:pict>
    </w:r>
    <w:r>
      <w:rPr>
        <w:rFonts w:ascii="Helvetica Neue" w:hAnsi="Helvetica Neue"/>
        <w:sz w:val="24"/>
        <w:szCs w:val="24"/>
      </w:rPr>
      <w:t>29</w:t>
    </w:r>
  </w:p>
</w:ftr>
</file>

<file path=word/footer2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5F78" w:rsidRPr="00F90E2F" w:rsidRDefault="00A85F78" w:rsidP="00AF2ABE">
    <w:pPr>
      <w:spacing w:before="240"/>
      <w:jc w:val="center"/>
      <w:rPr>
        <w:rFonts w:ascii="Helvetica Neue" w:hAnsi="Helvetica Neue"/>
        <w:sz w:val="24"/>
        <w:szCs w:val="24"/>
        <w:lang w:val="en-US"/>
      </w:rPr>
    </w:pPr>
    <w:r w:rsidRPr="00491EF3">
      <w:rPr>
        <w:noProof/>
        <w:lang w:eastAsia="ru-RU"/>
      </w:rPr>
      <w:pict>
        <v:line id="_x0000_s37891" style="position:absolute;left:0;text-align:left;z-index:251707904;visibility:visible;mso-wrap-distance-top:-1e-4mm;mso-wrap-distance-bottom:-1e-4mm;mso-position-horizontal-relative:page;mso-position-vertical-relative:page;mso-width-relative:margin" from="56.7pt,788.15pt" to="538.6pt,78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" strokecolor="windowText" strokeweight="1.5pt">
          <v:stroke joinstyle="miter"/>
          <o:lock v:ext="edit" shapetype="f"/>
          <w10:wrap anchorx="page" anchory="page"/>
        </v:line>
      </w:pict>
    </w:r>
    <w:r>
      <w:rPr>
        <w:rFonts w:ascii="Helvetica Neue" w:hAnsi="Helvetica Neue"/>
        <w:sz w:val="24"/>
        <w:szCs w:val="24"/>
      </w:rPr>
      <w:t>30</w:t>
    </w:r>
  </w:p>
</w:ftr>
</file>

<file path=word/footer2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5F78" w:rsidRPr="00F90E2F" w:rsidRDefault="00A85F78" w:rsidP="00AF2ABE">
    <w:pPr>
      <w:spacing w:before="240"/>
      <w:jc w:val="center"/>
      <w:rPr>
        <w:rFonts w:ascii="Helvetica Neue" w:hAnsi="Helvetica Neue"/>
        <w:sz w:val="24"/>
        <w:szCs w:val="24"/>
        <w:lang w:val="en-US"/>
      </w:rPr>
    </w:pPr>
    <w:r w:rsidRPr="00491EF3">
      <w:rPr>
        <w:noProof/>
        <w:lang w:eastAsia="ru-RU"/>
      </w:rPr>
      <w:pict>
        <v:line id="_x0000_s37889" style="position:absolute;left:0;text-align:left;z-index:251712000;visibility:visible;mso-wrap-distance-top:-1e-4mm;mso-wrap-distance-bottom:-1e-4mm;mso-position-horizontal-relative:page;mso-position-vertical-relative:page;mso-width-relative:margin" from="56.7pt,788.15pt" to="538.6pt,78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" strokecolor="windowText" strokeweight="1.5pt">
          <v:stroke joinstyle="miter"/>
          <o:lock v:ext="edit" shapetype="f"/>
          <w10:wrap anchorx="page" anchory="page"/>
        </v:line>
      </w:pict>
    </w:r>
    <w:r>
      <w:rPr>
        <w:rFonts w:ascii="Helvetica Neue" w:hAnsi="Helvetica Neue"/>
        <w:sz w:val="24"/>
        <w:szCs w:val="24"/>
      </w:rPr>
      <w:t>31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5F78" w:rsidRPr="00F90E2F" w:rsidRDefault="00A85F78" w:rsidP="00AF2ABE">
    <w:pPr>
      <w:spacing w:before="240"/>
      <w:jc w:val="center"/>
      <w:rPr>
        <w:rFonts w:ascii="Helvetica Neue" w:hAnsi="Helvetica Neue"/>
        <w:sz w:val="24"/>
        <w:szCs w:val="24"/>
        <w:lang w:val="en-US"/>
      </w:rPr>
    </w:pPr>
    <w:r w:rsidRPr="00491EF3">
      <w:rPr>
        <w:noProof/>
        <w:lang w:eastAsia="ru-RU"/>
      </w:rPr>
      <w:pict>
        <v:line id="Прямая соединительная линия 21" o:spid="_x0000_s37922" style="position:absolute;left:0;text-align:left;z-index:251552768;visibility:visible;mso-wrap-distance-top:-1e-4mm;mso-wrap-distance-bottom:-1e-4mm;mso-position-horizontal-relative:page;mso-position-vertical-relative:page;mso-width-relative:margin" from="56.7pt,788.15pt" to="538.6pt,78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" strokecolor="windowText" strokeweight="1.5pt">
          <v:stroke joinstyle="miter"/>
          <o:lock v:ext="edit" shapetype="f"/>
          <w10:wrap anchorx="page" anchory="page"/>
        </v:line>
      </w:pict>
    </w:r>
    <w:r>
      <w:rPr>
        <w:rFonts w:ascii="Helvetica Neue" w:hAnsi="Helvetica Neue"/>
        <w:sz w:val="24"/>
        <w:szCs w:val="24"/>
      </w:rPr>
      <w:t>10</w:t>
    </w: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5F78" w:rsidRPr="00F90E2F" w:rsidRDefault="00A85F78" w:rsidP="00AF2ABE">
    <w:pPr>
      <w:spacing w:before="240"/>
      <w:jc w:val="center"/>
      <w:rPr>
        <w:rFonts w:ascii="Helvetica Neue" w:hAnsi="Helvetica Neue"/>
        <w:sz w:val="24"/>
        <w:szCs w:val="24"/>
        <w:lang w:val="en-US"/>
      </w:rPr>
    </w:pPr>
    <w:r w:rsidRPr="00491EF3">
      <w:rPr>
        <w:noProof/>
        <w:lang w:eastAsia="ru-RU"/>
      </w:rPr>
      <w:pict>
        <v:line id="_x0000_s37920" style="position:absolute;left:0;text-align:left;z-index:251787264;visibility:visible;mso-wrap-distance-top:-1e-4mm;mso-wrap-distance-bottom:-1e-4mm;mso-position-horizontal-relative:page;mso-position-vertical-relative:page;mso-width-relative:margin" from="56.7pt,788.15pt" to="538.6pt,78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" strokecolor="windowText" strokeweight="1.5pt">
          <v:stroke joinstyle="miter"/>
          <o:lock v:ext="edit" shapetype="f"/>
          <w10:wrap anchorx="page" anchory="page"/>
        </v:line>
      </w:pict>
    </w:r>
    <w:r>
      <w:rPr>
        <w:rFonts w:ascii="Helvetica Neue" w:hAnsi="Helvetica Neue"/>
        <w:sz w:val="24"/>
        <w:szCs w:val="24"/>
      </w:rPr>
      <w:t>1</w:t>
    </w:r>
    <w:r w:rsidR="003B4AF0">
      <w:rPr>
        <w:rFonts w:ascii="Helvetica Neue" w:hAnsi="Helvetica Neue"/>
        <w:sz w:val="24"/>
        <w:szCs w:val="24"/>
      </w:rPr>
      <w:t>1</w:t>
    </w:r>
  </w:p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162F5" w:rsidRPr="00F90E2F" w:rsidRDefault="00A162F5" w:rsidP="00AF2ABE">
    <w:pPr>
      <w:spacing w:before="240"/>
      <w:jc w:val="center"/>
      <w:rPr>
        <w:rFonts w:ascii="Helvetica Neue" w:hAnsi="Helvetica Neue"/>
        <w:sz w:val="24"/>
        <w:szCs w:val="24"/>
        <w:lang w:val="en-US"/>
      </w:rPr>
    </w:pPr>
    <w:r w:rsidRPr="00491EF3">
      <w:rPr>
        <w:noProof/>
        <w:lang w:eastAsia="ru-RU"/>
      </w:rPr>
      <w:pict>
        <v:line id="_x0000_s37928" style="position:absolute;left:0;text-align:left;z-index:251789312;visibility:visible;mso-wrap-distance-top:-1e-4mm;mso-wrap-distance-bottom:-1e-4mm;mso-position-horizontal-relative:page;mso-position-vertical-relative:page;mso-width-relative:margin" from="56.7pt,788.15pt" to="538.6pt,78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" strokecolor="windowText" strokeweight="1.5pt">
          <v:stroke joinstyle="miter"/>
          <o:lock v:ext="edit" shapetype="f"/>
          <w10:wrap anchorx="page" anchory="page"/>
        </v:line>
      </w:pict>
    </w:r>
    <w:r>
      <w:rPr>
        <w:rFonts w:ascii="Helvetica Neue" w:hAnsi="Helvetica Neue"/>
        <w:sz w:val="24"/>
        <w:szCs w:val="24"/>
      </w:rPr>
      <w:t>12</w:t>
    </w:r>
  </w:p>
</w:ftr>
</file>

<file path=word/footer6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5F78" w:rsidRPr="00F90E2F" w:rsidRDefault="00A85F78" w:rsidP="00AF2ABE">
    <w:pPr>
      <w:spacing w:before="240"/>
      <w:jc w:val="center"/>
      <w:rPr>
        <w:rFonts w:ascii="Helvetica Neue" w:hAnsi="Helvetica Neue"/>
        <w:sz w:val="24"/>
        <w:szCs w:val="24"/>
        <w:lang w:val="en-US"/>
      </w:rPr>
    </w:pPr>
    <w:r w:rsidRPr="00491EF3">
      <w:rPr>
        <w:noProof/>
        <w:lang w:eastAsia="ru-RU"/>
      </w:rPr>
      <w:pict>
        <v:line id="_x0000_s37918" style="position:absolute;left:0;text-align:left;z-index:251565056;visibility:visible;mso-wrap-distance-top:-1e-4mm;mso-wrap-distance-bottom:-1e-4mm;mso-position-horizontal-relative:page;mso-position-vertical-relative:page;mso-width-relative:margin" from="56.7pt,788.15pt" to="538.6pt,78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" strokecolor="windowText" strokeweight="1.5pt">
          <v:stroke joinstyle="miter"/>
          <o:lock v:ext="edit" shapetype="f"/>
          <w10:wrap anchorx="page" anchory="page"/>
        </v:line>
      </w:pict>
    </w:r>
    <w:r w:rsidR="00A162F5">
      <w:rPr>
        <w:rFonts w:ascii="Helvetica Neue" w:hAnsi="Helvetica Neue"/>
        <w:sz w:val="24"/>
        <w:szCs w:val="24"/>
      </w:rPr>
      <w:t>13</w:t>
    </w:r>
  </w:p>
</w:ftr>
</file>

<file path=word/footer7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162F5" w:rsidRPr="00F90E2F" w:rsidRDefault="00A162F5" w:rsidP="00AF2ABE">
    <w:pPr>
      <w:spacing w:before="240"/>
      <w:jc w:val="center"/>
      <w:rPr>
        <w:rFonts w:ascii="Helvetica Neue" w:hAnsi="Helvetica Neue"/>
        <w:sz w:val="24"/>
        <w:szCs w:val="24"/>
        <w:lang w:val="en-US"/>
      </w:rPr>
    </w:pPr>
    <w:r w:rsidRPr="00491EF3">
      <w:rPr>
        <w:noProof/>
        <w:lang w:eastAsia="ru-RU"/>
      </w:rPr>
      <w:pict>
        <v:line id="_x0000_s37929" style="position:absolute;left:0;text-align:left;z-index:251791360;visibility:visible;mso-wrap-distance-top:-1e-4mm;mso-wrap-distance-bottom:-1e-4mm;mso-position-horizontal-relative:page;mso-position-vertical-relative:page;mso-width-relative:margin" from="56.7pt,788.15pt" to="538.6pt,78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" strokecolor="windowText" strokeweight="1.5pt">
          <v:stroke joinstyle="miter"/>
          <o:lock v:ext="edit" shapetype="f"/>
          <w10:wrap anchorx="page" anchory="page"/>
        </v:line>
      </w:pict>
    </w:r>
    <w:r>
      <w:rPr>
        <w:rFonts w:ascii="Helvetica Neue" w:hAnsi="Helvetica Neue"/>
        <w:sz w:val="24"/>
        <w:szCs w:val="24"/>
      </w:rPr>
      <w:t>14</w:t>
    </w:r>
  </w:p>
</w:ftr>
</file>

<file path=word/footer8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5F78" w:rsidRPr="00F90E2F" w:rsidRDefault="00A85F78" w:rsidP="00AF2ABE">
    <w:pPr>
      <w:spacing w:before="240"/>
      <w:jc w:val="center"/>
      <w:rPr>
        <w:rFonts w:ascii="Helvetica Neue" w:hAnsi="Helvetica Neue"/>
        <w:sz w:val="24"/>
        <w:szCs w:val="24"/>
        <w:lang w:val="en-US"/>
      </w:rPr>
    </w:pPr>
    <w:r w:rsidRPr="00491EF3">
      <w:rPr>
        <w:noProof/>
        <w:lang w:eastAsia="ru-RU"/>
      </w:rPr>
      <w:pict>
        <v:line id="_x0000_s37916" style="position:absolute;left:0;text-align:left;z-index:251714560;visibility:visible;mso-wrap-distance-top:-1e-4mm;mso-wrap-distance-bottom:-1e-4mm;mso-position-horizontal-relative:page;mso-position-vertical-relative:page;mso-width-relative:margin" from="56.7pt,788.15pt" to="538.6pt,78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" strokecolor="windowText" strokeweight="1.5pt">
          <v:stroke joinstyle="miter"/>
          <o:lock v:ext="edit" shapetype="f"/>
          <w10:wrap anchorx="page" anchory="page"/>
        </v:line>
      </w:pict>
    </w:r>
    <w:r>
      <w:rPr>
        <w:rFonts w:ascii="Helvetica Neue" w:hAnsi="Helvetica Neue"/>
        <w:sz w:val="24"/>
        <w:szCs w:val="24"/>
      </w:rPr>
      <w:t>1</w:t>
    </w:r>
    <w:r w:rsidR="005A06B3">
      <w:rPr>
        <w:rFonts w:ascii="Helvetica Neue" w:hAnsi="Helvetica Neue"/>
        <w:sz w:val="24"/>
        <w:szCs w:val="24"/>
      </w:rPr>
      <w:t>5</w:t>
    </w:r>
  </w:p>
</w:ftr>
</file>

<file path=word/footer9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5F78" w:rsidRPr="00F90E2F" w:rsidRDefault="00A85F78" w:rsidP="00AF2ABE">
    <w:pPr>
      <w:spacing w:before="240"/>
      <w:jc w:val="center"/>
      <w:rPr>
        <w:rFonts w:ascii="Helvetica Neue" w:hAnsi="Helvetica Neue"/>
        <w:sz w:val="24"/>
        <w:szCs w:val="24"/>
        <w:lang w:val="en-US"/>
      </w:rPr>
    </w:pPr>
    <w:r w:rsidRPr="00491EF3">
      <w:rPr>
        <w:noProof/>
        <w:lang w:eastAsia="ru-RU"/>
      </w:rPr>
      <w:pict>
        <v:line id="_x0000_s37914" style="position:absolute;left:0;text-align:left;z-index:251583488;visibility:visible;mso-wrap-distance-top:-1e-4mm;mso-wrap-distance-bottom:-1e-4mm;mso-position-horizontal-relative:page;mso-position-vertical-relative:page;mso-width-relative:margin" from="56.7pt,788.15pt" to="538.6pt,78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" strokecolor="windowText" strokeweight="1.5pt">
          <v:stroke joinstyle="miter"/>
          <o:lock v:ext="edit" shapetype="f"/>
          <w10:wrap anchorx="page" anchory="page"/>
        </v:line>
      </w:pict>
    </w:r>
    <w:r>
      <w:rPr>
        <w:rFonts w:ascii="Helvetica Neue" w:hAnsi="Helvetica Neue"/>
        <w:sz w:val="24"/>
        <w:szCs w:val="24"/>
      </w:rPr>
      <w:t>1</w:t>
    </w:r>
    <w:r w:rsidR="00A162F5">
      <w:rPr>
        <w:rFonts w:ascii="Helvetica Neue" w:hAnsi="Helvetica Neue"/>
        <w:sz w:val="24"/>
        <w:szCs w:val="24"/>
      </w:rPr>
      <w:t>8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A0065" w:rsidRDefault="004A0065" w:rsidP="00664103">
      <w:r>
        <w:separator/>
      </w:r>
    </w:p>
    <w:p w:rsidR="004A0065" w:rsidRDefault="004A0065" w:rsidP="00664103"/>
  </w:footnote>
  <w:footnote w:type="continuationSeparator" w:id="1">
    <w:p w:rsidR="004A0065" w:rsidRDefault="004A0065" w:rsidP="00664103">
      <w:r>
        <w:continuationSeparator/>
      </w:r>
    </w:p>
    <w:p w:rsidR="004A0065" w:rsidRDefault="004A0065" w:rsidP="00664103"/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5F78" w:rsidRPr="00FB73ED" w:rsidRDefault="00A85F78" w:rsidP="0068457F">
    <w:pPr>
      <w:spacing w:after="480"/>
      <w:jc w:val="right"/>
      <w:rPr>
        <w:rFonts w:ascii="Times New Roman" w:hAnsi="Times New Roman"/>
        <w:sz w:val="18"/>
        <w:szCs w:val="18"/>
      </w:rPr>
    </w:pPr>
    <w:r w:rsidRPr="00F90E2F">
      <w:rPr>
        <w:rFonts w:ascii="Helvetica Neue LT Cyr" w:hAnsi="Helvetica Neue LT Cyr" w:cs="Helvetica Neue LT Cyr"/>
        <w:sz w:val="18"/>
        <w:szCs w:val="18"/>
      </w:rPr>
      <w:t xml:space="preserve">Приложение Б (лист </w:t>
    </w:r>
    <w:r>
      <w:rPr>
        <w:sz w:val="18"/>
        <w:szCs w:val="18"/>
      </w:rPr>
      <w:t>1</w:t>
    </w:r>
    <w:r w:rsidRPr="00F90E2F">
      <w:rPr>
        <w:rFonts w:ascii="Helvetica Neue LT Cyr" w:hAnsi="Helvetica Neue LT Cyr" w:cs="Helvetica Neue LT Cyr"/>
        <w:sz w:val="18"/>
        <w:szCs w:val="18"/>
      </w:rPr>
      <w:t>) к ЗЭПБ Т</w:t>
    </w:r>
    <w:r>
      <w:rPr>
        <w:rFonts w:ascii="Helvetica Neue LT Cyr" w:hAnsi="Helvetica Neue LT Cyr" w:cs="Helvetica Neue LT Cyr"/>
        <w:sz w:val="18"/>
        <w:szCs w:val="18"/>
      </w:rPr>
      <w:t>У</w:t>
    </w:r>
    <w:r w:rsidRPr="00F90E2F">
      <w:rPr>
        <w:sz w:val="18"/>
        <w:szCs w:val="18"/>
      </w:rPr>
      <w:t>-</w:t>
    </w:r>
    <w:r w:rsidRPr="00FB73ED">
      <w:rPr>
        <w:sz w:val="18"/>
        <w:szCs w:val="18"/>
      </w:rPr>
      <w:t xml:space="preserve">    </w:t>
    </w:r>
    <w:r>
      <w:rPr>
        <w:sz w:val="18"/>
        <w:szCs w:val="18"/>
      </w:rPr>
      <w:t>-</w:t>
    </w:r>
    <w:r>
      <w:rPr>
        <w:rFonts w:ascii="Helvetica Neue LT Cyr" w:hAnsi="Helvetica Neue LT Cyr" w:cs="Helvetica Neue LT Cyr"/>
        <w:sz w:val="18"/>
        <w:szCs w:val="18"/>
      </w:rPr>
      <w:t>ГПМ</w:t>
    </w:r>
    <w:r w:rsidRPr="00491EF3">
      <w:rPr>
        <w:rFonts w:cs="Helvetica Neue LT"/>
        <w:noProof/>
        <w:lang w:eastAsia="ru-RU"/>
      </w:rPr>
      <w:pict>
        <v:line id="_x0000_s37927" style="position:absolute;left:0;text-align:left;z-index:251715072;visibility:visible;mso-wrap-distance-top:-1e-4mm;mso-wrap-distance-bottom:-1e-4mm;mso-position-horizontal-relative:page;mso-position-vertical-relative:page" from="56.5pt,51.05pt" to="538.4pt,5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" strokeweight="1.5pt">
          <v:stroke joinstyle="miter"/>
          <o:lock v:ext="edit" shapetype="f"/>
          <w10:wrap anchorx="page" anchory="page"/>
        </v:line>
      </w:pict>
    </w:r>
    <w:r>
      <w:rPr>
        <w:sz w:val="18"/>
        <w:szCs w:val="18"/>
      </w:rPr>
      <w:t>-202</w:t>
    </w:r>
    <w:r w:rsidRPr="00FB73ED">
      <w:rPr>
        <w:sz w:val="18"/>
        <w:szCs w:val="18"/>
      </w:rPr>
      <w:t>1</w:t>
    </w:r>
  </w:p>
</w:hdr>
</file>

<file path=word/header10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5F78" w:rsidRPr="00F90E2F" w:rsidRDefault="00A85F78" w:rsidP="0068457F">
    <w:pPr>
      <w:spacing w:after="480"/>
      <w:jc w:val="right"/>
      <w:rPr>
        <w:sz w:val="18"/>
        <w:szCs w:val="18"/>
      </w:rPr>
    </w:pPr>
    <w:r w:rsidRPr="005C1949">
      <w:rPr>
        <w:sz w:val="18"/>
        <w:szCs w:val="18"/>
      </w:rPr>
      <w:t xml:space="preserve">Приложение </w:t>
    </w:r>
    <w:r>
      <w:rPr>
        <w:sz w:val="18"/>
        <w:szCs w:val="18"/>
      </w:rPr>
      <w:t>1</w:t>
    </w:r>
    <w:r w:rsidRPr="005C1949">
      <w:rPr>
        <w:sz w:val="18"/>
        <w:szCs w:val="18"/>
      </w:rPr>
      <w:t xml:space="preserve"> к Акту технического диагностирования РТК-13</w:t>
    </w:r>
    <w:r>
      <w:rPr>
        <w:sz w:val="18"/>
        <w:szCs w:val="18"/>
      </w:rPr>
      <w:t>4</w:t>
    </w:r>
    <w:r w:rsidRPr="00FB73ED">
      <w:rPr>
        <w:sz w:val="18"/>
        <w:szCs w:val="18"/>
      </w:rPr>
      <w:t>77</w:t>
    </w:r>
    <w:r w:rsidRPr="005C1949">
      <w:rPr>
        <w:sz w:val="18"/>
        <w:szCs w:val="18"/>
      </w:rPr>
      <w:t>.А</w:t>
    </w:r>
    <w:r w:rsidRPr="00491EF3">
      <w:rPr>
        <w:noProof/>
        <w:lang w:eastAsia="ru-RU"/>
      </w:rPr>
      <w:pict>
        <v:line id="_x0000_s37909" style="position:absolute;left:0;text-align:left;z-index:251672576;visibility:visible;mso-wrap-distance-top:-1e-4mm;mso-wrap-distance-bottom:-1e-4mm;mso-position-horizontal-relative:page;mso-position-vertical-relative:page" from="56.5pt,51.05pt" to="538.4pt,5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" strokecolor="windowText" strokeweight="1.5pt">
          <v:stroke joinstyle="miter"/>
          <o:lock v:ext="edit" shapetype="f"/>
          <w10:wrap anchorx="page" anchory="page"/>
        </v:line>
      </w:pict>
    </w:r>
  </w:p>
</w:hdr>
</file>

<file path=word/header1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5F78" w:rsidRPr="00F90E2F" w:rsidRDefault="00A85F78" w:rsidP="0068457F">
    <w:pPr>
      <w:spacing w:after="480"/>
      <w:jc w:val="right"/>
      <w:rPr>
        <w:sz w:val="18"/>
        <w:szCs w:val="18"/>
      </w:rPr>
    </w:pPr>
    <w:r w:rsidRPr="005C1949">
      <w:rPr>
        <w:sz w:val="18"/>
        <w:szCs w:val="18"/>
      </w:rPr>
      <w:t xml:space="preserve">Приложение </w:t>
    </w:r>
    <w:r>
      <w:rPr>
        <w:sz w:val="18"/>
        <w:szCs w:val="18"/>
      </w:rPr>
      <w:t>2</w:t>
    </w:r>
    <w:r w:rsidRPr="005C1949">
      <w:rPr>
        <w:sz w:val="18"/>
        <w:szCs w:val="18"/>
      </w:rPr>
      <w:t xml:space="preserve"> к Акту технического диагностирования РТК-</w:t>
    </w:r>
    <w:r>
      <w:rPr>
        <w:sz w:val="18"/>
        <w:szCs w:val="18"/>
      </w:rPr>
      <w:t>134</w:t>
    </w:r>
    <w:r w:rsidRPr="00FB73ED">
      <w:rPr>
        <w:sz w:val="18"/>
        <w:szCs w:val="18"/>
      </w:rPr>
      <w:t>77</w:t>
    </w:r>
    <w:r w:rsidRPr="005C1949">
      <w:rPr>
        <w:sz w:val="18"/>
        <w:szCs w:val="18"/>
      </w:rPr>
      <w:t>.А</w:t>
    </w:r>
    <w:r w:rsidRPr="00491EF3">
      <w:rPr>
        <w:noProof/>
        <w:lang w:eastAsia="ru-RU"/>
      </w:rPr>
      <w:pict>
        <v:line id="_x0000_s37907" style="position:absolute;left:0;text-align:left;z-index:251693056;visibility:visible;mso-wrap-distance-top:-1e-4mm;mso-wrap-distance-bottom:-1e-4mm;mso-position-horizontal-relative:page;mso-position-vertical-relative:page" from="56.5pt,51.05pt" to="538.4pt,5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" strokecolor="windowText" strokeweight="1.5pt">
          <v:stroke joinstyle="miter"/>
          <o:lock v:ext="edit" shapetype="f"/>
          <w10:wrap anchorx="page" anchory="page"/>
        </v:line>
      </w:pict>
    </w:r>
  </w:p>
</w:hdr>
</file>

<file path=word/header1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5F78" w:rsidRPr="00F90E2F" w:rsidRDefault="00A85F78" w:rsidP="0068457F">
    <w:pPr>
      <w:spacing w:after="480"/>
      <w:jc w:val="right"/>
      <w:rPr>
        <w:sz w:val="18"/>
        <w:szCs w:val="18"/>
      </w:rPr>
    </w:pPr>
    <w:r w:rsidRPr="005C1949">
      <w:rPr>
        <w:sz w:val="18"/>
        <w:szCs w:val="18"/>
      </w:rPr>
      <w:t xml:space="preserve">Приложение </w:t>
    </w:r>
    <w:r>
      <w:rPr>
        <w:sz w:val="18"/>
        <w:szCs w:val="18"/>
      </w:rPr>
      <w:t>3</w:t>
    </w:r>
    <w:r w:rsidRPr="005C1949">
      <w:rPr>
        <w:sz w:val="18"/>
        <w:szCs w:val="18"/>
      </w:rPr>
      <w:t xml:space="preserve"> к Акту технического диагностирования РТК-</w:t>
    </w:r>
    <w:r>
      <w:rPr>
        <w:sz w:val="18"/>
        <w:szCs w:val="18"/>
      </w:rPr>
      <w:t>134</w:t>
    </w:r>
    <w:r w:rsidRPr="00FB73ED">
      <w:rPr>
        <w:sz w:val="18"/>
        <w:szCs w:val="18"/>
      </w:rPr>
      <w:t>77</w:t>
    </w:r>
    <w:r w:rsidRPr="005C1949">
      <w:rPr>
        <w:sz w:val="18"/>
        <w:szCs w:val="18"/>
      </w:rPr>
      <w:t>.А</w:t>
    </w:r>
    <w:r w:rsidRPr="00491EF3">
      <w:rPr>
        <w:noProof/>
        <w:lang w:eastAsia="ru-RU"/>
      </w:rPr>
      <w:pict>
        <v:line id="_x0000_s37905" style="position:absolute;left:0;text-align:left;z-index:251698176;visibility:visible;mso-wrap-distance-top:-1e-4mm;mso-wrap-distance-bottom:-1e-4mm;mso-position-horizontal-relative:page;mso-position-vertical-relative:page" from="56.5pt,51.05pt" to="538.4pt,5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" strokecolor="windowText" strokeweight="1.5pt">
          <v:stroke joinstyle="miter"/>
          <o:lock v:ext="edit" shapetype="f"/>
          <w10:wrap anchorx="page" anchory="page"/>
        </v:line>
      </w:pict>
    </w:r>
  </w:p>
</w:hdr>
</file>

<file path=word/header1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5F78" w:rsidRPr="00F90E2F" w:rsidRDefault="00A85F78" w:rsidP="0068457F">
    <w:pPr>
      <w:spacing w:after="480"/>
      <w:jc w:val="right"/>
      <w:rPr>
        <w:sz w:val="18"/>
        <w:szCs w:val="18"/>
      </w:rPr>
    </w:pPr>
    <w:r w:rsidRPr="005C1949">
      <w:rPr>
        <w:sz w:val="18"/>
        <w:szCs w:val="18"/>
      </w:rPr>
      <w:t xml:space="preserve">Приложение </w:t>
    </w:r>
    <w:r>
      <w:rPr>
        <w:sz w:val="18"/>
        <w:szCs w:val="18"/>
      </w:rPr>
      <w:t>4</w:t>
    </w:r>
    <w:r w:rsidRPr="005C1949">
      <w:rPr>
        <w:sz w:val="18"/>
        <w:szCs w:val="18"/>
      </w:rPr>
      <w:t xml:space="preserve"> к Акту технического диагностирования РТК-</w:t>
    </w:r>
    <w:r>
      <w:rPr>
        <w:sz w:val="18"/>
        <w:szCs w:val="18"/>
      </w:rPr>
      <w:t>13477</w:t>
    </w:r>
    <w:r w:rsidRPr="005C1949">
      <w:rPr>
        <w:sz w:val="18"/>
        <w:szCs w:val="18"/>
      </w:rPr>
      <w:t>.А</w:t>
    </w:r>
    <w:r w:rsidRPr="00491EF3">
      <w:rPr>
        <w:noProof/>
        <w:lang w:eastAsia="ru-RU"/>
      </w:rPr>
      <w:pict>
        <v:line id="Прямая соединительная линия 111" o:spid="_x0000_s37903" style="position:absolute;left:0;text-align:left;z-index:251778048;visibility:visible;mso-wrap-distance-top:-1e-4mm;mso-wrap-distance-bottom:-1e-4mm;mso-position-horizontal-relative:page;mso-position-vertical-relative:page" from="56.5pt,51.05pt" to="538.4pt,5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" strokecolor="windowText" strokeweight="1.5pt">
          <v:stroke joinstyle="miter"/>
          <o:lock v:ext="edit" shapetype="f"/>
          <w10:wrap anchorx="page" anchory="page"/>
        </v:line>
      </w:pict>
    </w:r>
  </w:p>
</w:hdr>
</file>

<file path=word/header1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5F78" w:rsidRPr="00F90E2F" w:rsidRDefault="00A85F78" w:rsidP="0068457F">
    <w:pPr>
      <w:spacing w:after="480"/>
      <w:jc w:val="right"/>
      <w:rPr>
        <w:sz w:val="18"/>
        <w:szCs w:val="18"/>
      </w:rPr>
    </w:pPr>
    <w:r w:rsidRPr="005C1949">
      <w:rPr>
        <w:sz w:val="18"/>
        <w:szCs w:val="18"/>
      </w:rPr>
      <w:t xml:space="preserve">Приложение </w:t>
    </w:r>
    <w:r>
      <w:rPr>
        <w:sz w:val="18"/>
        <w:szCs w:val="18"/>
      </w:rPr>
      <w:t>5</w:t>
    </w:r>
    <w:r w:rsidRPr="005C1949">
      <w:rPr>
        <w:sz w:val="18"/>
        <w:szCs w:val="18"/>
      </w:rPr>
      <w:t xml:space="preserve"> к Акту технического диагностирования РТК-13</w:t>
    </w:r>
    <w:r>
      <w:rPr>
        <w:sz w:val="18"/>
        <w:szCs w:val="18"/>
      </w:rPr>
      <w:t>477</w:t>
    </w:r>
    <w:r w:rsidRPr="005C1949">
      <w:rPr>
        <w:sz w:val="18"/>
        <w:szCs w:val="18"/>
      </w:rPr>
      <w:t>.А</w:t>
    </w:r>
    <w:r w:rsidRPr="00491EF3">
      <w:rPr>
        <w:noProof/>
        <w:lang w:eastAsia="ru-RU"/>
      </w:rPr>
      <w:pict>
        <v:line id="Прямая соединительная линия 67" o:spid="_x0000_s37901" style="position:absolute;left:0;text-align:left;z-index:251779072;visibility:visible;mso-wrap-distance-top:-1e-4mm;mso-wrap-distance-bottom:-1e-4mm;mso-position-horizontal-relative:page;mso-position-vertical-relative:page" from="56.5pt,51.05pt" to="538.4pt,5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" strokecolor="windowText" strokeweight="1.5pt">
          <v:stroke joinstyle="miter"/>
          <o:lock v:ext="edit" shapetype="f"/>
          <w10:wrap anchorx="page" anchory="page"/>
        </v:line>
      </w:pict>
    </w:r>
  </w:p>
</w:hdr>
</file>

<file path=word/header1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5F78" w:rsidRPr="00F90E2F" w:rsidRDefault="00A85F78" w:rsidP="0068457F">
    <w:pPr>
      <w:spacing w:after="480"/>
      <w:jc w:val="right"/>
      <w:rPr>
        <w:sz w:val="18"/>
        <w:szCs w:val="18"/>
      </w:rPr>
    </w:pPr>
    <w:r w:rsidRPr="005C1949">
      <w:rPr>
        <w:sz w:val="18"/>
        <w:szCs w:val="18"/>
      </w:rPr>
      <w:t xml:space="preserve">Приложение </w:t>
    </w:r>
    <w:r>
      <w:rPr>
        <w:sz w:val="18"/>
        <w:szCs w:val="18"/>
      </w:rPr>
      <w:t>6</w:t>
    </w:r>
    <w:r w:rsidRPr="005C1949">
      <w:rPr>
        <w:sz w:val="18"/>
        <w:szCs w:val="18"/>
      </w:rPr>
      <w:t xml:space="preserve"> к Акту технического диагностирования РТК-13</w:t>
    </w:r>
    <w:r>
      <w:rPr>
        <w:sz w:val="18"/>
        <w:szCs w:val="18"/>
      </w:rPr>
      <w:t>4</w:t>
    </w:r>
    <w:r w:rsidRPr="00FB73ED">
      <w:rPr>
        <w:sz w:val="18"/>
        <w:szCs w:val="18"/>
      </w:rPr>
      <w:t>77</w:t>
    </w:r>
    <w:r w:rsidRPr="005C1949">
      <w:rPr>
        <w:sz w:val="18"/>
        <w:szCs w:val="18"/>
      </w:rPr>
      <w:t>.А</w:t>
    </w:r>
    <w:r w:rsidRPr="00491EF3">
      <w:rPr>
        <w:noProof/>
        <w:lang w:eastAsia="ru-RU"/>
      </w:rPr>
      <w:pict>
        <v:line id="_x0000_s37899" style="position:absolute;left:0;text-align:left;z-index:251753472;visibility:visible;mso-wrap-distance-top:-1e-4mm;mso-wrap-distance-bottom:-1e-4mm;mso-position-horizontal-relative:page;mso-position-vertical-relative:page" from="56.5pt,51.05pt" to="538.4pt,5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" strokecolor="windowText" strokeweight="1.5pt">
          <v:stroke joinstyle="miter"/>
          <o:lock v:ext="edit" shapetype="f"/>
          <w10:wrap anchorx="page" anchory="page"/>
        </v:line>
      </w:pict>
    </w:r>
  </w:p>
</w:hdr>
</file>

<file path=word/header16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5F78" w:rsidRDefault="00A85F78" w:rsidP="009E1D30">
    <w:pPr>
      <w:spacing w:after="180"/>
      <w:jc w:val="right"/>
      <w:rPr>
        <w:sz w:val="18"/>
        <w:szCs w:val="18"/>
      </w:rPr>
    </w:pPr>
    <w:r w:rsidRPr="00824969">
      <w:rPr>
        <w:sz w:val="18"/>
        <w:szCs w:val="18"/>
      </w:rPr>
      <w:t xml:space="preserve">Приложение </w:t>
    </w:r>
    <w:r>
      <w:t>7</w:t>
    </w:r>
    <w:r>
      <w:rPr>
        <w:sz w:val="18"/>
        <w:szCs w:val="18"/>
      </w:rPr>
      <w:t xml:space="preserve"> (лист 2) </w:t>
    </w:r>
    <w:r w:rsidRPr="00824969">
      <w:rPr>
        <w:sz w:val="18"/>
        <w:szCs w:val="18"/>
      </w:rPr>
      <w:t>к Акту технического диагностирования РТК-</w:t>
    </w:r>
    <w:r w:rsidRPr="00534C75">
      <w:rPr>
        <w:sz w:val="18"/>
        <w:szCs w:val="18"/>
      </w:rPr>
      <w:t>134</w:t>
    </w:r>
    <w:r>
      <w:rPr>
        <w:sz w:val="18"/>
        <w:szCs w:val="18"/>
      </w:rPr>
      <w:t>77</w:t>
    </w:r>
    <w:r w:rsidRPr="00534C75">
      <w:rPr>
        <w:sz w:val="18"/>
        <w:szCs w:val="18"/>
      </w:rPr>
      <w:t>.А</w:t>
    </w:r>
  </w:p>
  <w:p w:rsidR="00A85F78" w:rsidRPr="008D1238" w:rsidRDefault="00A85F78" w:rsidP="008D1238">
    <w:pPr>
      <w:spacing w:after="360"/>
      <w:rPr>
        <w:sz w:val="16"/>
        <w:szCs w:val="16"/>
      </w:rPr>
    </w:pPr>
    <w:r w:rsidRPr="008D1238">
      <w:rPr>
        <w:sz w:val="16"/>
        <w:szCs w:val="16"/>
      </w:rPr>
      <w:t>Краны башенные</w:t>
    </w:r>
    <w:r>
      <w:rPr>
        <w:noProof/>
        <w:sz w:val="16"/>
        <w:szCs w:val="16"/>
        <w:lang w:eastAsia="ru-RU"/>
      </w:rPr>
      <w:pict>
        <v:line id="Прямая соединительная линия 149" o:spid="_x0000_s37897" style="position:absolute;z-index:251781120;visibility:visible;mso-wrap-distance-top:-3e-5mm;mso-wrap-distance-bottom:-3e-5mm;mso-position-horizontal-relative:page;mso-position-vertical-relative:page" from="56.5pt,51.05pt" to="538.4pt,5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" strokeweight="1.5pt">
          <v:stroke joinstyle="miter"/>
          <w10:wrap anchorx="page" anchory="page"/>
        </v:line>
      </w:pict>
    </w:r>
    <w:r w:rsidRPr="008D1238">
      <w:rPr>
        <w:sz w:val="16"/>
        <w:szCs w:val="16"/>
      </w:rPr>
      <w:t>, портальные</w:t>
    </w:r>
  </w:p>
</w:hdr>
</file>

<file path=word/header17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5F78" w:rsidRDefault="00A85F78" w:rsidP="009E1D30">
    <w:pPr>
      <w:spacing w:after="180"/>
      <w:jc w:val="right"/>
      <w:rPr>
        <w:sz w:val="18"/>
        <w:szCs w:val="18"/>
      </w:rPr>
    </w:pPr>
    <w:r w:rsidRPr="00824969">
      <w:rPr>
        <w:sz w:val="18"/>
        <w:szCs w:val="18"/>
      </w:rPr>
      <w:t xml:space="preserve">Приложение </w:t>
    </w:r>
    <w:r>
      <w:t>8</w:t>
    </w:r>
    <w:r>
      <w:rPr>
        <w:sz w:val="18"/>
        <w:szCs w:val="18"/>
      </w:rPr>
      <w:t xml:space="preserve"> </w:t>
    </w:r>
    <w:r w:rsidRPr="00824969">
      <w:rPr>
        <w:sz w:val="18"/>
        <w:szCs w:val="18"/>
      </w:rPr>
      <w:t>к Акту технического диагностирования РТК-</w:t>
    </w:r>
    <w:r w:rsidRPr="00534C75">
      <w:rPr>
        <w:sz w:val="18"/>
        <w:szCs w:val="18"/>
      </w:rPr>
      <w:t>134</w:t>
    </w:r>
    <w:r w:rsidRPr="00FB73ED">
      <w:rPr>
        <w:sz w:val="18"/>
        <w:szCs w:val="18"/>
      </w:rPr>
      <w:t>77</w:t>
    </w:r>
    <w:r w:rsidRPr="00534C75">
      <w:rPr>
        <w:sz w:val="18"/>
        <w:szCs w:val="18"/>
      </w:rPr>
      <w:t>.А</w:t>
    </w:r>
  </w:p>
  <w:p w:rsidR="00A85F78" w:rsidRPr="009111DB" w:rsidRDefault="00A85F78" w:rsidP="009111DB">
    <w:pPr>
      <w:spacing w:after="360"/>
      <w:rPr>
        <w:sz w:val="16"/>
        <w:szCs w:val="16"/>
      </w:rPr>
    </w:pPr>
    <w:r w:rsidRPr="009111DB">
      <w:rPr>
        <w:sz w:val="16"/>
        <w:szCs w:val="16"/>
      </w:rPr>
      <w:t>Краны башенные</w:t>
    </w:r>
    <w:r>
      <w:rPr>
        <w:noProof/>
        <w:sz w:val="16"/>
        <w:szCs w:val="16"/>
        <w:lang w:eastAsia="ru-RU"/>
      </w:rPr>
      <w:pict>
        <v:line id="Прямая соединительная линия 2" o:spid="_x0000_s37895" style="position:absolute;z-index:251783168;visibility:visible;mso-wrap-distance-top:-3e-5mm;mso-wrap-distance-bottom:-3e-5mm;mso-position-horizontal-relative:page;mso-position-vertical-relative:page" from="56.5pt,51.05pt" to="538.4pt,5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" strokeweight="1.5pt">
          <v:stroke joinstyle="miter"/>
          <w10:wrap anchorx="page" anchory="page"/>
        </v:line>
      </w:pict>
    </w:r>
    <w:r w:rsidRPr="009111DB">
      <w:rPr>
        <w:sz w:val="16"/>
        <w:szCs w:val="16"/>
      </w:rPr>
      <w:t>, портальные</w:t>
    </w:r>
  </w:p>
</w:hdr>
</file>

<file path=word/header18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5F78" w:rsidRPr="009E1D30" w:rsidRDefault="00A85F78" w:rsidP="006807AF">
    <w:pPr>
      <w:spacing w:after="180"/>
      <w:jc w:val="right"/>
      <w:rPr>
        <w:sz w:val="18"/>
        <w:szCs w:val="18"/>
      </w:rPr>
    </w:pPr>
    <w:r w:rsidRPr="00824969">
      <w:rPr>
        <w:sz w:val="18"/>
        <w:szCs w:val="18"/>
      </w:rPr>
      <w:t xml:space="preserve">Приложение </w:t>
    </w:r>
    <w:r>
      <w:t>9</w:t>
    </w:r>
    <w:r>
      <w:rPr>
        <w:sz w:val="18"/>
        <w:szCs w:val="18"/>
      </w:rPr>
      <w:t xml:space="preserve"> </w:t>
    </w:r>
    <w:r w:rsidRPr="00824969">
      <w:rPr>
        <w:sz w:val="18"/>
        <w:szCs w:val="18"/>
      </w:rPr>
      <w:t>к Акту технического диагностирования РТК-</w:t>
    </w:r>
    <w:r w:rsidRPr="00534C75">
      <w:rPr>
        <w:sz w:val="18"/>
        <w:szCs w:val="18"/>
      </w:rPr>
      <w:t>134</w:t>
    </w:r>
    <w:r w:rsidRPr="00FB73ED">
      <w:rPr>
        <w:sz w:val="18"/>
        <w:szCs w:val="18"/>
      </w:rPr>
      <w:t>77</w:t>
    </w:r>
    <w:r w:rsidRPr="00534C75">
      <w:rPr>
        <w:sz w:val="18"/>
        <w:szCs w:val="18"/>
      </w:rPr>
      <w:t>.А</w:t>
    </w:r>
    <w:r>
      <w:rPr>
        <w:noProof/>
        <w:sz w:val="16"/>
        <w:szCs w:val="16"/>
        <w:lang w:eastAsia="ru-RU"/>
      </w:rPr>
      <w:t xml:space="preserve"> </w:t>
    </w:r>
    <w:r w:rsidRPr="00491EF3">
      <w:rPr>
        <w:noProof/>
        <w:sz w:val="16"/>
        <w:szCs w:val="16"/>
        <w:lang w:eastAsia="ru-RU"/>
      </w:rPr>
      <w:pict>
        <v:line id="Прямая соединительная линия 61" o:spid="_x0000_s37893" style="position:absolute;left:0;text-align:left;z-index:251743232;visibility:visible;mso-wrap-distance-top:-3e-5mm;mso-wrap-distance-bottom:-3e-5mm;mso-position-horizontal-relative:page;mso-position-vertical-relative:page" from="56.5pt,51.05pt" to="538.4pt,5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" strokeweight="1.5pt">
          <v:stroke joinstyle="miter"/>
          <o:lock v:ext="edit" shapetype="f"/>
          <w10:wrap anchorx="page" anchory="page"/>
        </v:line>
      </w:pict>
    </w:r>
  </w:p>
</w:hdr>
</file>

<file path=word/header19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5F78" w:rsidRDefault="00A85F78" w:rsidP="009E1D30">
    <w:pPr>
      <w:spacing w:after="180"/>
      <w:jc w:val="right"/>
      <w:rPr>
        <w:sz w:val="18"/>
        <w:szCs w:val="18"/>
      </w:rPr>
    </w:pPr>
    <w:r w:rsidRPr="00824969">
      <w:rPr>
        <w:sz w:val="18"/>
        <w:szCs w:val="18"/>
      </w:rPr>
      <w:t xml:space="preserve">Приложение </w:t>
    </w:r>
    <w:r>
      <w:t>10</w:t>
    </w:r>
    <w:r>
      <w:rPr>
        <w:sz w:val="18"/>
        <w:szCs w:val="18"/>
      </w:rPr>
      <w:t xml:space="preserve"> </w:t>
    </w:r>
    <w:r w:rsidRPr="00824969">
      <w:rPr>
        <w:sz w:val="18"/>
        <w:szCs w:val="18"/>
      </w:rPr>
      <w:t>к Акту технического диагностирования РТК-</w:t>
    </w:r>
    <w:r w:rsidRPr="00534C75">
      <w:rPr>
        <w:sz w:val="18"/>
        <w:szCs w:val="18"/>
      </w:rPr>
      <w:t>134</w:t>
    </w:r>
    <w:r w:rsidRPr="00FB73ED">
      <w:rPr>
        <w:sz w:val="18"/>
        <w:szCs w:val="18"/>
      </w:rPr>
      <w:t>77</w:t>
    </w:r>
    <w:r w:rsidRPr="00534C75">
      <w:rPr>
        <w:sz w:val="18"/>
        <w:szCs w:val="18"/>
      </w:rPr>
      <w:t>.А</w:t>
    </w:r>
  </w:p>
  <w:p w:rsidR="00A85F78" w:rsidRPr="009E1D30" w:rsidRDefault="00A85F78" w:rsidP="009E1D30">
    <w:pPr>
      <w:spacing w:after="360"/>
      <w:rPr>
        <w:sz w:val="18"/>
        <w:szCs w:val="18"/>
      </w:rPr>
    </w:pPr>
    <w:r w:rsidRPr="00491EF3">
      <w:rPr>
        <w:noProof/>
        <w:sz w:val="16"/>
        <w:szCs w:val="16"/>
        <w:lang w:eastAsia="ru-RU"/>
      </w:rPr>
      <w:pict>
        <v:line id="Прямая соединительная линия 65" o:spid="_x0000_s37890" style="position:absolute;z-index:251709952;visibility:visible;mso-wrap-distance-top:-3e-5mm;mso-wrap-distance-bottom:-3e-5mm;mso-position-horizontal-relative:page;mso-position-vertical-relative:page" from="56.5pt,51.05pt" to="538.4pt,5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" strokeweight="1.5pt">
          <v:stroke joinstyle="miter"/>
          <o:lock v:ext="edit" shapetype="f"/>
          <w10:wrap anchorx="page" anchory="page"/>
        </v:lin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5F78" w:rsidRPr="00FB73ED" w:rsidRDefault="00A85F78" w:rsidP="0068457F">
    <w:pPr>
      <w:spacing w:after="480"/>
      <w:jc w:val="right"/>
      <w:rPr>
        <w:sz w:val="18"/>
        <w:szCs w:val="18"/>
      </w:rPr>
    </w:pPr>
    <w:r w:rsidRPr="00F90E2F">
      <w:rPr>
        <w:sz w:val="18"/>
        <w:szCs w:val="18"/>
      </w:rPr>
      <w:t xml:space="preserve">Приложение Б (лист </w:t>
    </w:r>
    <w:r>
      <w:rPr>
        <w:sz w:val="18"/>
        <w:szCs w:val="18"/>
      </w:rPr>
      <w:t>2</w:t>
    </w:r>
    <w:r w:rsidRPr="00F90E2F">
      <w:rPr>
        <w:sz w:val="18"/>
        <w:szCs w:val="18"/>
      </w:rPr>
      <w:t>) к ЗЭПБ Т</w:t>
    </w:r>
    <w:r>
      <w:rPr>
        <w:sz w:val="18"/>
        <w:szCs w:val="18"/>
      </w:rPr>
      <w:t>У</w:t>
    </w:r>
    <w:r w:rsidRPr="00F90E2F">
      <w:rPr>
        <w:sz w:val="18"/>
        <w:szCs w:val="18"/>
      </w:rPr>
      <w:t>-</w:t>
    </w:r>
    <w:r>
      <w:rPr>
        <w:sz w:val="18"/>
        <w:szCs w:val="18"/>
      </w:rPr>
      <w:t xml:space="preserve">   -</w:t>
    </w:r>
    <w:r>
      <w:rPr>
        <w:sz w:val="18"/>
      </w:rPr>
      <w:t>ГПМ</w:t>
    </w:r>
    <w:r w:rsidRPr="00491EF3">
      <w:rPr>
        <w:noProof/>
        <w:lang w:eastAsia="ru-RU"/>
      </w:rPr>
      <w:pict>
        <v:line id="Прямая соединительная линия 17" o:spid="_x0000_s37925" style="position:absolute;left:0;text-align:left;z-index:251612160;visibility:visible;mso-wrap-distance-top:-1e-4mm;mso-wrap-distance-bottom:-1e-4mm;mso-position-horizontal-relative:page;mso-position-vertical-relative:page" from="56.5pt,51.05pt" to="538.4pt,5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" strokecolor="windowText" strokeweight="1.5pt">
          <v:stroke joinstyle="miter"/>
          <o:lock v:ext="edit" shapetype="f"/>
          <w10:wrap anchorx="page" anchory="page"/>
        </v:line>
      </w:pict>
    </w:r>
    <w:r>
      <w:rPr>
        <w:sz w:val="18"/>
      </w:rPr>
      <w:t>-202</w:t>
    </w:r>
    <w:r w:rsidRPr="00FB73ED">
      <w:rPr>
        <w:sz w:val="18"/>
      </w:rPr>
      <w:t>1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5F78" w:rsidRPr="00FB73ED" w:rsidRDefault="00A85F78" w:rsidP="0068457F">
    <w:pPr>
      <w:spacing w:after="480"/>
      <w:jc w:val="right"/>
      <w:rPr>
        <w:sz w:val="18"/>
        <w:szCs w:val="18"/>
      </w:rPr>
    </w:pPr>
    <w:r w:rsidRPr="00F90E2F">
      <w:rPr>
        <w:sz w:val="18"/>
        <w:szCs w:val="18"/>
      </w:rPr>
      <w:t xml:space="preserve">Приложение Б (лист </w:t>
    </w:r>
    <w:r>
      <w:rPr>
        <w:sz w:val="18"/>
        <w:szCs w:val="18"/>
      </w:rPr>
      <w:t>3</w:t>
    </w:r>
    <w:r w:rsidRPr="00F90E2F">
      <w:rPr>
        <w:sz w:val="18"/>
        <w:szCs w:val="18"/>
      </w:rPr>
      <w:t>) к ЗЭПБ Т</w:t>
    </w:r>
    <w:r>
      <w:rPr>
        <w:sz w:val="18"/>
        <w:szCs w:val="18"/>
      </w:rPr>
      <w:t>У</w:t>
    </w:r>
    <w:r w:rsidRPr="00F90E2F">
      <w:rPr>
        <w:sz w:val="18"/>
        <w:szCs w:val="18"/>
      </w:rPr>
      <w:t>-</w:t>
    </w:r>
    <w:r>
      <w:rPr>
        <w:sz w:val="18"/>
        <w:szCs w:val="18"/>
      </w:rPr>
      <w:t xml:space="preserve">   -</w:t>
    </w:r>
    <w:r>
      <w:rPr>
        <w:sz w:val="18"/>
      </w:rPr>
      <w:t>ГПМ</w:t>
    </w:r>
    <w:r w:rsidRPr="00491EF3">
      <w:rPr>
        <w:noProof/>
        <w:lang w:eastAsia="ru-RU"/>
      </w:rPr>
      <w:pict>
        <v:line id="_x0000_s37923" style="position:absolute;left:0;text-align:left;z-index:251624448;visibility:visible;mso-wrap-distance-top:-1e-4mm;mso-wrap-distance-bottom:-1e-4mm;mso-position-horizontal-relative:page;mso-position-vertical-relative:page" from="56.5pt,51.05pt" to="538.4pt,5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" strokecolor="windowText" strokeweight="1.5pt">
          <v:stroke joinstyle="miter"/>
          <o:lock v:ext="edit" shapetype="f"/>
          <w10:wrap anchorx="page" anchory="page"/>
        </v:line>
      </w:pict>
    </w:r>
    <w:r>
      <w:rPr>
        <w:sz w:val="18"/>
      </w:rPr>
      <w:t>-202</w:t>
    </w:r>
    <w:r w:rsidRPr="00FB73ED">
      <w:rPr>
        <w:sz w:val="18"/>
      </w:rPr>
      <w:t>1</w:t>
    </w: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5F78" w:rsidRPr="00FB73ED" w:rsidRDefault="00A85F78" w:rsidP="0068457F">
    <w:pPr>
      <w:spacing w:after="480"/>
      <w:jc w:val="right"/>
      <w:rPr>
        <w:sz w:val="18"/>
        <w:szCs w:val="18"/>
      </w:rPr>
    </w:pPr>
    <w:r w:rsidRPr="00F90E2F">
      <w:rPr>
        <w:sz w:val="18"/>
        <w:szCs w:val="18"/>
      </w:rPr>
      <w:t xml:space="preserve">Приложение Б (лист </w:t>
    </w:r>
    <w:r>
      <w:rPr>
        <w:sz w:val="18"/>
        <w:szCs w:val="18"/>
      </w:rPr>
      <w:t>4</w:t>
    </w:r>
    <w:r w:rsidRPr="00F90E2F">
      <w:rPr>
        <w:sz w:val="18"/>
        <w:szCs w:val="18"/>
      </w:rPr>
      <w:t>) к ЗЭПБ Т</w:t>
    </w:r>
    <w:r>
      <w:rPr>
        <w:sz w:val="18"/>
        <w:szCs w:val="18"/>
      </w:rPr>
      <w:t>У</w:t>
    </w:r>
    <w:r w:rsidRPr="00F90E2F">
      <w:rPr>
        <w:sz w:val="18"/>
        <w:szCs w:val="18"/>
      </w:rPr>
      <w:t>-</w:t>
    </w:r>
    <w:r>
      <w:rPr>
        <w:sz w:val="18"/>
        <w:szCs w:val="18"/>
      </w:rPr>
      <w:t xml:space="preserve">   -</w:t>
    </w:r>
    <w:r>
      <w:rPr>
        <w:sz w:val="18"/>
      </w:rPr>
      <w:t>ГПМ</w:t>
    </w:r>
    <w:r w:rsidRPr="00491EF3">
      <w:rPr>
        <w:noProof/>
        <w:lang w:eastAsia="ru-RU"/>
      </w:rPr>
      <w:pict>
        <v:line id="_x0000_s37921" style="position:absolute;left:0;text-align:left;z-index:251785216;visibility:visible;mso-wrap-distance-top:-1e-4mm;mso-wrap-distance-bottom:-1e-4mm;mso-position-horizontal-relative:page;mso-position-vertical-relative:page" from="56.5pt,51.05pt" to="538.4pt,5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" strokecolor="windowText" strokeweight="1.5pt">
          <v:stroke joinstyle="miter"/>
          <o:lock v:ext="edit" shapetype="f"/>
          <w10:wrap anchorx="page" anchory="page"/>
        </v:line>
      </w:pict>
    </w:r>
    <w:r>
      <w:rPr>
        <w:sz w:val="18"/>
      </w:rPr>
      <w:t>-202</w:t>
    </w:r>
    <w:r w:rsidRPr="00FB73ED">
      <w:rPr>
        <w:sz w:val="18"/>
      </w:rPr>
      <w:t>1</w:t>
    </w:r>
  </w:p>
</w:hdr>
</file>

<file path=word/header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5F78" w:rsidRPr="00FB73ED" w:rsidRDefault="00A85F78" w:rsidP="0068457F">
    <w:pPr>
      <w:spacing w:after="480"/>
      <w:jc w:val="right"/>
      <w:rPr>
        <w:sz w:val="18"/>
        <w:szCs w:val="18"/>
      </w:rPr>
    </w:pPr>
    <w:r w:rsidRPr="00F90E2F">
      <w:rPr>
        <w:sz w:val="18"/>
        <w:szCs w:val="18"/>
      </w:rPr>
      <w:t xml:space="preserve">Приложение Б (лист </w:t>
    </w:r>
    <w:r>
      <w:rPr>
        <w:sz w:val="18"/>
        <w:szCs w:val="18"/>
      </w:rPr>
      <w:t>5</w:t>
    </w:r>
    <w:r w:rsidRPr="00F90E2F">
      <w:rPr>
        <w:sz w:val="18"/>
        <w:szCs w:val="18"/>
      </w:rPr>
      <w:t>) к ЗЭПБ Т</w:t>
    </w:r>
    <w:r>
      <w:rPr>
        <w:sz w:val="18"/>
        <w:szCs w:val="18"/>
      </w:rPr>
      <w:t>У</w:t>
    </w:r>
    <w:r w:rsidRPr="00F90E2F">
      <w:rPr>
        <w:sz w:val="18"/>
        <w:szCs w:val="18"/>
      </w:rPr>
      <w:t>-</w:t>
    </w:r>
    <w:r>
      <w:rPr>
        <w:sz w:val="18"/>
        <w:szCs w:val="18"/>
      </w:rPr>
      <w:t xml:space="preserve">   -</w:t>
    </w:r>
    <w:r>
      <w:rPr>
        <w:sz w:val="18"/>
      </w:rPr>
      <w:t>ГПМ</w:t>
    </w:r>
    <w:r w:rsidRPr="00491EF3">
      <w:rPr>
        <w:noProof/>
        <w:lang w:eastAsia="ru-RU"/>
      </w:rPr>
      <w:pict>
        <v:line id="_x0000_s37919" style="position:absolute;left:0;text-align:left;z-index:251630592;visibility:visible;mso-wrap-distance-top:-1e-4mm;mso-wrap-distance-bottom:-1e-4mm;mso-position-horizontal-relative:page;mso-position-vertical-relative:page" from="56.5pt,51.05pt" to="538.4pt,5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" strokecolor="windowText" strokeweight="1.5pt">
          <v:stroke joinstyle="miter"/>
          <o:lock v:ext="edit" shapetype="f"/>
          <w10:wrap anchorx="page" anchory="page"/>
        </v:line>
      </w:pict>
    </w:r>
    <w:r>
      <w:rPr>
        <w:sz w:val="18"/>
      </w:rPr>
      <w:t>-202</w:t>
    </w:r>
    <w:r w:rsidRPr="00FB73ED">
      <w:rPr>
        <w:sz w:val="18"/>
      </w:rPr>
      <w:t>1</w:t>
    </w:r>
  </w:p>
</w:hdr>
</file>

<file path=word/header6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5F78" w:rsidRPr="00FB73ED" w:rsidRDefault="00A85F78" w:rsidP="0068457F">
    <w:pPr>
      <w:spacing w:after="480"/>
      <w:jc w:val="right"/>
      <w:rPr>
        <w:sz w:val="18"/>
        <w:szCs w:val="18"/>
      </w:rPr>
    </w:pPr>
    <w:r w:rsidRPr="00F90E2F">
      <w:rPr>
        <w:sz w:val="18"/>
        <w:szCs w:val="18"/>
      </w:rPr>
      <w:t xml:space="preserve">Приложение Б (лист </w:t>
    </w:r>
    <w:r>
      <w:rPr>
        <w:sz w:val="18"/>
        <w:szCs w:val="18"/>
      </w:rPr>
      <w:t>9</w:t>
    </w:r>
    <w:r w:rsidRPr="00F90E2F">
      <w:rPr>
        <w:sz w:val="18"/>
        <w:szCs w:val="18"/>
      </w:rPr>
      <w:t>) к ЗЭПБ Т</w:t>
    </w:r>
    <w:r>
      <w:rPr>
        <w:sz w:val="18"/>
        <w:szCs w:val="18"/>
      </w:rPr>
      <w:t>У</w:t>
    </w:r>
    <w:r w:rsidRPr="00F90E2F">
      <w:rPr>
        <w:sz w:val="18"/>
        <w:szCs w:val="18"/>
      </w:rPr>
      <w:t>-</w:t>
    </w:r>
    <w:r>
      <w:rPr>
        <w:sz w:val="18"/>
        <w:szCs w:val="18"/>
      </w:rPr>
      <w:t xml:space="preserve">   -</w:t>
    </w:r>
    <w:r>
      <w:rPr>
        <w:sz w:val="18"/>
      </w:rPr>
      <w:t>ГПМ</w:t>
    </w:r>
    <w:r w:rsidRPr="00491EF3">
      <w:rPr>
        <w:noProof/>
        <w:lang w:eastAsia="ru-RU"/>
      </w:rPr>
      <w:pict>
        <v:line id="_x0000_s37917" style="position:absolute;left:0;text-align:left;z-index:251649024;visibility:visible;mso-wrap-distance-top:-1e-4mm;mso-wrap-distance-bottom:-1e-4mm;mso-position-horizontal-relative:page;mso-position-vertical-relative:page" from="56.5pt,51.05pt" to="538.4pt,5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" strokecolor="windowText" strokeweight="1.5pt">
          <v:stroke joinstyle="miter"/>
          <o:lock v:ext="edit" shapetype="f"/>
          <w10:wrap anchorx="page" anchory="page"/>
        </v:line>
      </w:pict>
    </w:r>
    <w:r>
      <w:rPr>
        <w:sz w:val="18"/>
      </w:rPr>
      <w:t>-202</w:t>
    </w:r>
    <w:r w:rsidRPr="00FB73ED">
      <w:rPr>
        <w:sz w:val="18"/>
      </w:rPr>
      <w:t>1</w:t>
    </w:r>
  </w:p>
</w:hdr>
</file>

<file path=word/header7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5F78" w:rsidRPr="00FB73ED" w:rsidRDefault="00A85F78" w:rsidP="0068457F">
    <w:pPr>
      <w:spacing w:after="480"/>
      <w:jc w:val="right"/>
      <w:rPr>
        <w:sz w:val="18"/>
        <w:szCs w:val="18"/>
      </w:rPr>
    </w:pPr>
    <w:r w:rsidRPr="00F90E2F">
      <w:rPr>
        <w:sz w:val="18"/>
        <w:szCs w:val="18"/>
      </w:rPr>
      <w:t xml:space="preserve">Приложение Б (лист </w:t>
    </w:r>
    <w:r>
      <w:rPr>
        <w:sz w:val="18"/>
        <w:szCs w:val="18"/>
      </w:rPr>
      <w:t>10</w:t>
    </w:r>
    <w:r w:rsidRPr="00F90E2F">
      <w:rPr>
        <w:sz w:val="18"/>
        <w:szCs w:val="18"/>
      </w:rPr>
      <w:t>) к ЗЭПБ Т</w:t>
    </w:r>
    <w:r>
      <w:rPr>
        <w:sz w:val="18"/>
        <w:szCs w:val="18"/>
      </w:rPr>
      <w:t>У</w:t>
    </w:r>
    <w:r w:rsidRPr="00F90E2F">
      <w:rPr>
        <w:sz w:val="18"/>
        <w:szCs w:val="18"/>
      </w:rPr>
      <w:t>-</w:t>
    </w:r>
    <w:r>
      <w:rPr>
        <w:sz w:val="18"/>
        <w:szCs w:val="18"/>
      </w:rPr>
      <w:t xml:space="preserve">   -</w:t>
    </w:r>
    <w:r>
      <w:rPr>
        <w:sz w:val="18"/>
      </w:rPr>
      <w:t>ГПМ</w:t>
    </w:r>
    <w:r w:rsidRPr="00491EF3">
      <w:rPr>
        <w:noProof/>
        <w:lang w:eastAsia="ru-RU"/>
      </w:rPr>
      <w:pict>
        <v:line id="_x0000_s37915" style="position:absolute;left:0;text-align:left;z-index:251655168;visibility:visible;mso-wrap-distance-top:-1e-4mm;mso-wrap-distance-bottom:-1e-4mm;mso-position-horizontal-relative:page;mso-position-vertical-relative:page" from="56.5pt,51.05pt" to="538.4pt,5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" strokecolor="windowText" strokeweight="1.5pt">
          <v:stroke joinstyle="miter"/>
          <o:lock v:ext="edit" shapetype="f"/>
          <w10:wrap anchorx="page" anchory="page"/>
        </v:line>
      </w:pict>
    </w:r>
    <w:r>
      <w:rPr>
        <w:sz w:val="18"/>
      </w:rPr>
      <w:t>-202</w:t>
    </w:r>
    <w:r w:rsidRPr="00FB73ED">
      <w:rPr>
        <w:sz w:val="18"/>
      </w:rPr>
      <w:t>1</w:t>
    </w:r>
  </w:p>
</w:hdr>
</file>

<file path=word/header8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5F78" w:rsidRPr="00FB73ED" w:rsidRDefault="00A85F78" w:rsidP="0068457F">
    <w:pPr>
      <w:spacing w:after="480"/>
      <w:jc w:val="right"/>
      <w:rPr>
        <w:sz w:val="18"/>
        <w:szCs w:val="18"/>
      </w:rPr>
    </w:pPr>
    <w:r w:rsidRPr="00F90E2F">
      <w:rPr>
        <w:sz w:val="18"/>
        <w:szCs w:val="18"/>
      </w:rPr>
      <w:t xml:space="preserve">Приложение Б (лист </w:t>
    </w:r>
    <w:r>
      <w:rPr>
        <w:sz w:val="18"/>
        <w:szCs w:val="18"/>
      </w:rPr>
      <w:t>11</w:t>
    </w:r>
    <w:r w:rsidRPr="00F90E2F">
      <w:rPr>
        <w:sz w:val="18"/>
        <w:szCs w:val="18"/>
      </w:rPr>
      <w:t>) к ЗЭПБ Т</w:t>
    </w:r>
    <w:r>
      <w:rPr>
        <w:sz w:val="18"/>
        <w:szCs w:val="18"/>
      </w:rPr>
      <w:t>У</w:t>
    </w:r>
    <w:r w:rsidRPr="00F90E2F">
      <w:rPr>
        <w:sz w:val="18"/>
        <w:szCs w:val="18"/>
      </w:rPr>
      <w:t>-</w:t>
    </w:r>
    <w:r>
      <w:rPr>
        <w:sz w:val="18"/>
        <w:szCs w:val="18"/>
      </w:rPr>
      <w:t xml:space="preserve">   -</w:t>
    </w:r>
    <w:r>
      <w:rPr>
        <w:sz w:val="18"/>
      </w:rPr>
      <w:t>ГПМ</w:t>
    </w:r>
    <w:r w:rsidRPr="00491EF3">
      <w:rPr>
        <w:noProof/>
        <w:lang w:eastAsia="ru-RU"/>
      </w:rPr>
      <w:pict>
        <v:line id="_x0000_s37913" style="position:absolute;left:0;text-align:left;z-index:251661312;visibility:visible;mso-wrap-distance-top:-1e-4mm;mso-wrap-distance-bottom:-1e-4mm;mso-position-horizontal-relative:page;mso-position-vertical-relative:page" from="56.5pt,51.05pt" to="538.4pt,5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" strokecolor="windowText" strokeweight="1.5pt">
          <v:stroke joinstyle="miter"/>
          <o:lock v:ext="edit" shapetype="f"/>
          <w10:wrap anchorx="page" anchory="page"/>
        </v:line>
      </w:pict>
    </w:r>
    <w:r>
      <w:rPr>
        <w:sz w:val="18"/>
      </w:rPr>
      <w:t>-202</w:t>
    </w:r>
    <w:r w:rsidRPr="00FB73ED">
      <w:rPr>
        <w:sz w:val="18"/>
      </w:rPr>
      <w:t>1</w:t>
    </w:r>
  </w:p>
</w:hdr>
</file>

<file path=word/header9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5F78" w:rsidRPr="00FB73ED" w:rsidRDefault="00A85F78" w:rsidP="0068457F">
    <w:pPr>
      <w:spacing w:after="480"/>
      <w:jc w:val="right"/>
      <w:rPr>
        <w:sz w:val="18"/>
        <w:szCs w:val="18"/>
      </w:rPr>
    </w:pPr>
    <w:r w:rsidRPr="00F90E2F">
      <w:rPr>
        <w:sz w:val="18"/>
        <w:szCs w:val="18"/>
      </w:rPr>
      <w:t xml:space="preserve">Приложение Б (лист </w:t>
    </w:r>
    <w:r>
      <w:rPr>
        <w:sz w:val="18"/>
        <w:szCs w:val="18"/>
      </w:rPr>
      <w:t>12</w:t>
    </w:r>
    <w:r w:rsidRPr="00F90E2F">
      <w:rPr>
        <w:sz w:val="18"/>
        <w:szCs w:val="18"/>
      </w:rPr>
      <w:t>) к ЗЭПБ Т</w:t>
    </w:r>
    <w:r>
      <w:rPr>
        <w:sz w:val="18"/>
        <w:szCs w:val="18"/>
      </w:rPr>
      <w:t>У</w:t>
    </w:r>
    <w:r w:rsidRPr="00F90E2F">
      <w:rPr>
        <w:sz w:val="18"/>
        <w:szCs w:val="18"/>
      </w:rPr>
      <w:t>-</w:t>
    </w:r>
    <w:r>
      <w:rPr>
        <w:sz w:val="18"/>
        <w:szCs w:val="18"/>
      </w:rPr>
      <w:t xml:space="preserve">   -</w:t>
    </w:r>
    <w:r>
      <w:rPr>
        <w:sz w:val="18"/>
      </w:rPr>
      <w:t>ГПМ</w:t>
    </w:r>
    <w:r w:rsidRPr="00491EF3">
      <w:rPr>
        <w:noProof/>
        <w:lang w:eastAsia="ru-RU"/>
      </w:rPr>
      <w:pict>
        <v:line id="_x0000_s37911" style="position:absolute;left:0;text-align:left;z-index:251667456;visibility:visible;mso-wrap-distance-top:-1e-4mm;mso-wrap-distance-bottom:-1e-4mm;mso-position-horizontal-relative:page;mso-position-vertical-relative:page" from="56.5pt,51.05pt" to="538.4pt,5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" strokecolor="windowText" strokeweight="1.5pt">
          <v:stroke joinstyle="miter"/>
          <o:lock v:ext="edit" shapetype="f"/>
          <w10:wrap anchorx="page" anchory="page"/>
        </v:line>
      </w:pict>
    </w:r>
    <w:r>
      <w:rPr>
        <w:sz w:val="18"/>
      </w:rPr>
      <w:t>-202</w:t>
    </w:r>
    <w:r w:rsidRPr="00FB73ED">
      <w:rPr>
        <w:sz w:val="18"/>
      </w:rPr>
      <w:t>1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A54011"/>
    <w:multiLevelType w:val="multilevel"/>
    <w:tmpl w:val="FAE00EC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">
    <w:nsid w:val="0C9F544F"/>
    <w:multiLevelType w:val="hybridMultilevel"/>
    <w:tmpl w:val="2FF8BA62"/>
    <w:lvl w:ilvl="0" w:tplc="7E8C2062">
      <w:start w:val="1"/>
      <w:numFmt w:val="bullet"/>
      <w:lvlText w:val="-"/>
      <w:lvlJc w:val="left"/>
      <w:pPr>
        <w:ind w:left="720" w:hanging="360"/>
      </w:pPr>
      <w:rPr>
        <w:rFonts w:ascii="Georgia Pro" w:hAnsi="Georgia Pro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53E24B1"/>
    <w:multiLevelType w:val="multilevel"/>
    <w:tmpl w:val="F9584162"/>
    <w:lvl w:ilvl="0">
      <w:start w:val="1"/>
      <w:numFmt w:val="decimal"/>
      <w:pStyle w:val="2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3"/>
      <w:isLgl/>
      <w:lvlText w:val="%1.%2."/>
      <w:lvlJc w:val="left"/>
      <w:pPr>
        <w:ind w:left="1288" w:hanging="72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2">
      <w:start w:val="1"/>
      <w:numFmt w:val="decimal"/>
      <w:pStyle w:val="111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3">
    <w:nsid w:val="19034D47"/>
    <w:multiLevelType w:val="multilevel"/>
    <w:tmpl w:val="71A66B76"/>
    <w:styleLink w:val="1"/>
    <w:lvl w:ilvl="0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4">
    <w:nsid w:val="1A323653"/>
    <w:multiLevelType w:val="hybridMultilevel"/>
    <w:tmpl w:val="772A188A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37C0729"/>
    <w:multiLevelType w:val="hybridMultilevel"/>
    <w:tmpl w:val="8B98B1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4131D9D"/>
    <w:multiLevelType w:val="multilevel"/>
    <w:tmpl w:val="3A1A89B6"/>
    <w:lvl w:ilvl="0">
      <w:start w:val="2"/>
      <w:numFmt w:val="decimal"/>
      <w:lvlText w:val="%1."/>
      <w:lvlJc w:val="left"/>
      <w:pPr>
        <w:ind w:left="720" w:hanging="360"/>
      </w:pPr>
      <w:rPr>
        <w:rFonts w:ascii="Helvetica Neue LT" w:hAnsi="Helvetica Neue LT" w:cs="Times New Roman" w:hint="default"/>
        <w:b w:val="0"/>
        <w:sz w:val="20"/>
      </w:rPr>
    </w:lvl>
    <w:lvl w:ilvl="1">
      <w:start w:val="1"/>
      <w:numFmt w:val="decimal"/>
      <w:isLgl/>
      <w:lvlText w:val="%1.%2."/>
      <w:lvlJc w:val="left"/>
      <w:pPr>
        <w:ind w:left="607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7">
    <w:nsid w:val="2EB629B8"/>
    <w:multiLevelType w:val="hybridMultilevel"/>
    <w:tmpl w:val="53625660"/>
    <w:lvl w:ilvl="0" w:tplc="3372171E">
      <w:start w:val="1"/>
      <w:numFmt w:val="bullet"/>
      <w:lvlText w:val="-"/>
      <w:lvlJc w:val="left"/>
      <w:pPr>
        <w:ind w:left="1429" w:hanging="360"/>
      </w:pPr>
      <w:rPr>
        <w:rFonts w:ascii="Cambria" w:hAnsi="Cambria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>
    <w:nsid w:val="30A01EE6"/>
    <w:multiLevelType w:val="hybridMultilevel"/>
    <w:tmpl w:val="FDAE948E"/>
    <w:lvl w:ilvl="0" w:tplc="041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9">
    <w:nsid w:val="31B22D17"/>
    <w:multiLevelType w:val="multilevel"/>
    <w:tmpl w:val="4D0A11A4"/>
    <w:lvl w:ilvl="0">
      <w:start w:val="5"/>
      <w:numFmt w:val="decimal"/>
      <w:lvlText w:val="%1"/>
      <w:lvlJc w:val="left"/>
      <w:pPr>
        <w:tabs>
          <w:tab w:val="num" w:pos="360"/>
        </w:tabs>
        <w:ind w:left="357" w:hanging="357"/>
      </w:pPr>
      <w:rPr>
        <w:rFonts w:ascii="Times New Roman" w:hAnsi="Times New Roman" w:hint="default"/>
        <w:b w:val="0"/>
        <w:i w:val="0"/>
        <w:sz w:val="20"/>
      </w:rPr>
    </w:lvl>
    <w:lvl w:ilvl="1">
      <w:start w:val="1"/>
      <w:numFmt w:val="decimal"/>
      <w:pStyle w:val="20"/>
      <w:lvlText w:val="%1.%2"/>
      <w:lvlJc w:val="left"/>
      <w:pPr>
        <w:tabs>
          <w:tab w:val="num" w:pos="420"/>
        </w:tabs>
        <w:ind w:left="420" w:hanging="420"/>
      </w:pPr>
      <w:rPr>
        <w:rFonts w:ascii="Times New Roman" w:hAnsi="Times New Roman" w:hint="default"/>
        <w:b w:val="0"/>
        <w:i w:val="0"/>
        <w:color w:val="auto"/>
        <w:sz w:val="20"/>
        <w:szCs w:val="20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0">
    <w:nsid w:val="3892049B"/>
    <w:multiLevelType w:val="hybridMultilevel"/>
    <w:tmpl w:val="A3A6B682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43A43DA8"/>
    <w:multiLevelType w:val="hybridMultilevel"/>
    <w:tmpl w:val="0BA89A06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9DD5F9B"/>
    <w:multiLevelType w:val="multilevel"/>
    <w:tmpl w:val="0994B3E4"/>
    <w:lvl w:ilvl="0">
      <w:start w:val="1"/>
      <w:numFmt w:val="decimal"/>
      <w:lvlText w:val="%1"/>
      <w:lvlJc w:val="left"/>
      <w:pPr>
        <w:ind w:left="1065" w:hanging="705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13">
    <w:nsid w:val="4E0C611B"/>
    <w:multiLevelType w:val="hybridMultilevel"/>
    <w:tmpl w:val="489CF3F2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27E043B"/>
    <w:multiLevelType w:val="hybridMultilevel"/>
    <w:tmpl w:val="07209BA6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4DF398F"/>
    <w:multiLevelType w:val="multilevel"/>
    <w:tmpl w:val="909E773C"/>
    <w:lvl w:ilvl="0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6">
    <w:nsid w:val="5DF95ABB"/>
    <w:multiLevelType w:val="hybridMultilevel"/>
    <w:tmpl w:val="1C7ACD88"/>
    <w:lvl w:ilvl="0" w:tplc="04190005">
      <w:start w:val="1"/>
      <w:numFmt w:val="bullet"/>
      <w:lvlText w:val=""/>
      <w:lvlJc w:val="left"/>
      <w:pPr>
        <w:ind w:left="107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17">
    <w:nsid w:val="5FD7746F"/>
    <w:multiLevelType w:val="hybridMultilevel"/>
    <w:tmpl w:val="225A4810"/>
    <w:lvl w:ilvl="0" w:tplc="3372171E">
      <w:start w:val="1"/>
      <w:numFmt w:val="bullet"/>
      <w:lvlText w:val="-"/>
      <w:lvlJc w:val="left"/>
      <w:pPr>
        <w:ind w:left="720" w:hanging="360"/>
      </w:pPr>
      <w:rPr>
        <w:rFonts w:ascii="Cambria" w:hAnsi="Cambria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6A6C0F33"/>
    <w:multiLevelType w:val="hybridMultilevel"/>
    <w:tmpl w:val="815405DE"/>
    <w:lvl w:ilvl="0" w:tplc="2D2A1FC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b w:val="0"/>
        <w:sz w:val="20"/>
      </w:rPr>
    </w:lvl>
    <w:lvl w:ilvl="1" w:tplc="51AC9888">
      <w:numFmt w:val="none"/>
      <w:lvlText w:val=""/>
      <w:lvlJc w:val="left"/>
      <w:pPr>
        <w:tabs>
          <w:tab w:val="num" w:pos="360"/>
        </w:tabs>
      </w:pPr>
    </w:lvl>
    <w:lvl w:ilvl="2" w:tplc="0F26984C">
      <w:numFmt w:val="none"/>
      <w:lvlText w:val=""/>
      <w:lvlJc w:val="left"/>
      <w:pPr>
        <w:tabs>
          <w:tab w:val="num" w:pos="360"/>
        </w:tabs>
      </w:pPr>
    </w:lvl>
    <w:lvl w:ilvl="3" w:tplc="469E9D32">
      <w:numFmt w:val="none"/>
      <w:lvlText w:val=""/>
      <w:lvlJc w:val="left"/>
      <w:pPr>
        <w:tabs>
          <w:tab w:val="num" w:pos="360"/>
        </w:tabs>
      </w:pPr>
    </w:lvl>
    <w:lvl w:ilvl="4" w:tplc="12E4F5E6">
      <w:numFmt w:val="none"/>
      <w:lvlText w:val=""/>
      <w:lvlJc w:val="left"/>
      <w:pPr>
        <w:tabs>
          <w:tab w:val="num" w:pos="360"/>
        </w:tabs>
      </w:pPr>
    </w:lvl>
    <w:lvl w:ilvl="5" w:tplc="0B482DCE">
      <w:numFmt w:val="none"/>
      <w:lvlText w:val=""/>
      <w:lvlJc w:val="left"/>
      <w:pPr>
        <w:tabs>
          <w:tab w:val="num" w:pos="360"/>
        </w:tabs>
      </w:pPr>
    </w:lvl>
    <w:lvl w:ilvl="6" w:tplc="A0FEB1E0">
      <w:numFmt w:val="none"/>
      <w:lvlText w:val=""/>
      <w:lvlJc w:val="left"/>
      <w:pPr>
        <w:tabs>
          <w:tab w:val="num" w:pos="360"/>
        </w:tabs>
      </w:pPr>
    </w:lvl>
    <w:lvl w:ilvl="7" w:tplc="6D76E4F0">
      <w:numFmt w:val="none"/>
      <w:lvlText w:val=""/>
      <w:lvlJc w:val="left"/>
      <w:pPr>
        <w:tabs>
          <w:tab w:val="num" w:pos="360"/>
        </w:tabs>
      </w:pPr>
    </w:lvl>
    <w:lvl w:ilvl="8" w:tplc="7ADE0706">
      <w:numFmt w:val="none"/>
      <w:lvlText w:val=""/>
      <w:lvlJc w:val="left"/>
      <w:pPr>
        <w:tabs>
          <w:tab w:val="num" w:pos="360"/>
        </w:tabs>
      </w:pPr>
    </w:lvl>
  </w:abstractNum>
  <w:abstractNum w:abstractNumId="19">
    <w:nsid w:val="71D66694"/>
    <w:multiLevelType w:val="multilevel"/>
    <w:tmpl w:val="71A66B76"/>
    <w:numStyleLink w:val="1"/>
  </w:abstractNum>
  <w:abstractNum w:abstractNumId="20">
    <w:nsid w:val="76BF5E74"/>
    <w:multiLevelType w:val="multilevel"/>
    <w:tmpl w:val="C5F4AE52"/>
    <w:lvl w:ilvl="0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1">
    <w:nsid w:val="783C773D"/>
    <w:multiLevelType w:val="hybridMultilevel"/>
    <w:tmpl w:val="E5AE05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CFE6658"/>
    <w:multiLevelType w:val="multilevel"/>
    <w:tmpl w:val="22FA382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num w:numId="1">
    <w:abstractNumId w:val="2"/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21"/>
  </w:num>
  <w:num w:numId="5">
    <w:abstractNumId w:val="7"/>
  </w:num>
  <w:num w:numId="6">
    <w:abstractNumId w:val="8"/>
  </w:num>
  <w:num w:numId="7">
    <w:abstractNumId w:val="10"/>
  </w:num>
  <w:num w:numId="8">
    <w:abstractNumId w:val="16"/>
  </w:num>
  <w:num w:numId="9">
    <w:abstractNumId w:val="11"/>
  </w:num>
  <w:num w:numId="10">
    <w:abstractNumId w:val="4"/>
  </w:num>
  <w:num w:numId="11">
    <w:abstractNumId w:val="13"/>
  </w:num>
  <w:num w:numId="12">
    <w:abstractNumId w:val="5"/>
  </w:num>
  <w:num w:numId="13">
    <w:abstractNumId w:val="14"/>
  </w:num>
  <w:num w:numId="14">
    <w:abstractNumId w:val="17"/>
  </w:num>
  <w:num w:numId="15">
    <w:abstractNumId w:val="0"/>
  </w:num>
  <w:num w:numId="16">
    <w:abstractNumId w:val="9"/>
  </w:num>
  <w:num w:numId="17">
    <w:abstractNumId w:val="18"/>
  </w:num>
  <w:num w:numId="18">
    <w:abstractNumId w:val="19"/>
  </w:num>
  <w:num w:numId="19">
    <w:abstractNumId w:val="3"/>
  </w:num>
  <w:num w:numId="20">
    <w:abstractNumId w:val="15"/>
  </w:num>
  <w:num w:numId="21">
    <w:abstractNumId w:val="6"/>
  </w:num>
  <w:num w:numId="22">
    <w:abstractNumId w:val="12"/>
  </w:num>
  <w:num w:numId="23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2"/>
  </w:num>
  <w:num w:numId="25">
    <w:abstractNumId w:val="20"/>
  </w:num>
  <w:num w:numId="2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"/>
  </w:num>
  <w:numIdMacAtCleanup w:val="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09"/>
  <w:autoHyphenation/>
  <w:characterSpacingControl w:val="doNotCompress"/>
  <w:hdrShapeDefaults>
    <o:shapedefaults v:ext="edit" spidmax="38914"/>
    <o:shapelayout v:ext="edit">
      <o:idmap v:ext="edit" data="37"/>
    </o:shapelayout>
  </w:hdrShapeDefaults>
  <w:footnotePr>
    <w:footnote w:id="0"/>
    <w:footnote w:id="1"/>
  </w:footnotePr>
  <w:endnotePr>
    <w:endnote w:id="0"/>
    <w:endnote w:id="1"/>
  </w:endnotePr>
  <w:compat/>
  <w:docVars>
    <w:docVar w:name="A" w:val="A1"/>
    <w:docVar w:name="Ac" w:val="Ac"/>
    <w:docVar w:name="Age" w:val="13"/>
    <w:docVar w:name="Bc" w:val="Bc"/>
    <w:docVar w:name="boolSaved" w:val="True"/>
    <w:docVar w:name="Ch1Name" w:val="Орлов А.В."/>
    <w:docVar w:name="Ch1Spec" w:val="Эксперт по промышленной безопасности подъемных сооружений"/>
    <w:docVar w:name="Ch1Ud1" w:val="НОА-0019-0342"/>
    <w:docVar w:name="Ch1Ud1Date1" w:val="24.09.2013"/>
    <w:docVar w:name="Ch1Ud1Date2" w:val="24.09.2016"/>
    <w:docVar w:name="Ch1Ud2" w:val="29-12-1102-12"/>
    <w:docVar w:name="Ch1Ud2Date1" w:val="09.08.2012"/>
    <w:docVar w:name="Ch1Ud2Date2" w:val="09.08.2017"/>
    <w:docVar w:name="Ch2Name" w:val="Песенко А.Н."/>
    <w:docVar w:name="Ch2Spec" w:val="Специалист в области промышленной безопасности подъемных сооружений"/>
    <w:docVar w:name="Ch2Ud1" w:val="ПС.ТД.013П/13-02.25.10.13"/>
    <w:docVar w:name="Ch2Ud1Date1" w:val="25.10.2013"/>
    <w:docVar w:name="Ch2Ud1Date2" w:val="25.10.2016"/>
    <w:docVar w:name="Ch2Ud2" w:val="29-13-1084-45"/>
    <w:docVar w:name="Ch2Ud2Date1" w:val="12.09.2013"/>
    <w:docVar w:name="Ch2Ud2Date2" w:val="12.09.2018"/>
    <w:docVar w:name="cniv1" w:val="False"/>
    <w:docVar w:name="cniv2" w:val="False"/>
    <w:docVar w:name="cpr1" w:val="True"/>
    <w:docVar w:name="cpr2" w:val="True"/>
    <w:docVar w:name="cror" w:val="False"/>
    <w:docVar w:name="Ct" w:val="Ct"/>
    <w:docVar w:name="DaysCount" w:val="250"/>
    <w:docVar w:name="DiagDate" w:val="DiagDate"/>
    <w:docVar w:name="DiagDate1" w:val="05.02.2018"/>
    <w:docVar w:name="DiagDate2" w:val="07.02.2018"/>
    <w:docVar w:name="DogDate" w:val="16.11.2017"/>
    <w:docVar w:name="DogNum" w:val="78"/>
    <w:docVar w:name="dopizF" w:val="dopizF"/>
    <w:docVar w:name="dopprF" w:val="dopprF"/>
    <w:docVar w:name="dopskF" w:val="dopskF"/>
    <w:docVar w:name="EndDate" w:val="05.05.2018"/>
    <w:docVar w:name="Fi" w:val="Fi"/>
    <w:docVar w:name="G" w:val="легкому"/>
    <w:docVar w:name="G1" w:val="G1"/>
    <w:docVar w:name="idKran" w:val="28177"/>
    <w:docVar w:name="idZak" w:val="19969"/>
    <w:docVar w:name="izF1" w:val="izF1"/>
    <w:docVar w:name="izF2" w:val="izF2"/>
    <w:docVar w:name="k" w:val="k"/>
    <w:docVar w:name="Kp" w:val="(25×0,25/25)³×(40/100) + (25×0,25/25)³×(30/100) + (25×0,25/25)³×(20/100) + (25×0,25/25)³×(10/100) = 0,228"/>
    <w:docVar w:name="KranBuild" w:val="Стрела 4-х секционная, телескопическая"/>
    <w:docVar w:name="KranCat" w:val="Грузоподъемный кран"/>
    <w:docVar w:name="KranFullName" w:val="Кран стреловой автомобильный КС-55727-4, зав.№ 0096, рег.№ 129.05/П"/>
    <w:docVar w:name="KranMarka" w:val="КС-55727-4"/>
    <w:docVar w:name="KranReg" w:val="129.05/П"/>
    <w:docVar w:name="KranShortName" w:val="Кран стреловой автомобильный"/>
    <w:docVar w:name="KranTip" w:val="Стреловой автомобильный"/>
    <w:docVar w:name="KranZav" w:val="0096"/>
    <w:docVar w:name="Lc" w:val="Lc"/>
    <w:docVar w:name="Lk" w:val="Lk"/>
    <w:docVar w:name="MassaCount" w:val="35"/>
    <w:docVar w:name="N" w:val="0,91 × 10⁴"/>
    <w:docVar w:name="n1" w:val="n1"/>
    <w:docVar w:name="Nh" w:val="Nh"/>
    <w:docVar w:name="niv1" w:val="0"/>
    <w:docVar w:name="niv2" w:val="0"/>
    <w:docVar w:name="Nt" w:val="Nt"/>
    <w:docVar w:name="OOR" w:val="OOR"/>
    <w:docVar w:name="P025" w:val="40"/>
    <w:docVar w:name="P05" w:val="30"/>
    <w:docVar w:name="P075" w:val="20"/>
    <w:docVar w:name="P1" w:val="10"/>
    <w:docVar w:name="Pmax" w:val="25"/>
    <w:docVar w:name="Pmed" w:val="(25×0,25)×(40/100) + (25×0,5)×(30/100) + (25×0,75)×(20/100) + 25×(10/100) = 12,5 т."/>
    <w:docVar w:name="Pmed1" w:val="12,5"/>
    <w:docVar w:name="Pnom" w:val="25"/>
    <w:docVar w:name="PodStr" w:val="0"/>
    <w:docVar w:name="PredName" w:val="Присич В.С."/>
    <w:docVar w:name="PredSpec" w:val="Эксперт по промышленной безопасности подъемных сооружений"/>
    <w:docVar w:name="PredUd1" w:val="НОА-0019-0341"/>
    <w:docVar w:name="PredUd1Date1" w:val="24.09.2013"/>
    <w:docVar w:name="PredUd1Date2" w:val="24.09.2016"/>
    <w:docVar w:name="PredUd2" w:val="29-12-1112-12"/>
    <w:docVar w:name="PredUd2Date1" w:val="09.09.2012"/>
    <w:docVar w:name="PredUd2Date2" w:val="09.09.2017"/>
    <w:docVar w:name="prF1" w:val="prF1"/>
    <w:docVar w:name="prF2" w:val="prF2"/>
    <w:docVar w:name="PrikDate" w:val="05.02.2018"/>
    <w:docVar w:name="PrikNum" w:val="78/13371"/>
    <w:docVar w:name="PrilNulPR" w:val="PrilNulPR"/>
    <w:docVar w:name="PrilNum" w:val="PrilNum"/>
    <w:docVar w:name="PrilNumAKT" w:val="10"/>
    <w:docVar w:name="PrilNumFG" w:val="6"/>
    <w:docVar w:name="PrilNumNIV" w:val="PrilNumNIV"/>
    <w:docVar w:name="PrilNumOOR" w:val="7"/>
    <w:docVar w:name="PrilNumOOR1" w:val="PrilNumOOR1"/>
    <w:docVar w:name="PrilNumOOR2" w:val="PrilNumOOR2"/>
    <w:docVar w:name="PrilNumOOR3" w:val="PrilNumOOR3"/>
    <w:docVar w:name="PrilNumOOR4" w:val="PrilNumOOR4"/>
    <w:docVar w:name="PrilNumPER" w:val="11"/>
    <w:docVar w:name="PrilNumPR" w:val="8"/>
    <w:docVar w:name="PrilNumPR1" w:val="PrilNumPR1"/>
    <w:docVar w:name="PrilNumPR2" w:val="PrilNumPR2"/>
    <w:docVar w:name="PrilNumPR3" w:val="PrilNumPR3"/>
    <w:docVar w:name="PrilNumPROG" w:val="1"/>
    <w:docVar w:name="PrilNumPRP" w:val="9"/>
    <w:docVar w:name="PrilNumROR" w:val="PrilNumROR"/>
    <w:docVar w:name="PrilNumSM" w:val="PrilNumSM"/>
    <w:docVar w:name="PrilNumSPR" w:val="5"/>
    <w:docVar w:name="PrilNumUZK" w:val="3"/>
    <w:docVar w:name="PrilNumVD" w:val="2"/>
    <w:docVar w:name="PrilNumVIK" w:val="4"/>
    <w:docVar w:name="Pyear" w:val="8750"/>
    <w:docVar w:name="Q" w:val="Q2"/>
    <w:docVar w:name="Qcp" w:val="Qcp"/>
    <w:docVar w:name="ResumeFi" w:val="ResumeFi"/>
    <w:docVar w:name="ROR" w:val="ROR"/>
    <w:docVar w:name="RTK" w:val="13371"/>
    <w:docVar w:name="skF1" w:val="skF1"/>
    <w:docVar w:name="skF2" w:val="skF2"/>
    <w:docVar w:name="T" w:val="T"/>
    <w:docVar w:name="Test" w:val="Test"/>
    <w:docVar w:name="TopIndex1" w:val="TopIndex1"/>
    <w:docVar w:name="U" w:val="U0"/>
    <w:docVar w:name="ZakBoss" w:val="Поздняков Алексей Петрович"/>
    <w:docVar w:name="ZakCity" w:val="г. Ростов-на-Дону"/>
    <w:docVar w:name="ZakFullName" w:val="ООО &quot;Югстройсервис&quot;, г. Ростов-на-Дону"/>
    <w:docVar w:name="ZakFullNane" w:val="DogDate"/>
    <w:docVar w:name="ZakPost" w:val="Директор"/>
    <w:docVar w:name="ZakRegion" w:val="Ростовская область"/>
    <w:docVar w:name="ZakStreetApt" w:val="ул. 50-летия Ростсельмаша, 8-а"/>
    <w:docVar w:name="ZakTelFax" w:val="2750169"/>
    <w:docVar w:name="ZakZip" w:val="344065"/>
    <w:docVar w:name="СостЛет" w:val="СостЛет"/>
    <w:docVar w:name="СостЦикл" w:val="СостЦикл"/>
    <w:docVar w:name="Т" w:val="Т"/>
  </w:docVars>
  <w:rsids>
    <w:rsidRoot w:val="003E50B1"/>
    <w:rsid w:val="00000FA9"/>
    <w:rsid w:val="00004F0C"/>
    <w:rsid w:val="00007918"/>
    <w:rsid w:val="00010811"/>
    <w:rsid w:val="000131D0"/>
    <w:rsid w:val="00017E5E"/>
    <w:rsid w:val="00021027"/>
    <w:rsid w:val="00024546"/>
    <w:rsid w:val="00025B13"/>
    <w:rsid w:val="00025DBA"/>
    <w:rsid w:val="000266CC"/>
    <w:rsid w:val="00027CF2"/>
    <w:rsid w:val="0003252A"/>
    <w:rsid w:val="0003286C"/>
    <w:rsid w:val="00033B50"/>
    <w:rsid w:val="000349D4"/>
    <w:rsid w:val="00035ED9"/>
    <w:rsid w:val="000414D9"/>
    <w:rsid w:val="00044237"/>
    <w:rsid w:val="00044BF7"/>
    <w:rsid w:val="00045F38"/>
    <w:rsid w:val="00046BDF"/>
    <w:rsid w:val="00051915"/>
    <w:rsid w:val="00051C68"/>
    <w:rsid w:val="00054AE2"/>
    <w:rsid w:val="00055858"/>
    <w:rsid w:val="00057667"/>
    <w:rsid w:val="000604EB"/>
    <w:rsid w:val="000610CC"/>
    <w:rsid w:val="00061299"/>
    <w:rsid w:val="0006299B"/>
    <w:rsid w:val="000640DB"/>
    <w:rsid w:val="000647DB"/>
    <w:rsid w:val="0007003E"/>
    <w:rsid w:val="00075AB2"/>
    <w:rsid w:val="00076A03"/>
    <w:rsid w:val="000843F0"/>
    <w:rsid w:val="00085221"/>
    <w:rsid w:val="00086A80"/>
    <w:rsid w:val="00087A91"/>
    <w:rsid w:val="00091088"/>
    <w:rsid w:val="000927B7"/>
    <w:rsid w:val="00094EF9"/>
    <w:rsid w:val="000971F6"/>
    <w:rsid w:val="000973EF"/>
    <w:rsid w:val="0009783F"/>
    <w:rsid w:val="00097B9D"/>
    <w:rsid w:val="000A50F6"/>
    <w:rsid w:val="000A5C7F"/>
    <w:rsid w:val="000A760A"/>
    <w:rsid w:val="000A7723"/>
    <w:rsid w:val="000B07F3"/>
    <w:rsid w:val="000B09C3"/>
    <w:rsid w:val="000B43CF"/>
    <w:rsid w:val="000B52CF"/>
    <w:rsid w:val="000B538A"/>
    <w:rsid w:val="000B60D4"/>
    <w:rsid w:val="000B6250"/>
    <w:rsid w:val="000C144F"/>
    <w:rsid w:val="000C25F4"/>
    <w:rsid w:val="000C5987"/>
    <w:rsid w:val="000C6A6A"/>
    <w:rsid w:val="000C7CD7"/>
    <w:rsid w:val="000C7D4F"/>
    <w:rsid w:val="000D6CD6"/>
    <w:rsid w:val="000D7512"/>
    <w:rsid w:val="000E3010"/>
    <w:rsid w:val="000E3FB9"/>
    <w:rsid w:val="000E4A3A"/>
    <w:rsid w:val="000E5298"/>
    <w:rsid w:val="000F1C5D"/>
    <w:rsid w:val="000F2150"/>
    <w:rsid w:val="000F2808"/>
    <w:rsid w:val="000F474E"/>
    <w:rsid w:val="000F5669"/>
    <w:rsid w:val="000F763E"/>
    <w:rsid w:val="0010195E"/>
    <w:rsid w:val="001022B1"/>
    <w:rsid w:val="00106693"/>
    <w:rsid w:val="00112449"/>
    <w:rsid w:val="00113994"/>
    <w:rsid w:val="001149FE"/>
    <w:rsid w:val="00116EAC"/>
    <w:rsid w:val="0011702C"/>
    <w:rsid w:val="00122BEB"/>
    <w:rsid w:val="00124100"/>
    <w:rsid w:val="00125BE7"/>
    <w:rsid w:val="00125F0B"/>
    <w:rsid w:val="00125F1C"/>
    <w:rsid w:val="001269E8"/>
    <w:rsid w:val="00126AC8"/>
    <w:rsid w:val="00126BD7"/>
    <w:rsid w:val="00127724"/>
    <w:rsid w:val="001371F6"/>
    <w:rsid w:val="00141290"/>
    <w:rsid w:val="0014145D"/>
    <w:rsid w:val="00141D01"/>
    <w:rsid w:val="001475D4"/>
    <w:rsid w:val="00147C86"/>
    <w:rsid w:val="00150F1A"/>
    <w:rsid w:val="00152525"/>
    <w:rsid w:val="00152839"/>
    <w:rsid w:val="00154672"/>
    <w:rsid w:val="0015549E"/>
    <w:rsid w:val="00157B95"/>
    <w:rsid w:val="0016223B"/>
    <w:rsid w:val="0016228A"/>
    <w:rsid w:val="00162726"/>
    <w:rsid w:val="0016291A"/>
    <w:rsid w:val="00163B28"/>
    <w:rsid w:val="00163E4A"/>
    <w:rsid w:val="00164B57"/>
    <w:rsid w:val="00166B18"/>
    <w:rsid w:val="00167061"/>
    <w:rsid w:val="00170617"/>
    <w:rsid w:val="00177003"/>
    <w:rsid w:val="00177378"/>
    <w:rsid w:val="00177586"/>
    <w:rsid w:val="00180625"/>
    <w:rsid w:val="0018064B"/>
    <w:rsid w:val="00180751"/>
    <w:rsid w:val="00180DB2"/>
    <w:rsid w:val="00181D05"/>
    <w:rsid w:val="00181D80"/>
    <w:rsid w:val="001830BF"/>
    <w:rsid w:val="001839DE"/>
    <w:rsid w:val="00183B95"/>
    <w:rsid w:val="0018515E"/>
    <w:rsid w:val="00186B3C"/>
    <w:rsid w:val="00190C5A"/>
    <w:rsid w:val="00191A43"/>
    <w:rsid w:val="00194A9A"/>
    <w:rsid w:val="00196BBE"/>
    <w:rsid w:val="00197A49"/>
    <w:rsid w:val="00197CA0"/>
    <w:rsid w:val="001A3625"/>
    <w:rsid w:val="001A4F5E"/>
    <w:rsid w:val="001A5D90"/>
    <w:rsid w:val="001A6417"/>
    <w:rsid w:val="001A6702"/>
    <w:rsid w:val="001A7D9E"/>
    <w:rsid w:val="001B10A5"/>
    <w:rsid w:val="001B1299"/>
    <w:rsid w:val="001B2B12"/>
    <w:rsid w:val="001B43C7"/>
    <w:rsid w:val="001B5C03"/>
    <w:rsid w:val="001C16E7"/>
    <w:rsid w:val="001C2DB1"/>
    <w:rsid w:val="001C5181"/>
    <w:rsid w:val="001C5DDB"/>
    <w:rsid w:val="001C60A3"/>
    <w:rsid w:val="001D0605"/>
    <w:rsid w:val="001D4369"/>
    <w:rsid w:val="001D49CE"/>
    <w:rsid w:val="001D5328"/>
    <w:rsid w:val="001D624B"/>
    <w:rsid w:val="001E0995"/>
    <w:rsid w:val="001E3281"/>
    <w:rsid w:val="001E572F"/>
    <w:rsid w:val="001F06CC"/>
    <w:rsid w:val="001F347E"/>
    <w:rsid w:val="001F3587"/>
    <w:rsid w:val="001F4A55"/>
    <w:rsid w:val="001F6B11"/>
    <w:rsid w:val="001F7FAB"/>
    <w:rsid w:val="00202CA8"/>
    <w:rsid w:val="00204D33"/>
    <w:rsid w:val="00206A87"/>
    <w:rsid w:val="002077AF"/>
    <w:rsid w:val="00210B67"/>
    <w:rsid w:val="00211B2B"/>
    <w:rsid w:val="002137B0"/>
    <w:rsid w:val="002147D4"/>
    <w:rsid w:val="00215C78"/>
    <w:rsid w:val="00215DFB"/>
    <w:rsid w:val="00224A42"/>
    <w:rsid w:val="002255B9"/>
    <w:rsid w:val="00226C38"/>
    <w:rsid w:val="002271DA"/>
    <w:rsid w:val="002305FD"/>
    <w:rsid w:val="00230741"/>
    <w:rsid w:val="00231528"/>
    <w:rsid w:val="002331BC"/>
    <w:rsid w:val="00235233"/>
    <w:rsid w:val="00236EA7"/>
    <w:rsid w:val="0023716B"/>
    <w:rsid w:val="00242250"/>
    <w:rsid w:val="00244159"/>
    <w:rsid w:val="002446A1"/>
    <w:rsid w:val="0024474F"/>
    <w:rsid w:val="002458F5"/>
    <w:rsid w:val="00246C22"/>
    <w:rsid w:val="002510C8"/>
    <w:rsid w:val="00254C27"/>
    <w:rsid w:val="00257F4B"/>
    <w:rsid w:val="00262CE6"/>
    <w:rsid w:val="002668F9"/>
    <w:rsid w:val="00267686"/>
    <w:rsid w:val="00267F45"/>
    <w:rsid w:val="002700D0"/>
    <w:rsid w:val="0027136D"/>
    <w:rsid w:val="00273646"/>
    <w:rsid w:val="00273DE8"/>
    <w:rsid w:val="00276172"/>
    <w:rsid w:val="00281A59"/>
    <w:rsid w:val="002825C2"/>
    <w:rsid w:val="00282665"/>
    <w:rsid w:val="0028333F"/>
    <w:rsid w:val="00284845"/>
    <w:rsid w:val="00285B43"/>
    <w:rsid w:val="002863DD"/>
    <w:rsid w:val="00287958"/>
    <w:rsid w:val="00291E7B"/>
    <w:rsid w:val="00292FEE"/>
    <w:rsid w:val="002939F4"/>
    <w:rsid w:val="002A0BE6"/>
    <w:rsid w:val="002A0C3E"/>
    <w:rsid w:val="002A1181"/>
    <w:rsid w:val="002A1924"/>
    <w:rsid w:val="002A3901"/>
    <w:rsid w:val="002B2866"/>
    <w:rsid w:val="002B3EFF"/>
    <w:rsid w:val="002B774C"/>
    <w:rsid w:val="002B78C7"/>
    <w:rsid w:val="002B79FA"/>
    <w:rsid w:val="002C069E"/>
    <w:rsid w:val="002C38D1"/>
    <w:rsid w:val="002D0175"/>
    <w:rsid w:val="002D05EC"/>
    <w:rsid w:val="002D220F"/>
    <w:rsid w:val="002D288B"/>
    <w:rsid w:val="002D4543"/>
    <w:rsid w:val="002D6514"/>
    <w:rsid w:val="002D6E9A"/>
    <w:rsid w:val="002D7E28"/>
    <w:rsid w:val="002E1C5A"/>
    <w:rsid w:val="002E4A70"/>
    <w:rsid w:val="002F1549"/>
    <w:rsid w:val="002F439C"/>
    <w:rsid w:val="002F441E"/>
    <w:rsid w:val="002F4970"/>
    <w:rsid w:val="002F4B16"/>
    <w:rsid w:val="002F5135"/>
    <w:rsid w:val="002F5703"/>
    <w:rsid w:val="00300671"/>
    <w:rsid w:val="00300783"/>
    <w:rsid w:val="00300B09"/>
    <w:rsid w:val="00301C84"/>
    <w:rsid w:val="0030211D"/>
    <w:rsid w:val="00302655"/>
    <w:rsid w:val="0030294C"/>
    <w:rsid w:val="003063C6"/>
    <w:rsid w:val="00306F87"/>
    <w:rsid w:val="00310D5A"/>
    <w:rsid w:val="00311441"/>
    <w:rsid w:val="00314D29"/>
    <w:rsid w:val="00316244"/>
    <w:rsid w:val="00321C62"/>
    <w:rsid w:val="003308DC"/>
    <w:rsid w:val="00332E6D"/>
    <w:rsid w:val="00333EDB"/>
    <w:rsid w:val="00335503"/>
    <w:rsid w:val="00335A75"/>
    <w:rsid w:val="00336066"/>
    <w:rsid w:val="00336278"/>
    <w:rsid w:val="00340865"/>
    <w:rsid w:val="00340997"/>
    <w:rsid w:val="00340D6E"/>
    <w:rsid w:val="00342D01"/>
    <w:rsid w:val="00343A4C"/>
    <w:rsid w:val="00344624"/>
    <w:rsid w:val="00344F61"/>
    <w:rsid w:val="00345041"/>
    <w:rsid w:val="00346FD9"/>
    <w:rsid w:val="0034703A"/>
    <w:rsid w:val="00356210"/>
    <w:rsid w:val="00356532"/>
    <w:rsid w:val="00361AFE"/>
    <w:rsid w:val="003647C8"/>
    <w:rsid w:val="0036558D"/>
    <w:rsid w:val="00365D13"/>
    <w:rsid w:val="00366AFC"/>
    <w:rsid w:val="00372414"/>
    <w:rsid w:val="003765D4"/>
    <w:rsid w:val="0037786A"/>
    <w:rsid w:val="00383CE8"/>
    <w:rsid w:val="00391058"/>
    <w:rsid w:val="00391F98"/>
    <w:rsid w:val="003A1768"/>
    <w:rsid w:val="003A1FB1"/>
    <w:rsid w:val="003B0499"/>
    <w:rsid w:val="003B4AF0"/>
    <w:rsid w:val="003C1601"/>
    <w:rsid w:val="003C2B1E"/>
    <w:rsid w:val="003C2FAB"/>
    <w:rsid w:val="003C2FDD"/>
    <w:rsid w:val="003C423F"/>
    <w:rsid w:val="003C5659"/>
    <w:rsid w:val="003C6D8C"/>
    <w:rsid w:val="003D1F18"/>
    <w:rsid w:val="003D4873"/>
    <w:rsid w:val="003D6AA1"/>
    <w:rsid w:val="003D6EF2"/>
    <w:rsid w:val="003E50B1"/>
    <w:rsid w:val="003E5483"/>
    <w:rsid w:val="003E6AE6"/>
    <w:rsid w:val="003E6BB8"/>
    <w:rsid w:val="003E6E9E"/>
    <w:rsid w:val="003E73AE"/>
    <w:rsid w:val="003F10C7"/>
    <w:rsid w:val="003F1C11"/>
    <w:rsid w:val="003F1F36"/>
    <w:rsid w:val="003F1FA9"/>
    <w:rsid w:val="003F3305"/>
    <w:rsid w:val="003F5CD7"/>
    <w:rsid w:val="003F642E"/>
    <w:rsid w:val="003F674D"/>
    <w:rsid w:val="00402987"/>
    <w:rsid w:val="004043F7"/>
    <w:rsid w:val="004056CA"/>
    <w:rsid w:val="0040676D"/>
    <w:rsid w:val="00406D84"/>
    <w:rsid w:val="00410C2F"/>
    <w:rsid w:val="004143E5"/>
    <w:rsid w:val="00422AC2"/>
    <w:rsid w:val="00424922"/>
    <w:rsid w:val="00426CB5"/>
    <w:rsid w:val="00426EC6"/>
    <w:rsid w:val="004275BD"/>
    <w:rsid w:val="00427680"/>
    <w:rsid w:val="00430A5D"/>
    <w:rsid w:val="00432D9C"/>
    <w:rsid w:val="004337A2"/>
    <w:rsid w:val="00437D74"/>
    <w:rsid w:val="00440A6C"/>
    <w:rsid w:val="00442E13"/>
    <w:rsid w:val="00444554"/>
    <w:rsid w:val="004449F5"/>
    <w:rsid w:val="00446094"/>
    <w:rsid w:val="00446100"/>
    <w:rsid w:val="004500CD"/>
    <w:rsid w:val="004505E5"/>
    <w:rsid w:val="00450F55"/>
    <w:rsid w:val="00451614"/>
    <w:rsid w:val="004521DF"/>
    <w:rsid w:val="0045529E"/>
    <w:rsid w:val="004554FE"/>
    <w:rsid w:val="00457356"/>
    <w:rsid w:val="00457404"/>
    <w:rsid w:val="00463296"/>
    <w:rsid w:val="00466B2D"/>
    <w:rsid w:val="00467B66"/>
    <w:rsid w:val="0047338D"/>
    <w:rsid w:val="004741EE"/>
    <w:rsid w:val="00477008"/>
    <w:rsid w:val="004805BD"/>
    <w:rsid w:val="00481C09"/>
    <w:rsid w:val="00482839"/>
    <w:rsid w:val="00483CA7"/>
    <w:rsid w:val="00485F2B"/>
    <w:rsid w:val="00487681"/>
    <w:rsid w:val="00491D53"/>
    <w:rsid w:val="00491EF3"/>
    <w:rsid w:val="00496F96"/>
    <w:rsid w:val="004A0065"/>
    <w:rsid w:val="004A07A9"/>
    <w:rsid w:val="004A11F2"/>
    <w:rsid w:val="004A1537"/>
    <w:rsid w:val="004A32D7"/>
    <w:rsid w:val="004A4FF4"/>
    <w:rsid w:val="004A562A"/>
    <w:rsid w:val="004A70BD"/>
    <w:rsid w:val="004B2F8A"/>
    <w:rsid w:val="004B367E"/>
    <w:rsid w:val="004B418F"/>
    <w:rsid w:val="004B6E88"/>
    <w:rsid w:val="004B6FEC"/>
    <w:rsid w:val="004B7050"/>
    <w:rsid w:val="004B7D58"/>
    <w:rsid w:val="004C4F1D"/>
    <w:rsid w:val="004C61F7"/>
    <w:rsid w:val="004D0138"/>
    <w:rsid w:val="004D25AC"/>
    <w:rsid w:val="004D329B"/>
    <w:rsid w:val="004D5248"/>
    <w:rsid w:val="004D54A4"/>
    <w:rsid w:val="004E50CC"/>
    <w:rsid w:val="004E54CC"/>
    <w:rsid w:val="004E59EE"/>
    <w:rsid w:val="004E5EA9"/>
    <w:rsid w:val="004E64CC"/>
    <w:rsid w:val="004F016C"/>
    <w:rsid w:val="004F0F25"/>
    <w:rsid w:val="004F15D4"/>
    <w:rsid w:val="004F2EE0"/>
    <w:rsid w:val="004F3141"/>
    <w:rsid w:val="004F3FF2"/>
    <w:rsid w:val="004F4A7A"/>
    <w:rsid w:val="004F4AEC"/>
    <w:rsid w:val="004F7D01"/>
    <w:rsid w:val="00502619"/>
    <w:rsid w:val="00502EFC"/>
    <w:rsid w:val="0050528C"/>
    <w:rsid w:val="00505F96"/>
    <w:rsid w:val="00512298"/>
    <w:rsid w:val="005124FD"/>
    <w:rsid w:val="00513BB0"/>
    <w:rsid w:val="00514D6D"/>
    <w:rsid w:val="005161BB"/>
    <w:rsid w:val="0052022D"/>
    <w:rsid w:val="005249A1"/>
    <w:rsid w:val="00526570"/>
    <w:rsid w:val="005277FC"/>
    <w:rsid w:val="005311FE"/>
    <w:rsid w:val="00531FE3"/>
    <w:rsid w:val="005332F9"/>
    <w:rsid w:val="00534335"/>
    <w:rsid w:val="00534C75"/>
    <w:rsid w:val="00535549"/>
    <w:rsid w:val="005356C7"/>
    <w:rsid w:val="005366EC"/>
    <w:rsid w:val="00541BDB"/>
    <w:rsid w:val="00541C62"/>
    <w:rsid w:val="00541E6A"/>
    <w:rsid w:val="005425D2"/>
    <w:rsid w:val="00544F86"/>
    <w:rsid w:val="00545885"/>
    <w:rsid w:val="005469B9"/>
    <w:rsid w:val="005472A6"/>
    <w:rsid w:val="00551945"/>
    <w:rsid w:val="005536FA"/>
    <w:rsid w:val="0055381E"/>
    <w:rsid w:val="00553ABB"/>
    <w:rsid w:val="00553EAF"/>
    <w:rsid w:val="00553EE6"/>
    <w:rsid w:val="00557310"/>
    <w:rsid w:val="00560F66"/>
    <w:rsid w:val="00561942"/>
    <w:rsid w:val="005624F4"/>
    <w:rsid w:val="005625AE"/>
    <w:rsid w:val="00562B50"/>
    <w:rsid w:val="00563358"/>
    <w:rsid w:val="00563BC9"/>
    <w:rsid w:val="00564E77"/>
    <w:rsid w:val="00565073"/>
    <w:rsid w:val="00567DC6"/>
    <w:rsid w:val="005734C0"/>
    <w:rsid w:val="00574E7A"/>
    <w:rsid w:val="00576402"/>
    <w:rsid w:val="00576B0E"/>
    <w:rsid w:val="0057715B"/>
    <w:rsid w:val="0058390A"/>
    <w:rsid w:val="00584975"/>
    <w:rsid w:val="005857DC"/>
    <w:rsid w:val="00587765"/>
    <w:rsid w:val="00587DF7"/>
    <w:rsid w:val="00590465"/>
    <w:rsid w:val="0059326A"/>
    <w:rsid w:val="00595FEC"/>
    <w:rsid w:val="0059629A"/>
    <w:rsid w:val="00596740"/>
    <w:rsid w:val="00597ED3"/>
    <w:rsid w:val="005A06B3"/>
    <w:rsid w:val="005A0A17"/>
    <w:rsid w:val="005A1A4F"/>
    <w:rsid w:val="005A517F"/>
    <w:rsid w:val="005B0B06"/>
    <w:rsid w:val="005B118B"/>
    <w:rsid w:val="005B34DC"/>
    <w:rsid w:val="005B4222"/>
    <w:rsid w:val="005B77F3"/>
    <w:rsid w:val="005B7E95"/>
    <w:rsid w:val="005C1949"/>
    <w:rsid w:val="005C3019"/>
    <w:rsid w:val="005C54D6"/>
    <w:rsid w:val="005C6254"/>
    <w:rsid w:val="005C74E4"/>
    <w:rsid w:val="005C7828"/>
    <w:rsid w:val="005D26FF"/>
    <w:rsid w:val="005D2AE4"/>
    <w:rsid w:val="005D4494"/>
    <w:rsid w:val="005D5FD0"/>
    <w:rsid w:val="005E08FD"/>
    <w:rsid w:val="005E415B"/>
    <w:rsid w:val="005E5A5B"/>
    <w:rsid w:val="005E7BCB"/>
    <w:rsid w:val="005E7F96"/>
    <w:rsid w:val="005F2892"/>
    <w:rsid w:val="005F2ACB"/>
    <w:rsid w:val="005F2F84"/>
    <w:rsid w:val="005F373C"/>
    <w:rsid w:val="005F42BA"/>
    <w:rsid w:val="005F5C6F"/>
    <w:rsid w:val="005F7048"/>
    <w:rsid w:val="006025C0"/>
    <w:rsid w:val="00602C50"/>
    <w:rsid w:val="00607229"/>
    <w:rsid w:val="0061019A"/>
    <w:rsid w:val="00610D9C"/>
    <w:rsid w:val="00612B3A"/>
    <w:rsid w:val="00613CAD"/>
    <w:rsid w:val="00616321"/>
    <w:rsid w:val="00616CBB"/>
    <w:rsid w:val="00616E3B"/>
    <w:rsid w:val="00622314"/>
    <w:rsid w:val="0062299E"/>
    <w:rsid w:val="00623EFF"/>
    <w:rsid w:val="006242BC"/>
    <w:rsid w:val="00624521"/>
    <w:rsid w:val="00624E6A"/>
    <w:rsid w:val="006257BF"/>
    <w:rsid w:val="00630904"/>
    <w:rsid w:val="00632144"/>
    <w:rsid w:val="0063309D"/>
    <w:rsid w:val="00633D7A"/>
    <w:rsid w:val="006365BE"/>
    <w:rsid w:val="00636633"/>
    <w:rsid w:val="00636784"/>
    <w:rsid w:val="006370F5"/>
    <w:rsid w:val="00640030"/>
    <w:rsid w:val="00640E70"/>
    <w:rsid w:val="0064117A"/>
    <w:rsid w:val="00643C0C"/>
    <w:rsid w:val="00645ABB"/>
    <w:rsid w:val="006462D4"/>
    <w:rsid w:val="00646A18"/>
    <w:rsid w:val="00650970"/>
    <w:rsid w:val="00653442"/>
    <w:rsid w:val="00654BA1"/>
    <w:rsid w:val="006555CA"/>
    <w:rsid w:val="006559D8"/>
    <w:rsid w:val="00655EF2"/>
    <w:rsid w:val="00656F72"/>
    <w:rsid w:val="00657BEB"/>
    <w:rsid w:val="0066126E"/>
    <w:rsid w:val="00662E4E"/>
    <w:rsid w:val="0066347C"/>
    <w:rsid w:val="00664103"/>
    <w:rsid w:val="00665570"/>
    <w:rsid w:val="006666FB"/>
    <w:rsid w:val="00670D39"/>
    <w:rsid w:val="0067185D"/>
    <w:rsid w:val="00672081"/>
    <w:rsid w:val="006747FB"/>
    <w:rsid w:val="006807AF"/>
    <w:rsid w:val="00681353"/>
    <w:rsid w:val="00682803"/>
    <w:rsid w:val="0068358B"/>
    <w:rsid w:val="0068457F"/>
    <w:rsid w:val="00684B43"/>
    <w:rsid w:val="00686EC3"/>
    <w:rsid w:val="00690578"/>
    <w:rsid w:val="006A0274"/>
    <w:rsid w:val="006A0EDD"/>
    <w:rsid w:val="006A29D1"/>
    <w:rsid w:val="006A5EBB"/>
    <w:rsid w:val="006B3AFD"/>
    <w:rsid w:val="006B3CE0"/>
    <w:rsid w:val="006B556C"/>
    <w:rsid w:val="006C166C"/>
    <w:rsid w:val="006C6B8D"/>
    <w:rsid w:val="006D1EBB"/>
    <w:rsid w:val="006D25A8"/>
    <w:rsid w:val="006D4755"/>
    <w:rsid w:val="006D6509"/>
    <w:rsid w:val="006E07B4"/>
    <w:rsid w:val="006E29E4"/>
    <w:rsid w:val="006E2C4B"/>
    <w:rsid w:val="006E2E3F"/>
    <w:rsid w:val="006E3453"/>
    <w:rsid w:val="006E44B5"/>
    <w:rsid w:val="006E6AC0"/>
    <w:rsid w:val="006F09C5"/>
    <w:rsid w:val="006F3C5F"/>
    <w:rsid w:val="006F6B8C"/>
    <w:rsid w:val="006F6CDA"/>
    <w:rsid w:val="007002BF"/>
    <w:rsid w:val="00704BC9"/>
    <w:rsid w:val="00711B6C"/>
    <w:rsid w:val="00712969"/>
    <w:rsid w:val="00713C85"/>
    <w:rsid w:val="00715320"/>
    <w:rsid w:val="00715370"/>
    <w:rsid w:val="00716397"/>
    <w:rsid w:val="00717210"/>
    <w:rsid w:val="007208CC"/>
    <w:rsid w:val="00721CCE"/>
    <w:rsid w:val="007226DD"/>
    <w:rsid w:val="0072456D"/>
    <w:rsid w:val="00724606"/>
    <w:rsid w:val="0072499A"/>
    <w:rsid w:val="00726FEC"/>
    <w:rsid w:val="00730342"/>
    <w:rsid w:val="00733120"/>
    <w:rsid w:val="00734D4B"/>
    <w:rsid w:val="00734E25"/>
    <w:rsid w:val="007401F4"/>
    <w:rsid w:val="007424FF"/>
    <w:rsid w:val="0074317B"/>
    <w:rsid w:val="007439BD"/>
    <w:rsid w:val="007453BB"/>
    <w:rsid w:val="00746AC6"/>
    <w:rsid w:val="00751DB3"/>
    <w:rsid w:val="00752153"/>
    <w:rsid w:val="0075312B"/>
    <w:rsid w:val="007566FD"/>
    <w:rsid w:val="0076008C"/>
    <w:rsid w:val="00762EDE"/>
    <w:rsid w:val="007631DE"/>
    <w:rsid w:val="00763DD4"/>
    <w:rsid w:val="007650FD"/>
    <w:rsid w:val="00765DBC"/>
    <w:rsid w:val="00765E01"/>
    <w:rsid w:val="00765F12"/>
    <w:rsid w:val="00770082"/>
    <w:rsid w:val="00773A39"/>
    <w:rsid w:val="0077548C"/>
    <w:rsid w:val="00776473"/>
    <w:rsid w:val="00780BA8"/>
    <w:rsid w:val="00782EE4"/>
    <w:rsid w:val="007845A7"/>
    <w:rsid w:val="007851FE"/>
    <w:rsid w:val="00786C10"/>
    <w:rsid w:val="007904E7"/>
    <w:rsid w:val="00793CFA"/>
    <w:rsid w:val="00794970"/>
    <w:rsid w:val="00796432"/>
    <w:rsid w:val="007A2ADC"/>
    <w:rsid w:val="007A5716"/>
    <w:rsid w:val="007A6933"/>
    <w:rsid w:val="007A6DDB"/>
    <w:rsid w:val="007B0AA1"/>
    <w:rsid w:val="007B1128"/>
    <w:rsid w:val="007B3B99"/>
    <w:rsid w:val="007B5BE6"/>
    <w:rsid w:val="007C14A3"/>
    <w:rsid w:val="007C50BA"/>
    <w:rsid w:val="007C7C00"/>
    <w:rsid w:val="007D111A"/>
    <w:rsid w:val="007D2A76"/>
    <w:rsid w:val="007D4D7E"/>
    <w:rsid w:val="007D71C7"/>
    <w:rsid w:val="007E078A"/>
    <w:rsid w:val="007E1B33"/>
    <w:rsid w:val="007E74D3"/>
    <w:rsid w:val="007E7971"/>
    <w:rsid w:val="007F16F2"/>
    <w:rsid w:val="007F1CF0"/>
    <w:rsid w:val="007F517F"/>
    <w:rsid w:val="007F7C8D"/>
    <w:rsid w:val="00801032"/>
    <w:rsid w:val="00805AC1"/>
    <w:rsid w:val="00806B7E"/>
    <w:rsid w:val="00807E72"/>
    <w:rsid w:val="00810203"/>
    <w:rsid w:val="00812482"/>
    <w:rsid w:val="00813B1F"/>
    <w:rsid w:val="0081503B"/>
    <w:rsid w:val="008166C9"/>
    <w:rsid w:val="008173DA"/>
    <w:rsid w:val="00817A89"/>
    <w:rsid w:val="00821A63"/>
    <w:rsid w:val="008236F8"/>
    <w:rsid w:val="00824969"/>
    <w:rsid w:val="00825F69"/>
    <w:rsid w:val="0082648E"/>
    <w:rsid w:val="00830975"/>
    <w:rsid w:val="0083203E"/>
    <w:rsid w:val="00832894"/>
    <w:rsid w:val="00833613"/>
    <w:rsid w:val="00833D9B"/>
    <w:rsid w:val="00834D27"/>
    <w:rsid w:val="008363C1"/>
    <w:rsid w:val="00836B18"/>
    <w:rsid w:val="0083719E"/>
    <w:rsid w:val="008374A4"/>
    <w:rsid w:val="008404F5"/>
    <w:rsid w:val="00840501"/>
    <w:rsid w:val="00843458"/>
    <w:rsid w:val="00846CEE"/>
    <w:rsid w:val="0085020B"/>
    <w:rsid w:val="00851881"/>
    <w:rsid w:val="008535E2"/>
    <w:rsid w:val="00856CCD"/>
    <w:rsid w:val="00860D0D"/>
    <w:rsid w:val="008628D6"/>
    <w:rsid w:val="0086357B"/>
    <w:rsid w:val="008644A6"/>
    <w:rsid w:val="00867C5D"/>
    <w:rsid w:val="00872265"/>
    <w:rsid w:val="00874EEA"/>
    <w:rsid w:val="00877945"/>
    <w:rsid w:val="00880932"/>
    <w:rsid w:val="00885F23"/>
    <w:rsid w:val="00886755"/>
    <w:rsid w:val="008913D4"/>
    <w:rsid w:val="008913DC"/>
    <w:rsid w:val="0089163C"/>
    <w:rsid w:val="00891A6A"/>
    <w:rsid w:val="00891D77"/>
    <w:rsid w:val="00892369"/>
    <w:rsid w:val="00892D70"/>
    <w:rsid w:val="008946D5"/>
    <w:rsid w:val="00894800"/>
    <w:rsid w:val="00895536"/>
    <w:rsid w:val="008957F4"/>
    <w:rsid w:val="008A0470"/>
    <w:rsid w:val="008A0D5C"/>
    <w:rsid w:val="008A2CE7"/>
    <w:rsid w:val="008A3CED"/>
    <w:rsid w:val="008A5C51"/>
    <w:rsid w:val="008A7741"/>
    <w:rsid w:val="008A7831"/>
    <w:rsid w:val="008B0E55"/>
    <w:rsid w:val="008B1636"/>
    <w:rsid w:val="008B349A"/>
    <w:rsid w:val="008B3A05"/>
    <w:rsid w:val="008B4C64"/>
    <w:rsid w:val="008B7B86"/>
    <w:rsid w:val="008C001C"/>
    <w:rsid w:val="008C063F"/>
    <w:rsid w:val="008C0DEC"/>
    <w:rsid w:val="008C0E0C"/>
    <w:rsid w:val="008C0E93"/>
    <w:rsid w:val="008C2FD2"/>
    <w:rsid w:val="008C5E0A"/>
    <w:rsid w:val="008C65AB"/>
    <w:rsid w:val="008C680F"/>
    <w:rsid w:val="008C770B"/>
    <w:rsid w:val="008C7EFB"/>
    <w:rsid w:val="008D1238"/>
    <w:rsid w:val="008D4C25"/>
    <w:rsid w:val="008D51AC"/>
    <w:rsid w:val="008D5527"/>
    <w:rsid w:val="008D64A4"/>
    <w:rsid w:val="008E0B31"/>
    <w:rsid w:val="008E0F23"/>
    <w:rsid w:val="008E3AAF"/>
    <w:rsid w:val="008E4527"/>
    <w:rsid w:val="008E5623"/>
    <w:rsid w:val="008E5C80"/>
    <w:rsid w:val="008F3F09"/>
    <w:rsid w:val="008F5645"/>
    <w:rsid w:val="008F5F42"/>
    <w:rsid w:val="008F6328"/>
    <w:rsid w:val="00901F6F"/>
    <w:rsid w:val="00903F4C"/>
    <w:rsid w:val="00904D54"/>
    <w:rsid w:val="00906E32"/>
    <w:rsid w:val="00906FB1"/>
    <w:rsid w:val="009111DB"/>
    <w:rsid w:val="00915424"/>
    <w:rsid w:val="00915FE4"/>
    <w:rsid w:val="00916C8A"/>
    <w:rsid w:val="009218F1"/>
    <w:rsid w:val="00922A59"/>
    <w:rsid w:val="00925C79"/>
    <w:rsid w:val="00926D8B"/>
    <w:rsid w:val="00931924"/>
    <w:rsid w:val="00933A3F"/>
    <w:rsid w:val="009348CB"/>
    <w:rsid w:val="00934BC2"/>
    <w:rsid w:val="00935CF1"/>
    <w:rsid w:val="00936532"/>
    <w:rsid w:val="00937828"/>
    <w:rsid w:val="0094006F"/>
    <w:rsid w:val="00945B85"/>
    <w:rsid w:val="00946D9D"/>
    <w:rsid w:val="00951494"/>
    <w:rsid w:val="00953B4B"/>
    <w:rsid w:val="009543F8"/>
    <w:rsid w:val="00956AC9"/>
    <w:rsid w:val="009661B7"/>
    <w:rsid w:val="0096712D"/>
    <w:rsid w:val="00970F2E"/>
    <w:rsid w:val="00971649"/>
    <w:rsid w:val="00974029"/>
    <w:rsid w:val="009767AA"/>
    <w:rsid w:val="009770F6"/>
    <w:rsid w:val="009776A3"/>
    <w:rsid w:val="00977824"/>
    <w:rsid w:val="00977983"/>
    <w:rsid w:val="00986B2F"/>
    <w:rsid w:val="00986C1C"/>
    <w:rsid w:val="00990999"/>
    <w:rsid w:val="00992192"/>
    <w:rsid w:val="009922FC"/>
    <w:rsid w:val="00993E66"/>
    <w:rsid w:val="0099509C"/>
    <w:rsid w:val="0099516A"/>
    <w:rsid w:val="009971D9"/>
    <w:rsid w:val="00997C13"/>
    <w:rsid w:val="009A692D"/>
    <w:rsid w:val="009B028D"/>
    <w:rsid w:val="009B0D8D"/>
    <w:rsid w:val="009B1C81"/>
    <w:rsid w:val="009B37C0"/>
    <w:rsid w:val="009B44FE"/>
    <w:rsid w:val="009B657E"/>
    <w:rsid w:val="009B6F76"/>
    <w:rsid w:val="009C0511"/>
    <w:rsid w:val="009C08BF"/>
    <w:rsid w:val="009C2DCA"/>
    <w:rsid w:val="009C2F27"/>
    <w:rsid w:val="009C394A"/>
    <w:rsid w:val="009C4322"/>
    <w:rsid w:val="009C663C"/>
    <w:rsid w:val="009C699C"/>
    <w:rsid w:val="009C6DE8"/>
    <w:rsid w:val="009D2FC4"/>
    <w:rsid w:val="009D3F19"/>
    <w:rsid w:val="009D424B"/>
    <w:rsid w:val="009E1D30"/>
    <w:rsid w:val="009E316E"/>
    <w:rsid w:val="009E3767"/>
    <w:rsid w:val="009E4F82"/>
    <w:rsid w:val="009F113A"/>
    <w:rsid w:val="009F44BC"/>
    <w:rsid w:val="009F582A"/>
    <w:rsid w:val="009F6138"/>
    <w:rsid w:val="009F691B"/>
    <w:rsid w:val="00A00513"/>
    <w:rsid w:val="00A01211"/>
    <w:rsid w:val="00A016FC"/>
    <w:rsid w:val="00A0275D"/>
    <w:rsid w:val="00A044B5"/>
    <w:rsid w:val="00A05027"/>
    <w:rsid w:val="00A05C76"/>
    <w:rsid w:val="00A065AE"/>
    <w:rsid w:val="00A079D8"/>
    <w:rsid w:val="00A07D55"/>
    <w:rsid w:val="00A107D1"/>
    <w:rsid w:val="00A10D41"/>
    <w:rsid w:val="00A1167D"/>
    <w:rsid w:val="00A12620"/>
    <w:rsid w:val="00A13B4A"/>
    <w:rsid w:val="00A148E5"/>
    <w:rsid w:val="00A162F5"/>
    <w:rsid w:val="00A176AA"/>
    <w:rsid w:val="00A2125B"/>
    <w:rsid w:val="00A229C6"/>
    <w:rsid w:val="00A25B29"/>
    <w:rsid w:val="00A26517"/>
    <w:rsid w:val="00A3058D"/>
    <w:rsid w:val="00A30A5E"/>
    <w:rsid w:val="00A30E74"/>
    <w:rsid w:val="00A32EE5"/>
    <w:rsid w:val="00A3351F"/>
    <w:rsid w:val="00A33936"/>
    <w:rsid w:val="00A34917"/>
    <w:rsid w:val="00A34E9E"/>
    <w:rsid w:val="00A353ED"/>
    <w:rsid w:val="00A35403"/>
    <w:rsid w:val="00A3585B"/>
    <w:rsid w:val="00A361DB"/>
    <w:rsid w:val="00A36EE7"/>
    <w:rsid w:val="00A370A5"/>
    <w:rsid w:val="00A4137D"/>
    <w:rsid w:val="00A42651"/>
    <w:rsid w:val="00A44F57"/>
    <w:rsid w:val="00A4586A"/>
    <w:rsid w:val="00A462BD"/>
    <w:rsid w:val="00A5336F"/>
    <w:rsid w:val="00A55924"/>
    <w:rsid w:val="00A56632"/>
    <w:rsid w:val="00A57212"/>
    <w:rsid w:val="00A57703"/>
    <w:rsid w:val="00A57ACF"/>
    <w:rsid w:val="00A606BF"/>
    <w:rsid w:val="00A62063"/>
    <w:rsid w:val="00A62715"/>
    <w:rsid w:val="00A66228"/>
    <w:rsid w:val="00A67024"/>
    <w:rsid w:val="00A72EA3"/>
    <w:rsid w:val="00A76BC1"/>
    <w:rsid w:val="00A77B63"/>
    <w:rsid w:val="00A814C6"/>
    <w:rsid w:val="00A81867"/>
    <w:rsid w:val="00A826C4"/>
    <w:rsid w:val="00A83813"/>
    <w:rsid w:val="00A84619"/>
    <w:rsid w:val="00A85F78"/>
    <w:rsid w:val="00A86CFE"/>
    <w:rsid w:val="00A9491F"/>
    <w:rsid w:val="00A955BC"/>
    <w:rsid w:val="00A95B0E"/>
    <w:rsid w:val="00A97DA7"/>
    <w:rsid w:val="00AA4502"/>
    <w:rsid w:val="00AA4FB3"/>
    <w:rsid w:val="00AB0478"/>
    <w:rsid w:val="00AB3643"/>
    <w:rsid w:val="00AB3ABA"/>
    <w:rsid w:val="00AB461C"/>
    <w:rsid w:val="00AB4992"/>
    <w:rsid w:val="00AB70AE"/>
    <w:rsid w:val="00AB7371"/>
    <w:rsid w:val="00AC0355"/>
    <w:rsid w:val="00AC1E71"/>
    <w:rsid w:val="00AC4E44"/>
    <w:rsid w:val="00AC5583"/>
    <w:rsid w:val="00AD2977"/>
    <w:rsid w:val="00AD3709"/>
    <w:rsid w:val="00AD3736"/>
    <w:rsid w:val="00AD415C"/>
    <w:rsid w:val="00AD50BB"/>
    <w:rsid w:val="00AD76EA"/>
    <w:rsid w:val="00AE3413"/>
    <w:rsid w:val="00AE4AE2"/>
    <w:rsid w:val="00AE6248"/>
    <w:rsid w:val="00AF0711"/>
    <w:rsid w:val="00AF2889"/>
    <w:rsid w:val="00AF2ABE"/>
    <w:rsid w:val="00AF539D"/>
    <w:rsid w:val="00B00F2C"/>
    <w:rsid w:val="00B02CAC"/>
    <w:rsid w:val="00B07496"/>
    <w:rsid w:val="00B1206A"/>
    <w:rsid w:val="00B1248B"/>
    <w:rsid w:val="00B14422"/>
    <w:rsid w:val="00B156B0"/>
    <w:rsid w:val="00B15B57"/>
    <w:rsid w:val="00B16DE6"/>
    <w:rsid w:val="00B16F60"/>
    <w:rsid w:val="00B20E28"/>
    <w:rsid w:val="00B21480"/>
    <w:rsid w:val="00B22F1A"/>
    <w:rsid w:val="00B25BE8"/>
    <w:rsid w:val="00B26000"/>
    <w:rsid w:val="00B30388"/>
    <w:rsid w:val="00B320CA"/>
    <w:rsid w:val="00B3402B"/>
    <w:rsid w:val="00B3533E"/>
    <w:rsid w:val="00B377A1"/>
    <w:rsid w:val="00B4037D"/>
    <w:rsid w:val="00B407A9"/>
    <w:rsid w:val="00B410ED"/>
    <w:rsid w:val="00B41CE1"/>
    <w:rsid w:val="00B43108"/>
    <w:rsid w:val="00B456C4"/>
    <w:rsid w:val="00B46B12"/>
    <w:rsid w:val="00B47FCC"/>
    <w:rsid w:val="00B51A9F"/>
    <w:rsid w:val="00B51DA1"/>
    <w:rsid w:val="00B526D7"/>
    <w:rsid w:val="00B5488A"/>
    <w:rsid w:val="00B54D61"/>
    <w:rsid w:val="00B5707A"/>
    <w:rsid w:val="00B5714C"/>
    <w:rsid w:val="00B5742E"/>
    <w:rsid w:val="00B60700"/>
    <w:rsid w:val="00B60C0F"/>
    <w:rsid w:val="00B60E63"/>
    <w:rsid w:val="00B61491"/>
    <w:rsid w:val="00B62422"/>
    <w:rsid w:val="00B62CD8"/>
    <w:rsid w:val="00B63E41"/>
    <w:rsid w:val="00B641C0"/>
    <w:rsid w:val="00B6773F"/>
    <w:rsid w:val="00B71A2F"/>
    <w:rsid w:val="00B73B3C"/>
    <w:rsid w:val="00B75C57"/>
    <w:rsid w:val="00B75E0E"/>
    <w:rsid w:val="00B76475"/>
    <w:rsid w:val="00B77C04"/>
    <w:rsid w:val="00B80A91"/>
    <w:rsid w:val="00B86936"/>
    <w:rsid w:val="00B90BD1"/>
    <w:rsid w:val="00B93832"/>
    <w:rsid w:val="00B942F6"/>
    <w:rsid w:val="00B962AD"/>
    <w:rsid w:val="00B96ECA"/>
    <w:rsid w:val="00B978BE"/>
    <w:rsid w:val="00BA205D"/>
    <w:rsid w:val="00BA71BF"/>
    <w:rsid w:val="00BB0D6A"/>
    <w:rsid w:val="00BB2380"/>
    <w:rsid w:val="00BB31C2"/>
    <w:rsid w:val="00BB782A"/>
    <w:rsid w:val="00BC5EDA"/>
    <w:rsid w:val="00BC5F98"/>
    <w:rsid w:val="00BC6876"/>
    <w:rsid w:val="00BC6C81"/>
    <w:rsid w:val="00BC76EE"/>
    <w:rsid w:val="00BD0DB6"/>
    <w:rsid w:val="00BD3EC0"/>
    <w:rsid w:val="00BD5FDB"/>
    <w:rsid w:val="00BD653C"/>
    <w:rsid w:val="00BD7CCC"/>
    <w:rsid w:val="00BE110A"/>
    <w:rsid w:val="00BE3E9F"/>
    <w:rsid w:val="00BE58C9"/>
    <w:rsid w:val="00BE6EBA"/>
    <w:rsid w:val="00BE7720"/>
    <w:rsid w:val="00BF404C"/>
    <w:rsid w:val="00BF682F"/>
    <w:rsid w:val="00BF6BB8"/>
    <w:rsid w:val="00BF73ED"/>
    <w:rsid w:val="00BF7D31"/>
    <w:rsid w:val="00C002AD"/>
    <w:rsid w:val="00C02560"/>
    <w:rsid w:val="00C04150"/>
    <w:rsid w:val="00C05B55"/>
    <w:rsid w:val="00C12BA6"/>
    <w:rsid w:val="00C12DC4"/>
    <w:rsid w:val="00C21B56"/>
    <w:rsid w:val="00C25134"/>
    <w:rsid w:val="00C25788"/>
    <w:rsid w:val="00C27094"/>
    <w:rsid w:val="00C278DB"/>
    <w:rsid w:val="00C31EB5"/>
    <w:rsid w:val="00C328AF"/>
    <w:rsid w:val="00C32C2E"/>
    <w:rsid w:val="00C3632B"/>
    <w:rsid w:val="00C404D5"/>
    <w:rsid w:val="00C42CBD"/>
    <w:rsid w:val="00C439D8"/>
    <w:rsid w:val="00C50182"/>
    <w:rsid w:val="00C56CFA"/>
    <w:rsid w:val="00C56EF4"/>
    <w:rsid w:val="00C56F1C"/>
    <w:rsid w:val="00C572B2"/>
    <w:rsid w:val="00C64702"/>
    <w:rsid w:val="00C65BCF"/>
    <w:rsid w:val="00C66222"/>
    <w:rsid w:val="00C67734"/>
    <w:rsid w:val="00C70F6E"/>
    <w:rsid w:val="00C719D3"/>
    <w:rsid w:val="00C73053"/>
    <w:rsid w:val="00C73A82"/>
    <w:rsid w:val="00C7659C"/>
    <w:rsid w:val="00C768D2"/>
    <w:rsid w:val="00C76E0D"/>
    <w:rsid w:val="00C80884"/>
    <w:rsid w:val="00C81293"/>
    <w:rsid w:val="00C81948"/>
    <w:rsid w:val="00C81BCF"/>
    <w:rsid w:val="00C8215F"/>
    <w:rsid w:val="00C82193"/>
    <w:rsid w:val="00C836BB"/>
    <w:rsid w:val="00C83FEF"/>
    <w:rsid w:val="00C8407F"/>
    <w:rsid w:val="00C858E9"/>
    <w:rsid w:val="00C869D8"/>
    <w:rsid w:val="00C869DF"/>
    <w:rsid w:val="00C8768B"/>
    <w:rsid w:val="00C87B71"/>
    <w:rsid w:val="00C9061B"/>
    <w:rsid w:val="00C91E7E"/>
    <w:rsid w:val="00C955AE"/>
    <w:rsid w:val="00C962B7"/>
    <w:rsid w:val="00C9758E"/>
    <w:rsid w:val="00CA2E9A"/>
    <w:rsid w:val="00CA3A9C"/>
    <w:rsid w:val="00CA5F64"/>
    <w:rsid w:val="00CB2D61"/>
    <w:rsid w:val="00CB3139"/>
    <w:rsid w:val="00CB58DB"/>
    <w:rsid w:val="00CC52C1"/>
    <w:rsid w:val="00CC6FC6"/>
    <w:rsid w:val="00CD0AD6"/>
    <w:rsid w:val="00CD17ED"/>
    <w:rsid w:val="00CD2409"/>
    <w:rsid w:val="00CD2616"/>
    <w:rsid w:val="00CD3BDC"/>
    <w:rsid w:val="00CD4695"/>
    <w:rsid w:val="00CD5783"/>
    <w:rsid w:val="00CD5FAE"/>
    <w:rsid w:val="00CE11F0"/>
    <w:rsid w:val="00CE5694"/>
    <w:rsid w:val="00CE58C4"/>
    <w:rsid w:val="00CE791F"/>
    <w:rsid w:val="00CF1D09"/>
    <w:rsid w:val="00CF2130"/>
    <w:rsid w:val="00CF22D1"/>
    <w:rsid w:val="00CF41D9"/>
    <w:rsid w:val="00CF6D8B"/>
    <w:rsid w:val="00D02E45"/>
    <w:rsid w:val="00D039F2"/>
    <w:rsid w:val="00D04989"/>
    <w:rsid w:val="00D06F06"/>
    <w:rsid w:val="00D0714C"/>
    <w:rsid w:val="00D07699"/>
    <w:rsid w:val="00D13F68"/>
    <w:rsid w:val="00D16B11"/>
    <w:rsid w:val="00D16D0A"/>
    <w:rsid w:val="00D16F94"/>
    <w:rsid w:val="00D21E5C"/>
    <w:rsid w:val="00D228C8"/>
    <w:rsid w:val="00D22F1F"/>
    <w:rsid w:val="00D2313A"/>
    <w:rsid w:val="00D30B7C"/>
    <w:rsid w:val="00D311B0"/>
    <w:rsid w:val="00D31C53"/>
    <w:rsid w:val="00D322A7"/>
    <w:rsid w:val="00D3236C"/>
    <w:rsid w:val="00D332A7"/>
    <w:rsid w:val="00D33E7D"/>
    <w:rsid w:val="00D376B0"/>
    <w:rsid w:val="00D408D1"/>
    <w:rsid w:val="00D426B1"/>
    <w:rsid w:val="00D43042"/>
    <w:rsid w:val="00D44E85"/>
    <w:rsid w:val="00D46512"/>
    <w:rsid w:val="00D50A47"/>
    <w:rsid w:val="00D50C7C"/>
    <w:rsid w:val="00D516C0"/>
    <w:rsid w:val="00D56AAE"/>
    <w:rsid w:val="00D604F2"/>
    <w:rsid w:val="00D6179C"/>
    <w:rsid w:val="00D72395"/>
    <w:rsid w:val="00D72C7B"/>
    <w:rsid w:val="00D730F1"/>
    <w:rsid w:val="00D73F8D"/>
    <w:rsid w:val="00D7674D"/>
    <w:rsid w:val="00D76A55"/>
    <w:rsid w:val="00D76FB1"/>
    <w:rsid w:val="00D772EB"/>
    <w:rsid w:val="00D82EDB"/>
    <w:rsid w:val="00D85AE3"/>
    <w:rsid w:val="00D87836"/>
    <w:rsid w:val="00D8794E"/>
    <w:rsid w:val="00D91530"/>
    <w:rsid w:val="00D920AA"/>
    <w:rsid w:val="00D9225B"/>
    <w:rsid w:val="00D93CF3"/>
    <w:rsid w:val="00D95722"/>
    <w:rsid w:val="00DA2421"/>
    <w:rsid w:val="00DA4A12"/>
    <w:rsid w:val="00DA7251"/>
    <w:rsid w:val="00DB095D"/>
    <w:rsid w:val="00DB1481"/>
    <w:rsid w:val="00DB1567"/>
    <w:rsid w:val="00DB1C56"/>
    <w:rsid w:val="00DB2FE9"/>
    <w:rsid w:val="00DB3C9E"/>
    <w:rsid w:val="00DB3CEA"/>
    <w:rsid w:val="00DB60DD"/>
    <w:rsid w:val="00DB63ED"/>
    <w:rsid w:val="00DC217A"/>
    <w:rsid w:val="00DC2A1F"/>
    <w:rsid w:val="00DC349B"/>
    <w:rsid w:val="00DC3DCB"/>
    <w:rsid w:val="00DC6203"/>
    <w:rsid w:val="00DC6F31"/>
    <w:rsid w:val="00DC7CD8"/>
    <w:rsid w:val="00DC7E24"/>
    <w:rsid w:val="00DD1455"/>
    <w:rsid w:val="00DD1E23"/>
    <w:rsid w:val="00DD25D2"/>
    <w:rsid w:val="00DD4944"/>
    <w:rsid w:val="00DD52BC"/>
    <w:rsid w:val="00DD5DF3"/>
    <w:rsid w:val="00DD6739"/>
    <w:rsid w:val="00DE3B5F"/>
    <w:rsid w:val="00DE4010"/>
    <w:rsid w:val="00DE42C6"/>
    <w:rsid w:val="00DE7D0E"/>
    <w:rsid w:val="00DF020A"/>
    <w:rsid w:val="00DF0F59"/>
    <w:rsid w:val="00DF12A8"/>
    <w:rsid w:val="00DF1D71"/>
    <w:rsid w:val="00DF42B4"/>
    <w:rsid w:val="00DF4A9D"/>
    <w:rsid w:val="00DF643D"/>
    <w:rsid w:val="00DF67E1"/>
    <w:rsid w:val="00E01E94"/>
    <w:rsid w:val="00E05B01"/>
    <w:rsid w:val="00E06236"/>
    <w:rsid w:val="00E06ACE"/>
    <w:rsid w:val="00E07E13"/>
    <w:rsid w:val="00E11ABC"/>
    <w:rsid w:val="00E11CC7"/>
    <w:rsid w:val="00E1474E"/>
    <w:rsid w:val="00E17DDE"/>
    <w:rsid w:val="00E20718"/>
    <w:rsid w:val="00E2076B"/>
    <w:rsid w:val="00E22C25"/>
    <w:rsid w:val="00E2346A"/>
    <w:rsid w:val="00E239BA"/>
    <w:rsid w:val="00E23F77"/>
    <w:rsid w:val="00E2405B"/>
    <w:rsid w:val="00E27673"/>
    <w:rsid w:val="00E27968"/>
    <w:rsid w:val="00E30FC6"/>
    <w:rsid w:val="00E32A54"/>
    <w:rsid w:val="00E32BB7"/>
    <w:rsid w:val="00E32CFC"/>
    <w:rsid w:val="00E345AC"/>
    <w:rsid w:val="00E349B4"/>
    <w:rsid w:val="00E371D4"/>
    <w:rsid w:val="00E41B35"/>
    <w:rsid w:val="00E446CF"/>
    <w:rsid w:val="00E46B8F"/>
    <w:rsid w:val="00E47A02"/>
    <w:rsid w:val="00E5207F"/>
    <w:rsid w:val="00E523C2"/>
    <w:rsid w:val="00E535CB"/>
    <w:rsid w:val="00E54C35"/>
    <w:rsid w:val="00E54F7E"/>
    <w:rsid w:val="00E55DDE"/>
    <w:rsid w:val="00E630FC"/>
    <w:rsid w:val="00E63B54"/>
    <w:rsid w:val="00E67EDA"/>
    <w:rsid w:val="00E67FA8"/>
    <w:rsid w:val="00E715DB"/>
    <w:rsid w:val="00E74941"/>
    <w:rsid w:val="00E75982"/>
    <w:rsid w:val="00E83109"/>
    <w:rsid w:val="00E86498"/>
    <w:rsid w:val="00E864C4"/>
    <w:rsid w:val="00E86B4F"/>
    <w:rsid w:val="00E870C1"/>
    <w:rsid w:val="00E92318"/>
    <w:rsid w:val="00E93552"/>
    <w:rsid w:val="00E956B8"/>
    <w:rsid w:val="00E96F9E"/>
    <w:rsid w:val="00E97B62"/>
    <w:rsid w:val="00EA04EE"/>
    <w:rsid w:val="00EA2B10"/>
    <w:rsid w:val="00EA39AD"/>
    <w:rsid w:val="00EA4EDB"/>
    <w:rsid w:val="00EA5D54"/>
    <w:rsid w:val="00EA69C0"/>
    <w:rsid w:val="00EB2500"/>
    <w:rsid w:val="00EB4018"/>
    <w:rsid w:val="00EB6801"/>
    <w:rsid w:val="00EB7701"/>
    <w:rsid w:val="00EC260A"/>
    <w:rsid w:val="00EC26F0"/>
    <w:rsid w:val="00EC2A06"/>
    <w:rsid w:val="00EC3458"/>
    <w:rsid w:val="00EC4C4A"/>
    <w:rsid w:val="00EC5446"/>
    <w:rsid w:val="00EC7D0D"/>
    <w:rsid w:val="00ED0D3A"/>
    <w:rsid w:val="00ED4A33"/>
    <w:rsid w:val="00ED4C8C"/>
    <w:rsid w:val="00ED5511"/>
    <w:rsid w:val="00ED56B2"/>
    <w:rsid w:val="00ED66C5"/>
    <w:rsid w:val="00EE0280"/>
    <w:rsid w:val="00EE09C6"/>
    <w:rsid w:val="00EE0DDF"/>
    <w:rsid w:val="00EE3004"/>
    <w:rsid w:val="00EE3455"/>
    <w:rsid w:val="00EE3EDC"/>
    <w:rsid w:val="00EE4D0B"/>
    <w:rsid w:val="00EE5105"/>
    <w:rsid w:val="00EE72C5"/>
    <w:rsid w:val="00EE79FE"/>
    <w:rsid w:val="00EF1026"/>
    <w:rsid w:val="00EF1573"/>
    <w:rsid w:val="00EF20C0"/>
    <w:rsid w:val="00EF2837"/>
    <w:rsid w:val="00EF38C3"/>
    <w:rsid w:val="00EF41AF"/>
    <w:rsid w:val="00EF5C82"/>
    <w:rsid w:val="00EF7175"/>
    <w:rsid w:val="00EF71BF"/>
    <w:rsid w:val="00F01069"/>
    <w:rsid w:val="00F010FE"/>
    <w:rsid w:val="00F02887"/>
    <w:rsid w:val="00F051DA"/>
    <w:rsid w:val="00F107CF"/>
    <w:rsid w:val="00F10AA3"/>
    <w:rsid w:val="00F135E3"/>
    <w:rsid w:val="00F140CC"/>
    <w:rsid w:val="00F1704A"/>
    <w:rsid w:val="00F178AD"/>
    <w:rsid w:val="00F2105B"/>
    <w:rsid w:val="00F21DA6"/>
    <w:rsid w:val="00F221D3"/>
    <w:rsid w:val="00F22A13"/>
    <w:rsid w:val="00F26037"/>
    <w:rsid w:val="00F26B89"/>
    <w:rsid w:val="00F329B2"/>
    <w:rsid w:val="00F32BD8"/>
    <w:rsid w:val="00F354AF"/>
    <w:rsid w:val="00F35905"/>
    <w:rsid w:val="00F35F69"/>
    <w:rsid w:val="00F365EC"/>
    <w:rsid w:val="00F36D5B"/>
    <w:rsid w:val="00F3774D"/>
    <w:rsid w:val="00F40ACE"/>
    <w:rsid w:val="00F4185B"/>
    <w:rsid w:val="00F42D48"/>
    <w:rsid w:val="00F446CF"/>
    <w:rsid w:val="00F4506E"/>
    <w:rsid w:val="00F45B8A"/>
    <w:rsid w:val="00F45D60"/>
    <w:rsid w:val="00F45EF5"/>
    <w:rsid w:val="00F46332"/>
    <w:rsid w:val="00F5060B"/>
    <w:rsid w:val="00F51DD2"/>
    <w:rsid w:val="00F550A6"/>
    <w:rsid w:val="00F56E30"/>
    <w:rsid w:val="00F57417"/>
    <w:rsid w:val="00F57D91"/>
    <w:rsid w:val="00F60E5E"/>
    <w:rsid w:val="00F61A6B"/>
    <w:rsid w:val="00F63043"/>
    <w:rsid w:val="00F65061"/>
    <w:rsid w:val="00F66350"/>
    <w:rsid w:val="00F669DE"/>
    <w:rsid w:val="00F66C97"/>
    <w:rsid w:val="00F66FAA"/>
    <w:rsid w:val="00F70B58"/>
    <w:rsid w:val="00F72E47"/>
    <w:rsid w:val="00F74EAF"/>
    <w:rsid w:val="00F75B95"/>
    <w:rsid w:val="00F76B74"/>
    <w:rsid w:val="00F76CBA"/>
    <w:rsid w:val="00F85E74"/>
    <w:rsid w:val="00F87583"/>
    <w:rsid w:val="00F87AEA"/>
    <w:rsid w:val="00F90D9A"/>
    <w:rsid w:val="00F90E2F"/>
    <w:rsid w:val="00F91EFD"/>
    <w:rsid w:val="00F9276C"/>
    <w:rsid w:val="00F93875"/>
    <w:rsid w:val="00F93EE2"/>
    <w:rsid w:val="00F94B02"/>
    <w:rsid w:val="00F969E9"/>
    <w:rsid w:val="00F97218"/>
    <w:rsid w:val="00FA12E6"/>
    <w:rsid w:val="00FA1DC5"/>
    <w:rsid w:val="00FA274C"/>
    <w:rsid w:val="00FA4F8C"/>
    <w:rsid w:val="00FA5FC7"/>
    <w:rsid w:val="00FA71E1"/>
    <w:rsid w:val="00FA7FD3"/>
    <w:rsid w:val="00FB0A33"/>
    <w:rsid w:val="00FB24BD"/>
    <w:rsid w:val="00FB2769"/>
    <w:rsid w:val="00FB52BB"/>
    <w:rsid w:val="00FB67FB"/>
    <w:rsid w:val="00FB6CA8"/>
    <w:rsid w:val="00FB70C4"/>
    <w:rsid w:val="00FB73ED"/>
    <w:rsid w:val="00FB7514"/>
    <w:rsid w:val="00FC08A7"/>
    <w:rsid w:val="00FC5BAE"/>
    <w:rsid w:val="00FD15DB"/>
    <w:rsid w:val="00FD1658"/>
    <w:rsid w:val="00FD18FA"/>
    <w:rsid w:val="00FD28F1"/>
    <w:rsid w:val="00FD3725"/>
    <w:rsid w:val="00FD4C96"/>
    <w:rsid w:val="00FD6C8A"/>
    <w:rsid w:val="00FD7597"/>
    <w:rsid w:val="00FE2C3E"/>
    <w:rsid w:val="00FE3FEA"/>
    <w:rsid w:val="00FE41AA"/>
    <w:rsid w:val="00FE7B33"/>
    <w:rsid w:val="00FF0AC6"/>
    <w:rsid w:val="00FF0D12"/>
    <w:rsid w:val="00FF20C3"/>
    <w:rsid w:val="00FF361C"/>
    <w:rsid w:val="00FF3F67"/>
    <w:rsid w:val="00FF43D4"/>
    <w:rsid w:val="00FF45EF"/>
    <w:rsid w:val="00FF60BA"/>
    <w:rsid w:val="00FF6258"/>
    <w:rsid w:val="00FF651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8914"/>
    <o:shapelayout v:ext="edit">
      <o:idmap v:ext="edit" data="1"/>
      <o:rules v:ext="edit">
        <o:r id="V:Rule1" type="connector" idref="#AutoShape 49"/>
        <o:r id="V:Rule2" type="connector" idref="#Прямая со стрелкой 28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111DB"/>
    <w:rPr>
      <w:rFonts w:ascii="Helvetica Neue LT" w:hAnsi="Helvetica Neue LT"/>
      <w:lang w:eastAsia="en-US"/>
    </w:rPr>
  </w:style>
  <w:style w:type="paragraph" w:styleId="10">
    <w:name w:val="heading 1"/>
    <w:basedOn w:val="a"/>
    <w:next w:val="a"/>
    <w:link w:val="11"/>
    <w:uiPriority w:val="9"/>
    <w:qFormat/>
    <w:rsid w:val="00024546"/>
    <w:pPr>
      <w:jc w:val="center"/>
      <w:outlineLvl w:val="0"/>
    </w:pPr>
    <w:rPr>
      <w:b/>
      <w:sz w:val="32"/>
      <w:szCs w:val="32"/>
    </w:rPr>
  </w:style>
  <w:style w:type="paragraph" w:styleId="2">
    <w:name w:val="heading 2"/>
    <w:basedOn w:val="a0"/>
    <w:next w:val="a"/>
    <w:link w:val="21"/>
    <w:uiPriority w:val="9"/>
    <w:unhideWhenUsed/>
    <w:qFormat/>
    <w:rsid w:val="001B5C03"/>
    <w:pPr>
      <w:numPr>
        <w:numId w:val="1"/>
      </w:numPr>
      <w:spacing w:after="120" w:line="228" w:lineRule="auto"/>
      <w:ind w:left="357" w:hanging="357"/>
      <w:contextualSpacing w:val="0"/>
      <w:outlineLvl w:val="1"/>
    </w:pPr>
    <w:rPr>
      <w:rFonts w:ascii="Helvetica Neue" w:hAnsi="Helvetica Neue"/>
      <w:b/>
    </w:rPr>
  </w:style>
  <w:style w:type="paragraph" w:styleId="3">
    <w:name w:val="heading 3"/>
    <w:basedOn w:val="a0"/>
    <w:link w:val="30"/>
    <w:uiPriority w:val="9"/>
    <w:unhideWhenUsed/>
    <w:qFormat/>
    <w:rsid w:val="00D332A7"/>
    <w:pPr>
      <w:numPr>
        <w:ilvl w:val="1"/>
        <w:numId w:val="1"/>
      </w:numPr>
      <w:spacing w:after="120" w:line="228" w:lineRule="auto"/>
      <w:contextualSpacing w:val="0"/>
      <w:outlineLvl w:val="2"/>
    </w:p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282665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1">
    <w:name w:val="Заголовок 1 Знак"/>
    <w:link w:val="10"/>
    <w:uiPriority w:val="9"/>
    <w:rsid w:val="00024546"/>
    <w:rPr>
      <w:rFonts w:ascii="Cambria" w:hAnsi="Cambria"/>
      <w:b/>
      <w:sz w:val="32"/>
      <w:szCs w:val="32"/>
    </w:rPr>
  </w:style>
  <w:style w:type="paragraph" w:styleId="a0">
    <w:name w:val="List Paragraph"/>
    <w:basedOn w:val="a"/>
    <w:uiPriority w:val="34"/>
    <w:qFormat/>
    <w:rsid w:val="00024546"/>
    <w:pPr>
      <w:ind w:left="720"/>
      <w:contextualSpacing/>
    </w:pPr>
  </w:style>
  <w:style w:type="character" w:customStyle="1" w:styleId="21">
    <w:name w:val="Заголовок 2 Знак"/>
    <w:link w:val="2"/>
    <w:uiPriority w:val="9"/>
    <w:rsid w:val="001B5C03"/>
    <w:rPr>
      <w:rFonts w:ascii="Helvetica Neue" w:hAnsi="Helvetica Neue"/>
      <w:b/>
      <w:sz w:val="20"/>
      <w:szCs w:val="20"/>
    </w:rPr>
  </w:style>
  <w:style w:type="character" w:customStyle="1" w:styleId="30">
    <w:name w:val="Заголовок 3 Знак"/>
    <w:link w:val="3"/>
    <w:uiPriority w:val="9"/>
    <w:rsid w:val="00D332A7"/>
    <w:rPr>
      <w:rFonts w:ascii="Helvetica Neue LT" w:hAnsi="Helvetica Neue LT"/>
      <w:sz w:val="20"/>
      <w:szCs w:val="20"/>
    </w:rPr>
  </w:style>
  <w:style w:type="paragraph" w:styleId="a5">
    <w:name w:val="Balloon Text"/>
    <w:basedOn w:val="a"/>
    <w:link w:val="a6"/>
    <w:uiPriority w:val="99"/>
    <w:semiHidden/>
    <w:unhideWhenUsed/>
    <w:rsid w:val="00BC6C81"/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link w:val="a5"/>
    <w:uiPriority w:val="99"/>
    <w:semiHidden/>
    <w:rsid w:val="00BC6C81"/>
    <w:rPr>
      <w:rFonts w:ascii="Segoe UI" w:hAnsi="Segoe UI" w:cs="Segoe UI"/>
      <w:sz w:val="18"/>
      <w:szCs w:val="18"/>
    </w:rPr>
  </w:style>
  <w:style w:type="paragraph" w:customStyle="1" w:styleId="a7">
    <w:name w:val="Основной"/>
    <w:basedOn w:val="a"/>
    <w:link w:val="a8"/>
    <w:qFormat/>
    <w:rsid w:val="00BF73ED"/>
  </w:style>
  <w:style w:type="character" w:customStyle="1" w:styleId="a8">
    <w:name w:val="Основной Знак"/>
    <w:link w:val="a7"/>
    <w:rsid w:val="00BF73ED"/>
    <w:rPr>
      <w:rFonts w:ascii="Cambria" w:eastAsia="Calibri" w:hAnsi="Cambria" w:cs="Times New Roman"/>
      <w:sz w:val="20"/>
      <w:szCs w:val="20"/>
    </w:rPr>
  </w:style>
  <w:style w:type="paragraph" w:styleId="a9">
    <w:name w:val="header"/>
    <w:basedOn w:val="a"/>
    <w:link w:val="aa"/>
    <w:uiPriority w:val="99"/>
    <w:unhideWhenUsed/>
    <w:rsid w:val="00180DB2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link w:val="a9"/>
    <w:uiPriority w:val="99"/>
    <w:rsid w:val="00180DB2"/>
    <w:rPr>
      <w:rFonts w:ascii="Cambria" w:hAnsi="Cambria"/>
      <w:sz w:val="24"/>
      <w:szCs w:val="24"/>
    </w:rPr>
  </w:style>
  <w:style w:type="paragraph" w:styleId="ab">
    <w:name w:val="footer"/>
    <w:basedOn w:val="a"/>
    <w:link w:val="ac"/>
    <w:unhideWhenUsed/>
    <w:rsid w:val="00180DB2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link w:val="ab"/>
    <w:rsid w:val="00180DB2"/>
    <w:rPr>
      <w:rFonts w:ascii="Cambria" w:hAnsi="Cambria"/>
      <w:sz w:val="24"/>
      <w:szCs w:val="24"/>
    </w:rPr>
  </w:style>
  <w:style w:type="paragraph" w:customStyle="1" w:styleId="ad">
    <w:name w:val="Малый заголовок"/>
    <w:basedOn w:val="a"/>
    <w:link w:val="ae"/>
    <w:qFormat/>
    <w:rsid w:val="00B5714C"/>
    <w:pPr>
      <w:jc w:val="center"/>
    </w:pPr>
    <w:rPr>
      <w:b/>
    </w:rPr>
  </w:style>
  <w:style w:type="character" w:customStyle="1" w:styleId="ae">
    <w:name w:val="Малый заголовок Знак"/>
    <w:link w:val="ad"/>
    <w:rsid w:val="00B5714C"/>
    <w:rPr>
      <w:rFonts w:ascii="Cambria" w:eastAsia="Calibri" w:hAnsi="Cambria" w:cs="Times New Roman"/>
      <w:b/>
      <w:sz w:val="24"/>
      <w:szCs w:val="24"/>
    </w:rPr>
  </w:style>
  <w:style w:type="character" w:styleId="af">
    <w:name w:val="Placeholder Text"/>
    <w:uiPriority w:val="99"/>
    <w:semiHidden/>
    <w:rsid w:val="009C663C"/>
    <w:rPr>
      <w:color w:val="808080"/>
    </w:rPr>
  </w:style>
  <w:style w:type="character" w:styleId="af0">
    <w:name w:val="annotation reference"/>
    <w:uiPriority w:val="99"/>
    <w:semiHidden/>
    <w:unhideWhenUsed/>
    <w:rsid w:val="00DF020A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DF020A"/>
  </w:style>
  <w:style w:type="character" w:customStyle="1" w:styleId="af2">
    <w:name w:val="Текст примечания Знак"/>
    <w:link w:val="af1"/>
    <w:uiPriority w:val="99"/>
    <w:semiHidden/>
    <w:rsid w:val="00DF020A"/>
    <w:rPr>
      <w:rFonts w:ascii="Cambria" w:hAnsi="Cambria"/>
      <w:sz w:val="20"/>
      <w:szCs w:val="20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DF020A"/>
    <w:rPr>
      <w:b/>
      <w:bCs/>
    </w:rPr>
  </w:style>
  <w:style w:type="character" w:customStyle="1" w:styleId="af4">
    <w:name w:val="Тема примечания Знак"/>
    <w:link w:val="af3"/>
    <w:uiPriority w:val="99"/>
    <w:semiHidden/>
    <w:rsid w:val="00DF020A"/>
    <w:rPr>
      <w:rFonts w:ascii="Cambria" w:hAnsi="Cambria"/>
      <w:b/>
      <w:bCs/>
      <w:sz w:val="20"/>
      <w:szCs w:val="20"/>
    </w:rPr>
  </w:style>
  <w:style w:type="paragraph" w:styleId="af5">
    <w:name w:val="Title"/>
    <w:basedOn w:val="10"/>
    <w:next w:val="a"/>
    <w:link w:val="af6"/>
    <w:qFormat/>
    <w:rsid w:val="003F1C11"/>
    <w:pPr>
      <w:spacing w:after="120"/>
    </w:pPr>
    <w:rPr>
      <w:rFonts w:ascii="Helvetica Neue" w:hAnsi="Helvetica Neue"/>
      <w:sz w:val="28"/>
      <w:szCs w:val="28"/>
    </w:rPr>
  </w:style>
  <w:style w:type="character" w:customStyle="1" w:styleId="af6">
    <w:name w:val="Название Знак"/>
    <w:link w:val="af5"/>
    <w:rsid w:val="003F1C11"/>
    <w:rPr>
      <w:rFonts w:ascii="Helvetica Neue" w:hAnsi="Helvetica Neue"/>
      <w:b/>
      <w:sz w:val="28"/>
      <w:szCs w:val="28"/>
    </w:rPr>
  </w:style>
  <w:style w:type="paragraph" w:customStyle="1" w:styleId="af7">
    <w:name w:val="Титул"/>
    <w:basedOn w:val="af5"/>
    <w:link w:val="af8"/>
    <w:rsid w:val="00AB7371"/>
  </w:style>
  <w:style w:type="paragraph" w:customStyle="1" w:styleId="af9">
    <w:name w:val="ТитЛист"/>
    <w:basedOn w:val="a"/>
    <w:link w:val="afa"/>
    <w:qFormat/>
    <w:rsid w:val="00632144"/>
    <w:pPr>
      <w:spacing w:after="120"/>
      <w:jc w:val="center"/>
    </w:pPr>
    <w:rPr>
      <w:rFonts w:ascii="Helvetica Neue Md" w:hAnsi="Helvetica Neue Md"/>
      <w:b/>
      <w:sz w:val="28"/>
      <w:szCs w:val="28"/>
    </w:rPr>
  </w:style>
  <w:style w:type="character" w:customStyle="1" w:styleId="af8">
    <w:name w:val="Титул Знак"/>
    <w:link w:val="af7"/>
    <w:rsid w:val="00AB7371"/>
    <w:rPr>
      <w:rFonts w:ascii="HelveticaNeue LT CYR 45 Light" w:hAnsi="HelveticaNeue LT CYR 45 Light"/>
      <w:b/>
      <w:sz w:val="28"/>
      <w:szCs w:val="28"/>
    </w:rPr>
  </w:style>
  <w:style w:type="character" w:customStyle="1" w:styleId="afa">
    <w:name w:val="ТитЛист Знак"/>
    <w:link w:val="af9"/>
    <w:rsid w:val="00632144"/>
    <w:rPr>
      <w:rFonts w:ascii="Helvetica Neue Md" w:hAnsi="Helvetica Neue Md"/>
      <w:b/>
      <w:sz w:val="28"/>
      <w:szCs w:val="28"/>
    </w:rPr>
  </w:style>
  <w:style w:type="paragraph" w:styleId="afb">
    <w:name w:val="Document Map"/>
    <w:basedOn w:val="a"/>
    <w:link w:val="afc"/>
    <w:uiPriority w:val="99"/>
    <w:semiHidden/>
    <w:unhideWhenUsed/>
    <w:rsid w:val="00851881"/>
    <w:rPr>
      <w:rFonts w:ascii="Tahoma" w:hAnsi="Tahoma" w:cs="Tahoma"/>
      <w:sz w:val="16"/>
      <w:szCs w:val="16"/>
    </w:rPr>
  </w:style>
  <w:style w:type="character" w:customStyle="1" w:styleId="afc">
    <w:name w:val="Схема документа Знак"/>
    <w:link w:val="afb"/>
    <w:uiPriority w:val="99"/>
    <w:semiHidden/>
    <w:rsid w:val="00851881"/>
    <w:rPr>
      <w:rFonts w:ascii="Tahoma" w:hAnsi="Tahoma" w:cs="Tahoma"/>
      <w:sz w:val="16"/>
      <w:szCs w:val="16"/>
    </w:rPr>
  </w:style>
  <w:style w:type="paragraph" w:customStyle="1" w:styleId="afd">
    <w:name w:val="Бригада"/>
    <w:qFormat/>
    <w:rsid w:val="009B44FE"/>
    <w:pPr>
      <w:ind w:left="357"/>
    </w:pPr>
    <w:rPr>
      <w:rFonts w:ascii="Helvetica Neue LT" w:hAnsi="Helvetica Neue LT"/>
      <w:sz w:val="18"/>
      <w:szCs w:val="16"/>
      <w:lang w:eastAsia="en-US"/>
    </w:rPr>
  </w:style>
  <w:style w:type="paragraph" w:customStyle="1" w:styleId="afe">
    <w:name w:val="Сигнатура"/>
    <w:basedOn w:val="a"/>
    <w:qFormat/>
    <w:rsid w:val="00840501"/>
    <w:pPr>
      <w:jc w:val="center"/>
    </w:pPr>
    <w:rPr>
      <w:rFonts w:ascii="Helvetica Neue Md" w:hAnsi="Helvetica Neue Md"/>
    </w:rPr>
  </w:style>
  <w:style w:type="paragraph" w:customStyle="1" w:styleId="aff">
    <w:name w:val="Чердак"/>
    <w:qFormat/>
    <w:rsid w:val="000C25F4"/>
    <w:pPr>
      <w:ind w:left="357"/>
      <w:jc w:val="right"/>
    </w:pPr>
    <w:rPr>
      <w:rFonts w:ascii="Helvetica Neue LT" w:hAnsi="Helvetica Neue LT"/>
      <w:i/>
      <w:color w:val="404040"/>
      <w:sz w:val="16"/>
      <w:szCs w:val="16"/>
      <w:lang w:eastAsia="en-US"/>
    </w:rPr>
  </w:style>
  <w:style w:type="paragraph" w:styleId="aff0">
    <w:name w:val="Body Text"/>
    <w:basedOn w:val="a"/>
    <w:link w:val="aff1"/>
    <w:rsid w:val="005E415B"/>
    <w:pPr>
      <w:jc w:val="both"/>
    </w:pPr>
    <w:rPr>
      <w:rFonts w:ascii="Tahoma" w:eastAsia="Times New Roman" w:hAnsi="Tahoma"/>
      <w:b/>
      <w:sz w:val="22"/>
      <w:lang w:eastAsia="ru-RU"/>
    </w:rPr>
  </w:style>
  <w:style w:type="character" w:customStyle="1" w:styleId="aff1">
    <w:name w:val="Основной текст Знак"/>
    <w:link w:val="aff0"/>
    <w:rsid w:val="005E415B"/>
    <w:rPr>
      <w:rFonts w:ascii="Tahoma" w:eastAsia="Times New Roman" w:hAnsi="Tahoma" w:cs="Times New Roman"/>
      <w:b/>
      <w:szCs w:val="20"/>
      <w:lang w:eastAsia="ru-RU"/>
    </w:rPr>
  </w:style>
  <w:style w:type="paragraph" w:customStyle="1" w:styleId="31">
    <w:name w:val="Заг.3"/>
    <w:basedOn w:val="a"/>
    <w:rsid w:val="005E415B"/>
    <w:pPr>
      <w:jc w:val="both"/>
    </w:pPr>
    <w:rPr>
      <w:rFonts w:ascii="Times New Roman" w:eastAsia="Times New Roman" w:hAnsi="Times New Roman"/>
      <w:sz w:val="22"/>
      <w:lang w:eastAsia="ru-RU"/>
    </w:rPr>
  </w:style>
  <w:style w:type="paragraph" w:customStyle="1" w:styleId="aff2">
    <w:name w:val="Формула"/>
    <w:qFormat/>
    <w:rsid w:val="00B90BD1"/>
    <w:pPr>
      <w:ind w:left="357"/>
      <w:jc w:val="center"/>
    </w:pPr>
    <w:rPr>
      <w:rFonts w:ascii="Cambria Math" w:eastAsia="Times New Roman" w:hAnsi="Cambria Math"/>
      <w:kern w:val="2"/>
      <w:sz w:val="24"/>
      <w:szCs w:val="24"/>
      <w:lang w:val="en-US" w:eastAsia="en-US"/>
    </w:rPr>
  </w:style>
  <w:style w:type="character" w:customStyle="1" w:styleId="DocVar">
    <w:name w:val="DocVar"/>
    <w:uiPriority w:val="1"/>
    <w:qFormat/>
    <w:rsid w:val="00BD7CCC"/>
    <w:rPr>
      <w:rFonts w:ascii="Helvetica Neue LT" w:hAnsi="Helvetica Neue LT"/>
      <w:b/>
      <w:sz w:val="20"/>
    </w:rPr>
  </w:style>
  <w:style w:type="paragraph" w:customStyle="1" w:styleId="111">
    <w:name w:val="Список 1.1.1."/>
    <w:qFormat/>
    <w:rsid w:val="007904E7"/>
    <w:pPr>
      <w:numPr>
        <w:ilvl w:val="2"/>
        <w:numId w:val="1"/>
      </w:numPr>
      <w:spacing w:after="120"/>
      <w:ind w:left="720"/>
    </w:pPr>
    <w:rPr>
      <w:rFonts w:ascii="Helvetica Neue LT" w:hAnsi="Helvetica Neue LT"/>
      <w:lang w:eastAsia="en-US"/>
    </w:rPr>
  </w:style>
  <w:style w:type="paragraph" w:styleId="aff3">
    <w:name w:val="endnote text"/>
    <w:basedOn w:val="a"/>
    <w:link w:val="aff4"/>
    <w:uiPriority w:val="99"/>
    <w:semiHidden/>
    <w:unhideWhenUsed/>
    <w:rsid w:val="00DD1E23"/>
  </w:style>
  <w:style w:type="character" w:customStyle="1" w:styleId="aff4">
    <w:name w:val="Текст концевой сноски Знак"/>
    <w:link w:val="aff3"/>
    <w:uiPriority w:val="99"/>
    <w:semiHidden/>
    <w:rsid w:val="00DD1E23"/>
    <w:rPr>
      <w:rFonts w:ascii="Helvetica Neue LT" w:hAnsi="Helvetica Neue LT"/>
      <w:sz w:val="20"/>
      <w:szCs w:val="20"/>
    </w:rPr>
  </w:style>
  <w:style w:type="character" w:styleId="aff5">
    <w:name w:val="endnote reference"/>
    <w:uiPriority w:val="99"/>
    <w:semiHidden/>
    <w:unhideWhenUsed/>
    <w:rsid w:val="00DD1E23"/>
    <w:rPr>
      <w:vertAlign w:val="superscript"/>
    </w:rPr>
  </w:style>
  <w:style w:type="paragraph" w:styleId="aff6">
    <w:name w:val="footnote text"/>
    <w:basedOn w:val="a"/>
    <w:link w:val="aff7"/>
    <w:uiPriority w:val="99"/>
    <w:semiHidden/>
    <w:unhideWhenUsed/>
    <w:rsid w:val="00C25134"/>
  </w:style>
  <w:style w:type="character" w:customStyle="1" w:styleId="aff7">
    <w:name w:val="Текст сноски Знак"/>
    <w:link w:val="aff6"/>
    <w:uiPriority w:val="99"/>
    <w:semiHidden/>
    <w:rsid w:val="00C25134"/>
    <w:rPr>
      <w:rFonts w:ascii="Helvetica Neue LT" w:hAnsi="Helvetica Neue LT"/>
      <w:sz w:val="20"/>
      <w:szCs w:val="20"/>
    </w:rPr>
  </w:style>
  <w:style w:type="character" w:styleId="aff8">
    <w:name w:val="footnote reference"/>
    <w:uiPriority w:val="99"/>
    <w:semiHidden/>
    <w:unhideWhenUsed/>
    <w:rsid w:val="00C25134"/>
    <w:rPr>
      <w:vertAlign w:val="superscript"/>
    </w:rPr>
  </w:style>
  <w:style w:type="paragraph" w:customStyle="1" w:styleId="aff9">
    <w:name w:val="ВерхКол"/>
    <w:basedOn w:val="a9"/>
    <w:qFormat/>
    <w:rsid w:val="00FA1DC5"/>
    <w:pPr>
      <w:pBdr>
        <w:bottom w:val="single" w:sz="12" w:space="1" w:color="auto"/>
      </w:pBdr>
      <w:spacing w:after="240" w:line="288" w:lineRule="auto"/>
      <w:ind w:left="-567" w:right="-567"/>
      <w:jc w:val="right"/>
    </w:pPr>
    <w:rPr>
      <w:rFonts w:ascii="Georgia Pro" w:hAnsi="Georgia Pro"/>
      <w:sz w:val="17"/>
      <w:szCs w:val="17"/>
    </w:rPr>
  </w:style>
  <w:style w:type="table" w:customStyle="1" w:styleId="12">
    <w:name w:val="Шапка1"/>
    <w:basedOn w:val="a2"/>
    <w:uiPriority w:val="99"/>
    <w:qFormat/>
    <w:rsid w:val="008F5645"/>
    <w:rPr>
      <w:rFonts w:ascii="Helvetica Neue LT" w:hAnsi="Helvetica Neue LT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</w:style>
  <w:style w:type="table" w:customStyle="1" w:styleId="NoHeader">
    <w:name w:val="NoHeader"/>
    <w:basedOn w:val="a2"/>
    <w:uiPriority w:val="99"/>
    <w:rsid w:val="00D50A47"/>
    <w:rPr>
      <w:rFonts w:ascii="Helvetica Neue LT" w:hAnsi="Helvetica Neue LT"/>
    </w:rPr>
    <w:tblPr>
      <w:tblInd w:w="0" w:type="dxa"/>
      <w:tblBorders>
        <w:top w:val="single" w:sz="4" w:space="0" w:color="7F7F7F"/>
        <w:left w:val="single" w:sz="4" w:space="0" w:color="7F7F7F"/>
        <w:bottom w:val="single" w:sz="4" w:space="0" w:color="7F7F7F"/>
        <w:right w:val="single" w:sz="4" w:space="0" w:color="7F7F7F"/>
        <w:insideH w:val="single" w:sz="4" w:space="0" w:color="7F7F7F"/>
        <w:insideV w:val="single" w:sz="4" w:space="0" w:color="7F7F7F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</w:style>
  <w:style w:type="table" w:customStyle="1" w:styleId="13">
    <w:name w:val="Сетка таблицы1"/>
    <w:basedOn w:val="a2"/>
    <w:next w:val="a4"/>
    <w:rsid w:val="00716397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20">
    <w:name w:val="Заг.2"/>
    <w:basedOn w:val="a"/>
    <w:rsid w:val="008B349A"/>
    <w:pPr>
      <w:numPr>
        <w:ilvl w:val="1"/>
        <w:numId w:val="16"/>
      </w:numPr>
      <w:jc w:val="both"/>
    </w:pPr>
    <w:rPr>
      <w:rFonts w:ascii="Times New Roman" w:eastAsia="Times New Roman" w:hAnsi="Times New Roman"/>
      <w:lang w:eastAsia="ru-RU"/>
    </w:rPr>
  </w:style>
  <w:style w:type="numbering" w:customStyle="1" w:styleId="1">
    <w:name w:val="Стиль1"/>
    <w:uiPriority w:val="99"/>
    <w:rsid w:val="005857DC"/>
    <w:pPr>
      <w:numPr>
        <w:numId w:val="19"/>
      </w:numPr>
    </w:pPr>
  </w:style>
  <w:style w:type="table" w:customStyle="1" w:styleId="22">
    <w:name w:val="Сетка таблицы2"/>
    <w:basedOn w:val="a2"/>
    <w:next w:val="a4"/>
    <w:rsid w:val="0067208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0">
    <w:name w:val="Сетка таблицы11"/>
    <w:basedOn w:val="a2"/>
    <w:next w:val="a4"/>
    <w:rsid w:val="005C1949"/>
    <w:pPr>
      <w:ind w:left="357"/>
    </w:pPr>
    <w:rPr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2">
    <w:name w:val="Сетка таблицы3"/>
    <w:basedOn w:val="a2"/>
    <w:next w:val="a4"/>
    <w:rsid w:val="005366EC"/>
    <w:pPr>
      <w:ind w:left="357"/>
    </w:pPr>
    <w:rPr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2"/>
    <w:next w:val="a4"/>
    <w:rsid w:val="0015549E"/>
    <w:pPr>
      <w:ind w:left="357"/>
    </w:pPr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">
    <w:name w:val="Сетка таблицы5"/>
    <w:basedOn w:val="a2"/>
    <w:next w:val="a4"/>
    <w:rsid w:val="00830975"/>
    <w:pPr>
      <w:ind w:left="357"/>
    </w:pPr>
    <w:rPr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fa">
    <w:name w:val="шап.таб"/>
    <w:rsid w:val="00CF6D8B"/>
    <w:pPr>
      <w:jc w:val="center"/>
    </w:pPr>
    <w:rPr>
      <w:rFonts w:ascii="Arial" w:eastAsia="Times New Roman" w:hAnsi="Arial"/>
      <w:noProof/>
      <w:sz w:val="18"/>
    </w:rPr>
  </w:style>
  <w:style w:type="table" w:customStyle="1" w:styleId="6">
    <w:name w:val="Сетка таблицы6"/>
    <w:basedOn w:val="a2"/>
    <w:next w:val="a4"/>
    <w:rsid w:val="00CF6D8B"/>
    <w:pPr>
      <w:ind w:left="357"/>
    </w:pPr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1">
    <w:name w:val="Сетка таблицы61"/>
    <w:basedOn w:val="a2"/>
    <w:next w:val="a4"/>
    <w:rsid w:val="008D1238"/>
    <w:pPr>
      <w:ind w:left="357"/>
    </w:pPr>
    <w:rPr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">
    <w:name w:val="Сетка таблицы7"/>
    <w:basedOn w:val="a2"/>
    <w:next w:val="a4"/>
    <w:rsid w:val="00916C8A"/>
    <w:pPr>
      <w:ind w:left="357"/>
    </w:pPr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69822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586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85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49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918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header" Target="header5.xml"/><Relationship Id="rId26" Type="http://schemas.openxmlformats.org/officeDocument/2006/relationships/header" Target="header7.xml"/><Relationship Id="rId39" Type="http://schemas.openxmlformats.org/officeDocument/2006/relationships/footer" Target="footer15.xml"/><Relationship Id="rId21" Type="http://schemas.openxmlformats.org/officeDocument/2006/relationships/image" Target="media/image1.wmf"/><Relationship Id="rId34" Type="http://schemas.openxmlformats.org/officeDocument/2006/relationships/header" Target="header11.xml"/><Relationship Id="rId42" Type="http://schemas.openxmlformats.org/officeDocument/2006/relationships/image" Target="media/image5.wmf"/><Relationship Id="rId47" Type="http://schemas.openxmlformats.org/officeDocument/2006/relationships/oleObject" Target="embeddings/oleObject4.bin"/><Relationship Id="rId50" Type="http://schemas.openxmlformats.org/officeDocument/2006/relationships/image" Target="media/image8.wmf"/><Relationship Id="rId55" Type="http://schemas.openxmlformats.org/officeDocument/2006/relationships/oleObject" Target="embeddings/oleObject7.bin"/><Relationship Id="rId63" Type="http://schemas.openxmlformats.org/officeDocument/2006/relationships/oleObject" Target="embeddings/oleObject11.bin"/><Relationship Id="rId68" Type="http://schemas.openxmlformats.org/officeDocument/2006/relationships/image" Target="media/image17.wmf"/><Relationship Id="rId76" Type="http://schemas.openxmlformats.org/officeDocument/2006/relationships/header" Target="header18.xml"/><Relationship Id="rId7" Type="http://schemas.openxmlformats.org/officeDocument/2006/relationships/footnotes" Target="footnotes.xml"/><Relationship Id="rId71" Type="http://schemas.openxmlformats.org/officeDocument/2006/relationships/footer" Target="footer17.xml"/><Relationship Id="rId2" Type="http://schemas.openxmlformats.org/officeDocument/2006/relationships/customXml" Target="../customXml/item2.xml"/><Relationship Id="rId16" Type="http://schemas.openxmlformats.org/officeDocument/2006/relationships/footer" Target="footer4.xml"/><Relationship Id="rId29" Type="http://schemas.openxmlformats.org/officeDocument/2006/relationships/footer" Target="footer10.xml"/><Relationship Id="rId11" Type="http://schemas.openxmlformats.org/officeDocument/2006/relationships/header" Target="header2.xml"/><Relationship Id="rId24" Type="http://schemas.openxmlformats.org/officeDocument/2006/relationships/header" Target="header6.xml"/><Relationship Id="rId32" Type="http://schemas.openxmlformats.org/officeDocument/2006/relationships/header" Target="header10.xml"/><Relationship Id="rId37" Type="http://schemas.openxmlformats.org/officeDocument/2006/relationships/footer" Target="footer14.xml"/><Relationship Id="rId40" Type="http://schemas.openxmlformats.org/officeDocument/2006/relationships/image" Target="media/image4.wmf"/><Relationship Id="rId45" Type="http://schemas.openxmlformats.org/officeDocument/2006/relationships/oleObject" Target="embeddings/oleObject3.bin"/><Relationship Id="rId53" Type="http://schemas.openxmlformats.org/officeDocument/2006/relationships/oleObject" Target="embeddings/oleObject6.bin"/><Relationship Id="rId58" Type="http://schemas.openxmlformats.org/officeDocument/2006/relationships/oleObject" Target="embeddings/oleObject9.bin"/><Relationship Id="rId66" Type="http://schemas.openxmlformats.org/officeDocument/2006/relationships/image" Target="media/image16.wmf"/><Relationship Id="rId74" Type="http://schemas.openxmlformats.org/officeDocument/2006/relationships/header" Target="header17.xml"/><Relationship Id="rId79" Type="http://schemas.openxmlformats.org/officeDocument/2006/relationships/header" Target="header19.xml"/><Relationship Id="rId5" Type="http://schemas.openxmlformats.org/officeDocument/2006/relationships/settings" Target="settings.xml"/><Relationship Id="rId61" Type="http://schemas.openxmlformats.org/officeDocument/2006/relationships/oleObject" Target="embeddings/oleObject10.bin"/><Relationship Id="rId82" Type="http://schemas.openxmlformats.org/officeDocument/2006/relationships/glossaryDocument" Target="glossary/document.xml"/><Relationship Id="rId10" Type="http://schemas.openxmlformats.org/officeDocument/2006/relationships/footer" Target="footer1.xml"/><Relationship Id="rId19" Type="http://schemas.openxmlformats.org/officeDocument/2006/relationships/footer" Target="footer6.xml"/><Relationship Id="rId31" Type="http://schemas.openxmlformats.org/officeDocument/2006/relationships/footer" Target="footer11.xml"/><Relationship Id="rId44" Type="http://schemas.openxmlformats.org/officeDocument/2006/relationships/image" Target="media/image6.wmf"/><Relationship Id="rId52" Type="http://schemas.openxmlformats.org/officeDocument/2006/relationships/image" Target="media/image9.wmf"/><Relationship Id="rId60" Type="http://schemas.openxmlformats.org/officeDocument/2006/relationships/image" Target="media/image13.wmf"/><Relationship Id="rId65" Type="http://schemas.openxmlformats.org/officeDocument/2006/relationships/oleObject" Target="embeddings/oleObject12.bin"/><Relationship Id="rId73" Type="http://schemas.openxmlformats.org/officeDocument/2006/relationships/footer" Target="footer18.xml"/><Relationship Id="rId78" Type="http://schemas.openxmlformats.org/officeDocument/2006/relationships/footer" Target="footer21.xml"/><Relationship Id="rId81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image" Target="media/image2.wmf"/><Relationship Id="rId27" Type="http://schemas.openxmlformats.org/officeDocument/2006/relationships/footer" Target="footer9.xml"/><Relationship Id="rId30" Type="http://schemas.openxmlformats.org/officeDocument/2006/relationships/header" Target="header9.xml"/><Relationship Id="rId35" Type="http://schemas.openxmlformats.org/officeDocument/2006/relationships/footer" Target="footer13.xml"/><Relationship Id="rId43" Type="http://schemas.openxmlformats.org/officeDocument/2006/relationships/oleObject" Target="embeddings/oleObject2.bin"/><Relationship Id="rId48" Type="http://schemas.openxmlformats.org/officeDocument/2006/relationships/header" Target="header14.xml"/><Relationship Id="rId56" Type="http://schemas.openxmlformats.org/officeDocument/2006/relationships/oleObject" Target="embeddings/oleObject8.bin"/><Relationship Id="rId64" Type="http://schemas.openxmlformats.org/officeDocument/2006/relationships/image" Target="media/image15.wmf"/><Relationship Id="rId69" Type="http://schemas.openxmlformats.org/officeDocument/2006/relationships/oleObject" Target="embeddings/oleObject14.bin"/><Relationship Id="rId77" Type="http://schemas.openxmlformats.org/officeDocument/2006/relationships/footer" Target="footer20.xml"/><Relationship Id="rId8" Type="http://schemas.openxmlformats.org/officeDocument/2006/relationships/endnotes" Target="endnotes.xml"/><Relationship Id="rId51" Type="http://schemas.openxmlformats.org/officeDocument/2006/relationships/oleObject" Target="embeddings/oleObject5.bin"/><Relationship Id="rId72" Type="http://schemas.openxmlformats.org/officeDocument/2006/relationships/header" Target="header16.xml"/><Relationship Id="rId80" Type="http://schemas.openxmlformats.org/officeDocument/2006/relationships/footer" Target="footer22.xml"/><Relationship Id="rId3" Type="http://schemas.openxmlformats.org/officeDocument/2006/relationships/numbering" Target="numbering.xml"/><Relationship Id="rId12" Type="http://schemas.openxmlformats.org/officeDocument/2006/relationships/footer" Target="footer2.xml"/><Relationship Id="rId17" Type="http://schemas.openxmlformats.org/officeDocument/2006/relationships/footer" Target="footer5.xml"/><Relationship Id="rId25" Type="http://schemas.openxmlformats.org/officeDocument/2006/relationships/footer" Target="footer8.xml"/><Relationship Id="rId33" Type="http://schemas.openxmlformats.org/officeDocument/2006/relationships/footer" Target="footer12.xml"/><Relationship Id="rId38" Type="http://schemas.openxmlformats.org/officeDocument/2006/relationships/header" Target="header13.xml"/><Relationship Id="rId46" Type="http://schemas.openxmlformats.org/officeDocument/2006/relationships/image" Target="media/image7.wmf"/><Relationship Id="rId59" Type="http://schemas.openxmlformats.org/officeDocument/2006/relationships/image" Target="media/image12.emf"/><Relationship Id="rId67" Type="http://schemas.openxmlformats.org/officeDocument/2006/relationships/oleObject" Target="embeddings/oleObject13.bin"/><Relationship Id="rId20" Type="http://schemas.openxmlformats.org/officeDocument/2006/relationships/footer" Target="footer7.xml"/><Relationship Id="rId41" Type="http://schemas.openxmlformats.org/officeDocument/2006/relationships/oleObject" Target="embeddings/oleObject1.bin"/><Relationship Id="rId54" Type="http://schemas.openxmlformats.org/officeDocument/2006/relationships/image" Target="media/image10.wmf"/><Relationship Id="rId62" Type="http://schemas.openxmlformats.org/officeDocument/2006/relationships/image" Target="media/image14.wmf"/><Relationship Id="rId70" Type="http://schemas.openxmlformats.org/officeDocument/2006/relationships/header" Target="header15.xml"/><Relationship Id="rId75" Type="http://schemas.openxmlformats.org/officeDocument/2006/relationships/footer" Target="footer19.xml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header" Target="header4.xml"/><Relationship Id="rId23" Type="http://schemas.openxmlformats.org/officeDocument/2006/relationships/image" Target="media/image3.png"/><Relationship Id="rId28" Type="http://schemas.openxmlformats.org/officeDocument/2006/relationships/header" Target="header8.xml"/><Relationship Id="rId36" Type="http://schemas.openxmlformats.org/officeDocument/2006/relationships/header" Target="header12.xml"/><Relationship Id="rId49" Type="http://schemas.openxmlformats.org/officeDocument/2006/relationships/footer" Target="footer16.xml"/><Relationship Id="rId57" Type="http://schemas.openxmlformats.org/officeDocument/2006/relationships/image" Target="media/image11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9CC76ECE4FBB4D959F7BA4C334F1F1D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AE330BD-533F-411E-8A33-5E953D400640}"/>
      </w:docPartPr>
      <w:docPartBody>
        <w:p w:rsidR="00331B22" w:rsidRDefault="00F97A92" w:rsidP="00F97A92">
          <w:pPr>
            <w:pStyle w:val="9CC76ECE4FBB4D959F7BA4C334F1F1DB"/>
          </w:pPr>
          <w:r>
            <w:rPr>
              <w:rStyle w:val="a3"/>
            </w:rPr>
            <w:t>Введите дату</w:t>
          </w:r>
          <w:r w:rsidRPr="00ED1834">
            <w:rPr>
              <w:rStyle w:val="a3"/>
            </w:rPr>
            <w:t>.</w:t>
          </w:r>
        </w:p>
      </w:docPartBody>
    </w:docPart>
    <w:docPart>
      <w:docPartPr>
        <w:name w:val="3670BF6521164D409FD09601633798F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93E735E-7F5D-42D4-9706-80F896E93BF4}"/>
      </w:docPartPr>
      <w:docPartBody>
        <w:p w:rsidR="00331B22" w:rsidRDefault="00F97A92" w:rsidP="00F97A92">
          <w:pPr>
            <w:pStyle w:val="3670BF6521164D409FD09601633798FB"/>
          </w:pPr>
          <w:r>
            <w:rPr>
              <w:rStyle w:val="a3"/>
            </w:rPr>
            <w:t>Выберите элемент</w:t>
          </w:r>
        </w:p>
      </w:docPartBody>
    </w:docPart>
    <w:docPart>
      <w:docPartPr>
        <w:name w:val="64539BACCE4A4C13893F1744B5FE07E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5290E9E-6B8A-4332-9144-8A293649A7EB}"/>
      </w:docPartPr>
      <w:docPartBody>
        <w:p w:rsidR="00730BD5" w:rsidRDefault="00875FEB" w:rsidP="00875FEB">
          <w:pPr>
            <w:pStyle w:val="64539BACCE4A4C13893F1744B5FE07ED"/>
          </w:pPr>
          <w:r w:rsidRPr="00D02E45">
            <w:rPr>
              <w:rStyle w:val="a3"/>
              <w:rFonts w:ascii="Helvetica Neue" w:hAnsi="Helvetica Neue"/>
              <w:b/>
            </w:rPr>
            <w:t>[</w:t>
          </w:r>
          <w:r w:rsidRPr="00D02E45">
            <w:rPr>
              <w:rStyle w:val="a3"/>
              <w:rFonts w:ascii="Helvetica Neue" w:hAnsi="Helvetica Neue"/>
              <w:b/>
              <w:lang w:val="en-US"/>
            </w:rPr>
            <w:t>Q</w:t>
          </w:r>
          <w:r w:rsidRPr="00D02E45">
            <w:rPr>
              <w:rStyle w:val="a3"/>
              <w:rFonts w:ascii="Helvetica Neue" w:hAnsi="Helvetica Neue"/>
              <w:b/>
            </w:rPr>
            <w:t>]</w:t>
          </w:r>
        </w:p>
      </w:docPartBody>
    </w:docPart>
    <w:docPart>
      <w:docPartPr>
        <w:name w:val="E4947EED8DB641F4A1C550B59AECD09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D5EAEE3-93F3-45B1-8C42-0E619FC6D940}"/>
      </w:docPartPr>
      <w:docPartBody>
        <w:p w:rsidR="00730BD5" w:rsidRDefault="00875FEB" w:rsidP="00875FEB">
          <w:pPr>
            <w:pStyle w:val="E4947EED8DB641F4A1C550B59AECD091"/>
          </w:pPr>
          <w:r w:rsidRPr="00D02E45">
            <w:rPr>
              <w:rStyle w:val="a3"/>
              <w:rFonts w:ascii="Helvetica Neue" w:hAnsi="Helvetica Neue"/>
              <w:b/>
            </w:rPr>
            <w:t>[</w:t>
          </w:r>
          <w:r>
            <w:rPr>
              <w:rStyle w:val="a3"/>
              <w:rFonts w:ascii="Helvetica Neue" w:hAnsi="Helvetica Neue"/>
              <w:b/>
              <w:lang w:val="en-US"/>
            </w:rPr>
            <w:t>L</w:t>
          </w:r>
          <w:r w:rsidRPr="00D02E45">
            <w:rPr>
              <w:rStyle w:val="a3"/>
              <w:rFonts w:ascii="Helvetica Neue" w:hAnsi="Helvetica Neue"/>
              <w:b/>
            </w:rPr>
            <w:t>]</w:t>
          </w:r>
        </w:p>
      </w:docPartBody>
    </w:docPart>
    <w:docPart>
      <w:docPartPr>
        <w:name w:val="6150D1EC5DDA4BB0B481AE6BBEA20EA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4F76305-9D20-440F-9619-6EE639391B8B}"/>
      </w:docPartPr>
      <w:docPartBody>
        <w:p w:rsidR="00730BD5" w:rsidRDefault="00875FEB" w:rsidP="00875FEB">
          <w:pPr>
            <w:pStyle w:val="6150D1EC5DDA4BB0B481AE6BBEA20EAE"/>
          </w:pPr>
          <w:r w:rsidRPr="00D02E45">
            <w:rPr>
              <w:rStyle w:val="a3"/>
              <w:rFonts w:ascii="Helvetica Neue" w:hAnsi="Helvetica Neue"/>
              <w:b/>
            </w:rPr>
            <w:t>[</w:t>
          </w:r>
          <w:r w:rsidRPr="00D02E45">
            <w:rPr>
              <w:rStyle w:val="a3"/>
              <w:rFonts w:ascii="Helvetica Neue" w:hAnsi="Helvetica Neue"/>
              <w:b/>
              <w:lang w:val="en-US"/>
            </w:rPr>
            <w:t>Q</w:t>
          </w:r>
          <w:r w:rsidRPr="00D02E45">
            <w:rPr>
              <w:rStyle w:val="a3"/>
              <w:rFonts w:ascii="Helvetica Neue" w:hAnsi="Helvetica Neue"/>
              <w:b/>
            </w:rPr>
            <w:t>]</w:t>
          </w:r>
        </w:p>
      </w:docPartBody>
    </w:docPart>
    <w:docPart>
      <w:docPartPr>
        <w:name w:val="B9C49C1EF7744C4EB22429D6A28A7A0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69604B0-CE17-46A0-861E-80D49662A41E}"/>
      </w:docPartPr>
      <w:docPartBody>
        <w:p w:rsidR="00730BD5" w:rsidRDefault="00875FEB" w:rsidP="00875FEB">
          <w:pPr>
            <w:pStyle w:val="B9C49C1EF7744C4EB22429D6A28A7A0A"/>
          </w:pPr>
          <w:r w:rsidRPr="00D02E45">
            <w:rPr>
              <w:rStyle w:val="a3"/>
              <w:rFonts w:ascii="Helvetica Neue" w:hAnsi="Helvetica Neue"/>
              <w:b/>
            </w:rPr>
            <w:t>[</w:t>
          </w:r>
          <w:r w:rsidRPr="00D02E45">
            <w:rPr>
              <w:rStyle w:val="a3"/>
              <w:rFonts w:ascii="Helvetica Neue" w:hAnsi="Helvetica Neue"/>
              <w:b/>
              <w:lang w:val="en-US"/>
            </w:rPr>
            <w:t>Q</w:t>
          </w:r>
          <w:r w:rsidRPr="00D02E45">
            <w:rPr>
              <w:rStyle w:val="a3"/>
              <w:rFonts w:ascii="Helvetica Neue" w:hAnsi="Helvetica Neue"/>
              <w:b/>
            </w:rPr>
            <w:t>]</w:t>
          </w:r>
        </w:p>
      </w:docPartBody>
    </w:docPart>
    <w:docPart>
      <w:docPartPr>
        <w:name w:val="EB979AD74F564C738F10309B6D972C2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47A48CF-879B-4C44-B4E5-0A4FEFAF7780}"/>
      </w:docPartPr>
      <w:docPartBody>
        <w:p w:rsidR="00730BD5" w:rsidRDefault="00875FEB" w:rsidP="00875FEB">
          <w:pPr>
            <w:pStyle w:val="EB979AD74F564C738F10309B6D972C28"/>
          </w:pPr>
          <w:r w:rsidRPr="00D02E45">
            <w:rPr>
              <w:rStyle w:val="a3"/>
              <w:rFonts w:ascii="Helvetica Neue" w:hAnsi="Helvetica Neue"/>
              <w:b/>
            </w:rPr>
            <w:t>[</w:t>
          </w:r>
          <w:r>
            <w:rPr>
              <w:rStyle w:val="a3"/>
              <w:rFonts w:ascii="Helvetica Neue" w:hAnsi="Helvetica Neue"/>
              <w:b/>
              <w:lang w:val="en-US"/>
            </w:rPr>
            <w:t>L</w:t>
          </w:r>
          <w:r w:rsidRPr="00D02E45">
            <w:rPr>
              <w:rStyle w:val="a3"/>
              <w:rFonts w:ascii="Helvetica Neue" w:hAnsi="Helvetica Neue"/>
              <w:b/>
            </w:rPr>
            <w:t>]</w:t>
          </w:r>
        </w:p>
      </w:docPartBody>
    </w:docPart>
    <w:docPart>
      <w:docPartPr>
        <w:name w:val="CC649CCD39A549BBB9A8759192688BB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5DDF6A9-C3DD-4ED8-B36B-731E429FA597}"/>
      </w:docPartPr>
      <w:docPartBody>
        <w:p w:rsidR="00730BD5" w:rsidRDefault="00875FEB" w:rsidP="00875FEB">
          <w:pPr>
            <w:pStyle w:val="CC649CCD39A549BBB9A8759192688BB5"/>
          </w:pPr>
          <w:r w:rsidRPr="00D02E45">
            <w:rPr>
              <w:rStyle w:val="a3"/>
              <w:rFonts w:ascii="Helvetica Neue" w:hAnsi="Helvetica Neue"/>
              <w:b/>
            </w:rPr>
            <w:t>[</w:t>
          </w:r>
          <w:r w:rsidRPr="00D02E45">
            <w:rPr>
              <w:rStyle w:val="a3"/>
              <w:rFonts w:ascii="Helvetica Neue" w:hAnsi="Helvetica Neue"/>
              <w:b/>
              <w:lang w:val="en-US"/>
            </w:rPr>
            <w:t>Q</w:t>
          </w:r>
          <w:r w:rsidRPr="00D02E45">
            <w:rPr>
              <w:rStyle w:val="a3"/>
              <w:rFonts w:ascii="Helvetica Neue" w:hAnsi="Helvetica Neue"/>
              <w:b/>
            </w:rPr>
            <w:t>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Georgia Pro">
    <w:altName w:val="Times New Roman"/>
    <w:panose1 w:val="00000000000000000000"/>
    <w:charset w:val="00"/>
    <w:family w:val="roman"/>
    <w:notTrueType/>
    <w:pitch w:val="variable"/>
    <w:sig w:usb0="A00002EF" w:usb1="4000685B" w:usb2="00000000" w:usb3="00000000" w:csb0="000000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Helvetica Neue LT">
    <w:altName w:val="Arial"/>
    <w:panose1 w:val="02000403000000020004"/>
    <w:charset w:val="00"/>
    <w:family w:val="modern"/>
    <w:notTrueType/>
    <w:pitch w:val="variable"/>
    <w:sig w:usb0="2000028F" w:usb1="00000011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Helvetica Neue">
    <w:altName w:val="Arial"/>
    <w:panose1 w:val="02000503000000020004"/>
    <w:charset w:val="00"/>
    <w:family w:val="modern"/>
    <w:notTrueType/>
    <w:pitch w:val="variable"/>
    <w:sig w:usb0="E40002FF" w:usb1="0000001B" w:usb2="00000000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Helvetica Neue Md">
    <w:altName w:val="Arial"/>
    <w:panose1 w:val="00000000000000000000"/>
    <w:charset w:val="00"/>
    <w:family w:val="swiss"/>
    <w:notTrueType/>
    <w:pitch w:val="variable"/>
    <w:sig w:usb0="2000028F" w:usb1="00000011" w:usb2="00000000" w:usb3="00000000" w:csb0="0000019F" w:csb1="00000000"/>
  </w:font>
  <w:font w:name="HelveticaNeue LT CYR 45 Light">
    <w:altName w:val="Microsoft YaHei"/>
    <w:charset w:val="CC"/>
    <w:family w:val="auto"/>
    <w:pitch w:val="variable"/>
    <w:sig w:usb0="00000001" w:usb1="1000004A" w:usb2="00000000" w:usb3="00000000" w:csb0="0000000C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Helvetica Neue LT Cyr">
    <w:altName w:val="Arial"/>
    <w:panose1 w:val="00000000000000000000"/>
    <w:charset w:val="CC"/>
    <w:family w:val="modern"/>
    <w:notTrueType/>
    <w:pitch w:val="variable"/>
    <w:sig w:usb0="00000201" w:usb1="00000000" w:usb2="00000000" w:usb3="00000000" w:csb0="00000004" w:csb1="00000000"/>
  </w:font>
  <w:font w:name="Helvetica Neue Cyr">
    <w:altName w:val="Arial"/>
    <w:panose1 w:val="00000000000000000000"/>
    <w:charset w:val="CC"/>
    <w:family w:val="modern"/>
    <w:notTrueType/>
    <w:pitch w:val="variable"/>
    <w:sig w:usb0="00000201" w:usb1="00000000" w:usb2="00000000" w:usb3="00000000" w:csb0="00000004" w:csb1="00000000"/>
  </w:font>
  <w:font w:name="Helvetica Neue TH">
    <w:panose1 w:val="00000000000000000000"/>
    <w:charset w:val="CC"/>
    <w:family w:val="modern"/>
    <w:notTrueType/>
    <w:pitch w:val="variable"/>
    <w:sig w:usb0="00000201" w:usb1="00000000" w:usb2="00000000" w:usb3="00000000" w:csb0="00000004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08"/>
  <w:characterSpacingControl w:val="doNotCompress"/>
  <w:compat>
    <w:useFELayout/>
  </w:compat>
  <w:rsids>
    <w:rsidRoot w:val="00F97A92"/>
    <w:rsid w:val="00101A28"/>
    <w:rsid w:val="00222084"/>
    <w:rsid w:val="00331B22"/>
    <w:rsid w:val="003F4779"/>
    <w:rsid w:val="00672DA8"/>
    <w:rsid w:val="00730BD5"/>
    <w:rsid w:val="007D2FBF"/>
    <w:rsid w:val="00875FEB"/>
    <w:rsid w:val="008A05FF"/>
    <w:rsid w:val="00970B0C"/>
    <w:rsid w:val="00BC3579"/>
    <w:rsid w:val="00D22CA1"/>
    <w:rsid w:val="00D7166C"/>
    <w:rsid w:val="00E671BF"/>
    <w:rsid w:val="00EF478B"/>
    <w:rsid w:val="00F011DD"/>
    <w:rsid w:val="00F97A9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22CA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75FEB"/>
    <w:rPr>
      <w:color w:val="808080"/>
    </w:rPr>
  </w:style>
  <w:style w:type="paragraph" w:customStyle="1" w:styleId="9CC76ECE4FBB4D959F7BA4C334F1F1DB">
    <w:name w:val="9CC76ECE4FBB4D959F7BA4C334F1F1DB"/>
    <w:rsid w:val="00F97A92"/>
  </w:style>
  <w:style w:type="paragraph" w:customStyle="1" w:styleId="3670BF6521164D409FD09601633798FB">
    <w:name w:val="3670BF6521164D409FD09601633798FB"/>
    <w:rsid w:val="00F97A92"/>
  </w:style>
  <w:style w:type="paragraph" w:customStyle="1" w:styleId="8D6AE7153B744D3FA9B1DD4C7462BF80">
    <w:name w:val="8D6AE7153B744D3FA9B1DD4C7462BF80"/>
    <w:rsid w:val="00F97A92"/>
  </w:style>
  <w:style w:type="paragraph" w:customStyle="1" w:styleId="610A3522C6D443A98C3D51ED453B5D7A">
    <w:name w:val="610A3522C6D443A98C3D51ED453B5D7A"/>
    <w:rsid w:val="00672DA8"/>
    <w:pPr>
      <w:spacing w:after="200" w:line="276" w:lineRule="auto"/>
    </w:pPr>
  </w:style>
  <w:style w:type="paragraph" w:customStyle="1" w:styleId="64539BACCE4A4C13893F1744B5FE07ED">
    <w:name w:val="64539BACCE4A4C13893F1744B5FE07ED"/>
    <w:rsid w:val="00875FEB"/>
  </w:style>
  <w:style w:type="paragraph" w:customStyle="1" w:styleId="E4947EED8DB641F4A1C550B59AECD091">
    <w:name w:val="E4947EED8DB641F4A1C550B59AECD091"/>
    <w:rsid w:val="00875FEB"/>
  </w:style>
  <w:style w:type="paragraph" w:customStyle="1" w:styleId="6150D1EC5DDA4BB0B481AE6BBEA20EAE">
    <w:name w:val="6150D1EC5DDA4BB0B481AE6BBEA20EAE"/>
    <w:rsid w:val="00875FEB"/>
  </w:style>
  <w:style w:type="paragraph" w:customStyle="1" w:styleId="B9C49C1EF7744C4EB22429D6A28A7A0A">
    <w:name w:val="B9C49C1EF7744C4EB22429D6A28A7A0A"/>
    <w:rsid w:val="00875FEB"/>
  </w:style>
  <w:style w:type="paragraph" w:customStyle="1" w:styleId="EB979AD74F564C738F10309B6D972C28">
    <w:name w:val="EB979AD74F564C738F10309B6D972C28"/>
    <w:rsid w:val="00875FEB"/>
  </w:style>
  <w:style w:type="paragraph" w:customStyle="1" w:styleId="CC649CCD39A549BBB9A8759192688BB5">
    <w:name w:val="CC649CCD39A549BBB9A8759192688BB5"/>
    <w:rsid w:val="00875FEB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dm:cachedDataManifest xmlns:cdm="http://schemas.microsoft.com/2004/VisualStudio/Tools/Applications/CachedDataManifest.xsd" cdm:revision="1"/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1B424D-7E6F-4E3E-A13F-50ABAF658847}">
  <ds:schemaRefs>
    <ds:schemaRef ds:uri="http://schemas.microsoft.com/2004/VisualStudio/Tools/Applications/CachedDataManifest.xsd"/>
  </ds:schemaRefs>
</ds:datastoreItem>
</file>

<file path=customXml/itemProps2.xml><?xml version="1.0" encoding="utf-8"?>
<ds:datastoreItem xmlns:ds="http://schemas.openxmlformats.org/officeDocument/2006/customXml" ds:itemID="{2A561686-EB06-4F05-B1D8-9AD54D7BC8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1</TotalTime>
  <Pages>24</Pages>
  <Words>5303</Words>
  <Characters>30231</Characters>
  <Application>Microsoft Office Word</Application>
  <DocSecurity>0</DocSecurity>
  <Lines>251</Lines>
  <Paragraphs>7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354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Эксперт-502-2-1</dc:creator>
  <cp:keywords/>
  <dc:description/>
  <cp:lastModifiedBy>Техотдел</cp:lastModifiedBy>
  <cp:revision>9</cp:revision>
  <cp:lastPrinted>2018-11-26T10:58:00Z</cp:lastPrinted>
  <dcterms:created xsi:type="dcterms:W3CDTF">2021-12-27T06:50:00Z</dcterms:created>
  <dcterms:modified xsi:type="dcterms:W3CDTF">2022-01-12T07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ssemblyLocation">
    <vt:lpwstr>WorkСard (1).vsto|938a5948-fab4-402d-a388-c4df629c45b4</vt:lpwstr>
  </property>
  <property fmtid="{D5CDD505-2E9C-101B-9397-08002B2CF9AE}" pid="4" name="_AssemblyName">
    <vt:lpwstr>4E3C66D5-58D4-491E-A7D4-64AF99AF6E8B</vt:lpwstr>
  </property>
</Properties>
</file>